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38"/>
  </p:notesMasterIdLst>
  <p:sldIdLst>
    <p:sldId id="1185" r:id="rId2"/>
    <p:sldId id="1208" r:id="rId3"/>
    <p:sldId id="1209" r:id="rId4"/>
    <p:sldId id="1210" r:id="rId5"/>
    <p:sldId id="1211" r:id="rId6"/>
    <p:sldId id="1212" r:id="rId7"/>
    <p:sldId id="1213" r:id="rId8"/>
    <p:sldId id="1214" r:id="rId9"/>
    <p:sldId id="1215" r:id="rId10"/>
    <p:sldId id="1216" r:id="rId11"/>
    <p:sldId id="1217" r:id="rId12"/>
    <p:sldId id="1218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  <p:sldId id="1228" r:id="rId23"/>
    <p:sldId id="1229" r:id="rId24"/>
    <p:sldId id="1230" r:id="rId25"/>
    <p:sldId id="1231" r:id="rId26"/>
    <p:sldId id="1232" r:id="rId27"/>
    <p:sldId id="1233" r:id="rId28"/>
    <p:sldId id="1234" r:id="rId29"/>
    <p:sldId id="1235" r:id="rId30"/>
    <p:sldId id="1236" r:id="rId31"/>
    <p:sldId id="1237" r:id="rId32"/>
    <p:sldId id="1238" r:id="rId33"/>
    <p:sldId id="1239" r:id="rId34"/>
    <p:sldId id="1240" r:id="rId35"/>
    <p:sldId id="1241" r:id="rId36"/>
    <p:sldId id="1242" r:id="rId37"/>
  </p:sldIdLst>
  <p:sldSz cx="12192000" cy="6858000"/>
  <p:notesSz cx="6735763" cy="9866313"/>
  <p:defaultTextStyle>
    <a:defPPr>
      <a:defRPr lang="ko-KR"/>
    </a:defPPr>
    <a:lvl1pPr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3300"/>
    <a:srgbClr val="FF6600"/>
    <a:srgbClr val="CC0000"/>
    <a:srgbClr val="800080"/>
    <a:srgbClr val="6600FF"/>
    <a:srgbClr val="333399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밝은 스타일 3 - 강조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017" autoAdjust="0"/>
    <p:restoredTop sz="96313" autoAdjust="0"/>
  </p:normalViewPr>
  <p:slideViewPr>
    <p:cSldViewPr>
      <p:cViewPr varScale="1">
        <p:scale>
          <a:sx n="86" d="100"/>
          <a:sy n="86" d="100"/>
        </p:scale>
        <p:origin x="192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835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963" y="739775"/>
            <a:ext cx="6575425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5395"/>
            <a:ext cx="5388610" cy="444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835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fld id="{7B1983A0-4CBD-430E-BBB3-B04D1C68F18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7611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80963" y="739775"/>
            <a:ext cx="6575425" cy="369887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5064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0147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48664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13487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14808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64465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599506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643215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47801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34055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30239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628056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45156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452179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21789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329386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475484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291381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720450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67261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88757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3861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42095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56721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616354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7490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76028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51667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2990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10563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0788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07211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ko-KR" altLang="ko-KR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85584A-5EF6-4B0D-8253-845602C1711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9990668" y="2992437"/>
            <a:ext cx="206423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0369551" y="2992437"/>
            <a:ext cx="206422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0748434" y="2992437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9990668" y="3276601"/>
            <a:ext cx="206423" cy="235748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10369551" y="3276601"/>
            <a:ext cx="206422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0748434" y="3276601"/>
            <a:ext cx="206423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11127317" y="3276601"/>
            <a:ext cx="206422" cy="235748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9990668" y="3560762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10369551" y="3560762"/>
            <a:ext cx="206422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>
            <a:off x="10748434" y="35607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11127317" y="3560762"/>
            <a:ext cx="206422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11506201" y="35607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9990668" y="3843338"/>
            <a:ext cx="206423" cy="237604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10369551" y="3843338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10748434" y="3843338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>
            <a:off x="11127317" y="3843338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>
            <a:off x="9990668" y="4127500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10369551" y="4127500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10748434" y="4127500"/>
            <a:ext cx="206423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11127317" y="4127500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11506201" y="4127500"/>
            <a:ext cx="206423" cy="237604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9990668" y="44116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10369551" y="4411662"/>
            <a:ext cx="206422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10748434" y="44116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>
            <a:off x="11127317" y="4411662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9990668" y="4695826"/>
            <a:ext cx="206423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>
            <a:off x="10369551" y="4695826"/>
            <a:ext cx="206422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0748434" y="4695826"/>
            <a:ext cx="206423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11127317" y="4695826"/>
            <a:ext cx="206422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>
            <a:off x="10369551" y="4979987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11127317" y="4979987"/>
            <a:ext cx="206422" cy="235747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pic>
        <p:nvPicPr>
          <p:cNvPr id="40" name="그림 3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49942"/>
            <a:ext cx="12192000" cy="1535441"/>
          </a:xfrm>
          <a:prstGeom prst="rect">
            <a:avLst/>
          </a:prstGeom>
        </p:spPr>
      </p:pic>
      <p:pic>
        <p:nvPicPr>
          <p:cNvPr id="45" name="그림 44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361" r="71363" b="8936"/>
          <a:stretch/>
        </p:blipFill>
        <p:spPr>
          <a:xfrm>
            <a:off x="469805" y="2886516"/>
            <a:ext cx="1288412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51" name="Picture 2" descr="https://upload.wikimedia.org/wikipedia/commons/thumb/a/a1/CC-BY-SA_icon_orange.svg/800px-CC-BY-SA_icon_orange.sv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55" y="5299307"/>
            <a:ext cx="1944216" cy="685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그림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827888" y="2886516"/>
            <a:ext cx="1243703" cy="1288411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6"/>
          <a:srcRect l="7158" t="2705" b="7266"/>
          <a:stretch/>
        </p:blipFill>
        <p:spPr>
          <a:xfrm>
            <a:off x="3141262" y="2886516"/>
            <a:ext cx="1343371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  <p:bldP spid="43018" grpId="0" animBg="1"/>
      <p:bldP spid="43019" grpId="0" animBg="1"/>
      <p:bldP spid="43020" grpId="0" animBg="1"/>
      <p:bldP spid="43021" grpId="0" animBg="1"/>
      <p:bldP spid="43022" grpId="0" animBg="1"/>
      <p:bldP spid="43023" grpId="0" animBg="1"/>
      <p:bldP spid="43024" grpId="0" animBg="1"/>
      <p:bldP spid="43025" grpId="0" animBg="1"/>
      <p:bldP spid="43026" grpId="0" animBg="1"/>
      <p:bldP spid="43027" grpId="0" animBg="1"/>
      <p:bldP spid="43028" grpId="0" animBg="1"/>
      <p:bldP spid="43029" grpId="0" animBg="1"/>
      <p:bldP spid="43030" grpId="0" animBg="1"/>
      <p:bldP spid="43031" grpId="0" animBg="1"/>
      <p:bldP spid="43032" grpId="0" animBg="1"/>
      <p:bldP spid="43033" grpId="0" animBg="1"/>
      <p:bldP spid="43034" grpId="0" animBg="1"/>
      <p:bldP spid="43035" grpId="0" animBg="1"/>
      <p:bldP spid="43036" grpId="0" animBg="1"/>
      <p:bldP spid="43037" grpId="0" animBg="1"/>
      <p:bldP spid="43038" grpId="0" animBg="1"/>
      <p:bldP spid="43039" grpId="0" animBg="1"/>
      <p:bldP spid="43040" grpId="0" animBg="1"/>
      <p:bldP spid="43041" grpId="0" animBg="1"/>
      <p:bldP spid="43042" grpId="0" animBg="1"/>
      <p:bldP spid="43043" grpId="0" animBg="1"/>
      <p:bldP spid="43044" grpId="0" animBg="1"/>
      <p:bldP spid="43045" grpId="0" animBg="1"/>
      <p:bldP spid="43046" grpId="0" animBg="1"/>
      <p:bldP spid="43047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640F7-A197-4F39-83E1-A333EECFD9F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4BEEF-90FA-44C5-93B7-6591080F53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609600" y="122239"/>
            <a:ext cx="10972800" cy="6008687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F0C3493-D8FD-4EE1-B728-19282D8A534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1010939" cy="87787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14423"/>
            <a:ext cx="10972800" cy="4916503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8F87B-55E2-4F93-9C08-6B53E4C1F60C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74FB2-91ED-4FEE-8288-80195EE42C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BB013-86EF-4139-8167-B6F2E1F1AE9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19CCB-9F24-4D6C-92BE-5E40E40C38C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F5E63-638F-4C9F-9DA7-522510F759F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EBFD-EDEA-49E7-A85B-0C802EA5F7E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652B4-7A6F-485C-8D8C-AA321EBB57A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7CAEA-3470-40CD-A098-65C40B92F9E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1010939" cy="66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1547"/>
            <a:ext cx="10972800" cy="5059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kumimoji="0" sz="1000" b="0">
                <a:latin typeface="+mn-lt"/>
              </a:defRPr>
            </a:lvl1pPr>
          </a:lstStyle>
          <a:p>
            <a:endParaRPr lang="en-US" altLang="ko-KR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51992" y="6429396"/>
            <a:ext cx="2844800" cy="27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1">
                <a:latin typeface="+mn-lt"/>
              </a:defRPr>
            </a:lvl1pPr>
          </a:lstStyle>
          <a:p>
            <a:fld id="{FD2264A7-BF29-49EA-ABDD-F7A47F87D90E}" type="slidenum">
              <a:rPr lang="en-US" altLang="ko-KR" smtClean="0"/>
              <a:pPr/>
              <a:t>‹#›</a:t>
            </a:fld>
            <a:endParaRPr lang="en-US" altLang="ko-KR" dirty="0"/>
          </a:p>
        </p:txBody>
      </p:sp>
      <p:sp>
        <p:nvSpPr>
          <p:cNvPr id="42" name="바닥글 개체 틀 4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dirty="0" smtClean="0"/>
              <a:t>5/224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09600" y="6287264"/>
            <a:ext cx="1647825" cy="4381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kumimoji="1" sz="3600" b="1">
          <a:solidFill>
            <a:srgbClr val="6600FF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92150" indent="-347663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87425" indent="-293688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1113" indent="-2921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986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0558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en.wikipedia.org/wiki/Rotation_matrix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video" Target="../media/media1.mp4"/><Relationship Id="rId7" Type="http://schemas.openxmlformats.org/officeDocument/2006/relationships/image" Target="../media/image40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wmf"/><Relationship Id="rId14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orld_population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47920" y="1612685"/>
            <a:ext cx="1440160" cy="846545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27847" y="4077072"/>
            <a:ext cx="4735769" cy="1334716"/>
          </a:xfrm>
          <a:ln/>
        </p:spPr>
        <p:txBody>
          <a:bodyPr/>
          <a:lstStyle/>
          <a:p>
            <a:pPr>
              <a:defRPr/>
            </a:pPr>
            <a:r>
              <a:rPr lang="ko-KR" alt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최병조</a:t>
            </a:r>
            <a:endParaRPr lang="en-US" altLang="ko-KR" sz="3600" dirty="0" smtClean="0">
              <a:solidFill>
                <a:schemeClr val="tx1">
                  <a:lumMod val="75000"/>
                  <a:lumOff val="2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  <a:p>
            <a:pPr>
              <a:defRPr/>
            </a:pPr>
            <a:r>
              <a:rPr lang="ko-KR" altLang="en-US" sz="2800" dirty="0" smtClean="0">
                <a:solidFill>
                  <a:schemeClr val="accent2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베디드시스템공학과</a:t>
            </a:r>
            <a:endParaRPr lang="en-US" altLang="ko-KR" sz="2800" dirty="0" smtClean="0">
              <a:solidFill>
                <a:schemeClr val="accent2">
                  <a:lumMod val="7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ctrTitle"/>
          </p:nvPr>
        </p:nvSpPr>
        <p:spPr>
          <a:xfrm>
            <a:off x="551384" y="825631"/>
            <a:ext cx="9042400" cy="1633600"/>
          </a:xfrm>
        </p:spPr>
        <p:txBody>
          <a:bodyPr/>
          <a:lstStyle/>
          <a:p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다양한 </a:t>
            </a:r>
            <a:r>
              <a:rPr lang="en-US" altLang="ko-KR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2</a:t>
            </a:r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차원 </a:t>
            </a:r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그래프</a:t>
            </a:r>
            <a:endParaRPr lang="ko-KR" altLang="en-US" sz="3600" dirty="0">
              <a:solidFill>
                <a:schemeClr val="bg1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4" name="제목 1"/>
          <p:cNvSpPr txBox="1">
            <a:spLocks/>
          </p:cNvSpPr>
          <p:nvPr/>
        </p:nvSpPr>
        <p:spPr bwMode="auto">
          <a:xfrm>
            <a:off x="4439816" y="3068960"/>
            <a:ext cx="5000230" cy="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 fontAlgn="base" latinLnBrk="1"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rgbClr val="6600FF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9pPr>
          </a:lstStyle>
          <a:p>
            <a:pPr>
              <a:lnSpc>
                <a:spcPct val="100000"/>
              </a:lnSpc>
            </a:pPr>
            <a:r>
              <a:rPr lang="ko-KR" altLang="en-US" sz="3200" kern="0" dirty="0" smtClean="0">
                <a:solidFill>
                  <a:srgbClr val="7030A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매트랩 이해 및 실습</a:t>
            </a:r>
            <a:endParaRPr lang="ko-KR" altLang="en-US" sz="3200" kern="0" dirty="0">
              <a:solidFill>
                <a:srgbClr val="7030A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0" y="0"/>
            <a:ext cx="12192000" cy="1166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 fontScale="55000" lnSpcReduction="20000"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33770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ample Grap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0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811" y="1157311"/>
            <a:ext cx="11424377" cy="5080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753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ample Scrip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1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583184" y="1237031"/>
            <a:ext cx="11129440" cy="4955442"/>
            <a:chOff x="2381224" y="1785926"/>
            <a:chExt cx="7643866" cy="4500594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381224" y="1785926"/>
              <a:ext cx="2648793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b="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world_population.m</a:t>
              </a:r>
              <a:endParaRPr lang="ko-KR" altLang="en-US" sz="2400" b="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81224" y="2143116"/>
              <a:ext cx="7643866" cy="4143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10" name="직사각형 9"/>
          <p:cNvSpPr/>
          <p:nvPr/>
        </p:nvSpPr>
        <p:spPr>
          <a:xfrm>
            <a:off x="617223" y="1660374"/>
            <a:ext cx="10781123" cy="4212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nn-NO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PopData = [ 2308, 5561, 517, 912, 398, 51 ]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figure(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Position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[100, 400, 900, 400] );</a:t>
            </a:r>
          </a:p>
          <a:p>
            <a:pPr algn="l">
              <a:lnSpc>
                <a:spcPct val="150000"/>
              </a:lnSpc>
            </a:pPr>
            <a:r>
              <a:rPr lang="en-US" altLang="ko-KR" sz="1800" dirty="0">
                <a:solidFill>
                  <a:srgbClr val="FF0000"/>
                </a:solidFill>
                <a:latin typeface="Courier New" panose="02070309020205020404" pitchFamily="49" charset="0"/>
              </a:rPr>
              <a:t>subplot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(1,2,1); </a:t>
            </a:r>
            <a:r>
              <a:rPr lang="en-US" altLang="ko-KR" sz="1800" dirty="0" err="1">
                <a:solidFill>
                  <a:srgbClr val="FF0000"/>
                </a:solidFill>
                <a:latin typeface="Courier New" panose="02070309020205020404" pitchFamily="49" charset="0"/>
              </a:rPr>
              <a:t>barh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opData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); grid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ax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gca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ax.YTickLabel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 = {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Af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Asia</a:t>
            </a:r>
            <a:r>
              <a:rPr lang="en-US" altLang="ko-KR" sz="1800" b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Europe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Latin Ame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North Ame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Oceani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}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ax.YDi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reverse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xlabel(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Milions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50000"/>
              </a:lnSpc>
            </a:pPr>
            <a:r>
              <a:rPr lang="en-US" altLang="ko-KR" sz="1800" dirty="0">
                <a:solidFill>
                  <a:srgbClr val="FF0000"/>
                </a:solidFill>
                <a:latin typeface="Courier New" panose="02070309020205020404" pitchFamily="49" charset="0"/>
              </a:rPr>
              <a:t>subplot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(1,2,2); </a:t>
            </a:r>
            <a:r>
              <a:rPr lang="en-US" altLang="ko-KR" sz="1800" dirty="0">
                <a:solidFill>
                  <a:srgbClr val="FF0000"/>
                </a:solidFill>
                <a:latin typeface="Courier New" panose="02070309020205020404" pitchFamily="49" charset="0"/>
              </a:rPr>
              <a:t>pie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opData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legend(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Af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Asia</a:t>
            </a:r>
            <a:r>
              <a:rPr lang="en-US" altLang="ko-KR" sz="1800" b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Europe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Latin Ame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North Americ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Oceania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Location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SouthEast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</a:rPr>
              <a:t> );</a:t>
            </a:r>
          </a:p>
        </p:txBody>
      </p:sp>
    </p:spTree>
    <p:extLst>
      <p:ext uri="{BB962C8B-B14F-4D97-AF65-F5344CB8AC3E}">
        <p14:creationId xmlns:p14="http://schemas.microsoft.com/office/powerpoint/2010/main" val="380738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Histogram (1/2)</a:t>
            </a:r>
          </a:p>
        </p:txBody>
      </p:sp>
      <p:pic>
        <p:nvPicPr>
          <p:cNvPr id="975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3388" y="2143116"/>
            <a:ext cx="4608512" cy="3471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758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1" y="2143116"/>
            <a:ext cx="4608513" cy="3471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75877" name="Rectangle 5"/>
          <p:cNvSpPr>
            <a:spLocks noChangeArrowheads="1"/>
          </p:cNvSpPr>
          <p:nvPr/>
        </p:nvSpPr>
        <p:spPr bwMode="auto">
          <a:xfrm>
            <a:off x="2279650" y="5527666"/>
            <a:ext cx="3600450" cy="7921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s=</a:t>
            </a:r>
            <a:r>
              <a:rPr lang="en-US" altLang="ko-KR" sz="2000" dirty="0" err="1" smtClean="0">
                <a:solidFill>
                  <a:srgbClr val="0000CC"/>
                </a:solidFill>
                <a:latin typeface="Courier New" pitchFamily="49" charset="0"/>
              </a:rPr>
              <a:t>randn</a:t>
            </a: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(1,1000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</a:t>
            </a:r>
            <a:r>
              <a:rPr lang="en-US" altLang="ko-KR" sz="2000" dirty="0" err="1" smtClean="0">
                <a:solidFill>
                  <a:srgbClr val="0000CC"/>
                </a:solidFill>
                <a:latin typeface="Courier New" pitchFamily="49" charset="0"/>
              </a:rPr>
              <a:t>hist</a:t>
            </a: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(s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</a:t>
            </a:r>
          </a:p>
        </p:txBody>
      </p:sp>
      <p:sp>
        <p:nvSpPr>
          <p:cNvPr id="975878" name="Rectangle 6"/>
          <p:cNvSpPr>
            <a:spLocks noChangeArrowheads="1"/>
          </p:cNvSpPr>
          <p:nvPr/>
        </p:nvSpPr>
        <p:spPr bwMode="auto">
          <a:xfrm>
            <a:off x="6672263" y="5527666"/>
            <a:ext cx="3600450" cy="7921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s=</a:t>
            </a:r>
            <a:r>
              <a:rPr lang="en-US" altLang="ko-KR" sz="2000" dirty="0" err="1" smtClean="0">
                <a:solidFill>
                  <a:srgbClr val="0000CC"/>
                </a:solidFill>
                <a:latin typeface="Courier New" pitchFamily="49" charset="0"/>
              </a:rPr>
              <a:t>randn</a:t>
            </a: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(1,1000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</a:t>
            </a:r>
            <a:r>
              <a:rPr lang="en-US" altLang="ko-KR" sz="2000" dirty="0" err="1" smtClean="0">
                <a:solidFill>
                  <a:srgbClr val="0000CC"/>
                </a:solidFill>
                <a:latin typeface="Courier New" pitchFamily="49" charset="0"/>
              </a:rPr>
              <a:t>hist</a:t>
            </a: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(s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, 20)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2</a:t>
            </a:fld>
            <a:endParaRPr lang="en-US" altLang="ko-KR" dirty="0"/>
          </a:p>
        </p:txBody>
      </p:sp>
      <p:sp>
        <p:nvSpPr>
          <p:cNvPr id="8" name="내용 개체 틀 2"/>
          <p:cNvSpPr>
            <a:spLocks noGrp="1"/>
          </p:cNvSpPr>
          <p:nvPr>
            <p:ph idx="1"/>
          </p:nvPr>
        </p:nvSpPr>
        <p:spPr>
          <a:xfrm>
            <a:off x="1981200" y="1214423"/>
            <a:ext cx="8229600" cy="4916503"/>
          </a:xfrm>
        </p:spPr>
        <p:txBody>
          <a:bodyPr/>
          <a:lstStyle/>
          <a:p>
            <a:r>
              <a:rPr lang="en-US" altLang="ko-KR" dirty="0" smtClean="0"/>
              <a:t>Number of occurrences in each bin.</a:t>
            </a:r>
          </a:p>
          <a:p>
            <a:r>
              <a:rPr lang="en-US" altLang="ko-KR" dirty="0" smtClean="0"/>
              <a:t>The default number of bins is 10.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125594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>
            <a:spLocks noGrp="1"/>
          </p:cNvSpPr>
          <p:nvPr>
            <p:ph idx="1"/>
          </p:nvPr>
        </p:nvSpPr>
        <p:spPr>
          <a:xfrm>
            <a:off x="695400" y="1214423"/>
            <a:ext cx="9515400" cy="4916503"/>
          </a:xfrm>
        </p:spPr>
        <p:txBody>
          <a:bodyPr/>
          <a:lstStyle/>
          <a:p>
            <a:r>
              <a:rPr lang="en-US" altLang="ko-KR" dirty="0" smtClean="0"/>
              <a:t>Histogram of a Matrix</a:t>
            </a:r>
          </a:p>
          <a:p>
            <a:r>
              <a:rPr lang="en-US" altLang="ko-KR" dirty="0" smtClean="0"/>
              <a:t>Use of histogram data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97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Histogram (2/2)</a:t>
            </a:r>
          </a:p>
        </p:txBody>
      </p:sp>
      <p:pic>
        <p:nvPicPr>
          <p:cNvPr id="976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9456" y="2077814"/>
            <a:ext cx="4968875" cy="372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76900" name="Rectangle 4"/>
          <p:cNvSpPr>
            <a:spLocks noChangeArrowheads="1"/>
          </p:cNvSpPr>
          <p:nvPr/>
        </p:nvSpPr>
        <p:spPr bwMode="auto">
          <a:xfrm>
            <a:off x="2351584" y="5673314"/>
            <a:ext cx="3569614" cy="9240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s=randn(1000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hist(s)</a:t>
            </a:r>
          </a:p>
        </p:txBody>
      </p:sp>
      <p:pic>
        <p:nvPicPr>
          <p:cNvPr id="9769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5108" y="1412776"/>
            <a:ext cx="4897438" cy="3671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76902" name="Rectangle 6"/>
          <p:cNvSpPr>
            <a:spLocks noChangeArrowheads="1"/>
          </p:cNvSpPr>
          <p:nvPr/>
        </p:nvSpPr>
        <p:spPr bwMode="auto">
          <a:xfrm>
            <a:off x="6528495" y="4900547"/>
            <a:ext cx="4896097" cy="168141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s=randn(1,1000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[n x ] = hist(s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stem(x,n,'filled'); hold on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plot(x,n,'r-.');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3498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olar Plot</a:t>
            </a:r>
            <a:endParaRPr lang="en-US" altLang="ko-KR" dirty="0"/>
          </a:p>
        </p:txBody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719263"/>
            <a:ext cx="8507413" cy="4411662"/>
          </a:xfrm>
        </p:spPr>
        <p:txBody>
          <a:bodyPr/>
          <a:lstStyle/>
          <a:p>
            <a:r>
              <a:rPr lang="en-US" altLang="ko-KR" b="1">
                <a:latin typeface="Courier New" pitchFamily="49" charset="0"/>
              </a:rPr>
              <a:t>polar(theta, radius, 'line spec' 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248128" y="2284263"/>
            <a:ext cx="4280585" cy="4236820"/>
            <a:chOff x="3141" y="1602"/>
            <a:chExt cx="2266" cy="2314"/>
          </a:xfrm>
        </p:grpSpPr>
        <p:sp>
          <p:nvSpPr>
            <p:cNvPr id="977930" name="Freeform 10"/>
            <p:cNvSpPr>
              <a:spLocks/>
            </p:cNvSpPr>
            <p:nvPr/>
          </p:nvSpPr>
          <p:spPr bwMode="auto">
            <a:xfrm>
              <a:off x="3296" y="1742"/>
              <a:ext cx="1980" cy="1980"/>
            </a:xfrm>
            <a:custGeom>
              <a:avLst/>
              <a:gdLst/>
              <a:ahLst/>
              <a:cxnLst>
                <a:cxn ang="0">
                  <a:pos x="1975" y="927"/>
                </a:cxn>
                <a:cxn ang="0">
                  <a:pos x="1959" y="803"/>
                </a:cxn>
                <a:cxn ang="0">
                  <a:pos x="1933" y="684"/>
                </a:cxn>
                <a:cxn ang="0">
                  <a:pos x="1887" y="570"/>
                </a:cxn>
                <a:cxn ang="0">
                  <a:pos x="1825" y="461"/>
                </a:cxn>
                <a:cxn ang="0">
                  <a:pos x="1752" y="357"/>
                </a:cxn>
                <a:cxn ang="0">
                  <a:pos x="1669" y="269"/>
                </a:cxn>
                <a:cxn ang="0">
                  <a:pos x="1571" y="191"/>
                </a:cxn>
                <a:cxn ang="0">
                  <a:pos x="1467" y="124"/>
                </a:cxn>
                <a:cxn ang="0">
                  <a:pos x="1353" y="72"/>
                </a:cxn>
                <a:cxn ang="0">
                  <a:pos x="1234" y="31"/>
                </a:cxn>
                <a:cxn ang="0">
                  <a:pos x="1115" y="10"/>
                </a:cxn>
                <a:cxn ang="0">
                  <a:pos x="990" y="0"/>
                </a:cxn>
                <a:cxn ang="0">
                  <a:pos x="866" y="10"/>
                </a:cxn>
                <a:cxn ang="0">
                  <a:pos x="747" y="31"/>
                </a:cxn>
                <a:cxn ang="0">
                  <a:pos x="627" y="72"/>
                </a:cxn>
                <a:cxn ang="0">
                  <a:pos x="513" y="124"/>
                </a:cxn>
                <a:cxn ang="0">
                  <a:pos x="410" y="191"/>
                </a:cxn>
                <a:cxn ang="0">
                  <a:pos x="311" y="269"/>
                </a:cxn>
                <a:cxn ang="0">
                  <a:pos x="228" y="357"/>
                </a:cxn>
                <a:cxn ang="0">
                  <a:pos x="156" y="461"/>
                </a:cxn>
                <a:cxn ang="0">
                  <a:pos x="94" y="570"/>
                </a:cxn>
                <a:cxn ang="0">
                  <a:pos x="47" y="684"/>
                </a:cxn>
                <a:cxn ang="0">
                  <a:pos x="21" y="803"/>
                </a:cxn>
                <a:cxn ang="0">
                  <a:pos x="5" y="927"/>
                </a:cxn>
                <a:cxn ang="0">
                  <a:pos x="5" y="1052"/>
                </a:cxn>
                <a:cxn ang="0">
                  <a:pos x="21" y="1176"/>
                </a:cxn>
                <a:cxn ang="0">
                  <a:pos x="47" y="1296"/>
                </a:cxn>
                <a:cxn ang="0">
                  <a:pos x="94" y="1410"/>
                </a:cxn>
                <a:cxn ang="0">
                  <a:pos x="156" y="1518"/>
                </a:cxn>
                <a:cxn ang="0">
                  <a:pos x="228" y="1622"/>
                </a:cxn>
                <a:cxn ang="0">
                  <a:pos x="311" y="1710"/>
                </a:cxn>
                <a:cxn ang="0">
                  <a:pos x="410" y="1788"/>
                </a:cxn>
                <a:cxn ang="0">
                  <a:pos x="513" y="1855"/>
                </a:cxn>
                <a:cxn ang="0">
                  <a:pos x="627" y="1907"/>
                </a:cxn>
                <a:cxn ang="0">
                  <a:pos x="747" y="1949"/>
                </a:cxn>
                <a:cxn ang="0">
                  <a:pos x="866" y="1969"/>
                </a:cxn>
                <a:cxn ang="0">
                  <a:pos x="990" y="1980"/>
                </a:cxn>
                <a:cxn ang="0">
                  <a:pos x="1115" y="1969"/>
                </a:cxn>
                <a:cxn ang="0">
                  <a:pos x="1234" y="1949"/>
                </a:cxn>
                <a:cxn ang="0">
                  <a:pos x="1353" y="1907"/>
                </a:cxn>
                <a:cxn ang="0">
                  <a:pos x="1467" y="1855"/>
                </a:cxn>
                <a:cxn ang="0">
                  <a:pos x="1571" y="1788"/>
                </a:cxn>
                <a:cxn ang="0">
                  <a:pos x="1669" y="1710"/>
                </a:cxn>
                <a:cxn ang="0">
                  <a:pos x="1752" y="1622"/>
                </a:cxn>
                <a:cxn ang="0">
                  <a:pos x="1825" y="1518"/>
                </a:cxn>
                <a:cxn ang="0">
                  <a:pos x="1887" y="1410"/>
                </a:cxn>
                <a:cxn ang="0">
                  <a:pos x="1933" y="1296"/>
                </a:cxn>
                <a:cxn ang="0">
                  <a:pos x="1959" y="1176"/>
                </a:cxn>
                <a:cxn ang="0">
                  <a:pos x="1975" y="1052"/>
                </a:cxn>
              </a:cxnLst>
              <a:rect l="0" t="0" r="r" b="b"/>
              <a:pathLst>
                <a:path w="1980" h="1980">
                  <a:moveTo>
                    <a:pt x="1980" y="990"/>
                  </a:moveTo>
                  <a:lnTo>
                    <a:pt x="1975" y="927"/>
                  </a:lnTo>
                  <a:lnTo>
                    <a:pt x="1970" y="865"/>
                  </a:lnTo>
                  <a:lnTo>
                    <a:pt x="1959" y="803"/>
                  </a:lnTo>
                  <a:lnTo>
                    <a:pt x="1949" y="746"/>
                  </a:lnTo>
                  <a:lnTo>
                    <a:pt x="1933" y="684"/>
                  </a:lnTo>
                  <a:lnTo>
                    <a:pt x="1907" y="627"/>
                  </a:lnTo>
                  <a:lnTo>
                    <a:pt x="1887" y="570"/>
                  </a:lnTo>
                  <a:lnTo>
                    <a:pt x="1856" y="513"/>
                  </a:lnTo>
                  <a:lnTo>
                    <a:pt x="1825" y="461"/>
                  </a:lnTo>
                  <a:lnTo>
                    <a:pt x="1788" y="409"/>
                  </a:lnTo>
                  <a:lnTo>
                    <a:pt x="1752" y="357"/>
                  </a:lnTo>
                  <a:lnTo>
                    <a:pt x="1711" y="311"/>
                  </a:lnTo>
                  <a:lnTo>
                    <a:pt x="1669" y="269"/>
                  </a:lnTo>
                  <a:lnTo>
                    <a:pt x="1622" y="228"/>
                  </a:lnTo>
                  <a:lnTo>
                    <a:pt x="1571" y="191"/>
                  </a:lnTo>
                  <a:lnTo>
                    <a:pt x="1519" y="155"/>
                  </a:lnTo>
                  <a:lnTo>
                    <a:pt x="1467" y="124"/>
                  </a:lnTo>
                  <a:lnTo>
                    <a:pt x="1410" y="93"/>
                  </a:lnTo>
                  <a:lnTo>
                    <a:pt x="1353" y="72"/>
                  </a:lnTo>
                  <a:lnTo>
                    <a:pt x="1296" y="46"/>
                  </a:lnTo>
                  <a:lnTo>
                    <a:pt x="1234" y="31"/>
                  </a:lnTo>
                  <a:lnTo>
                    <a:pt x="1177" y="20"/>
                  </a:lnTo>
                  <a:lnTo>
                    <a:pt x="1115" y="10"/>
                  </a:lnTo>
                  <a:lnTo>
                    <a:pt x="1052" y="5"/>
                  </a:lnTo>
                  <a:lnTo>
                    <a:pt x="990" y="0"/>
                  </a:lnTo>
                  <a:lnTo>
                    <a:pt x="928" y="5"/>
                  </a:lnTo>
                  <a:lnTo>
                    <a:pt x="866" y="10"/>
                  </a:lnTo>
                  <a:lnTo>
                    <a:pt x="804" y="20"/>
                  </a:lnTo>
                  <a:lnTo>
                    <a:pt x="747" y="31"/>
                  </a:lnTo>
                  <a:lnTo>
                    <a:pt x="684" y="46"/>
                  </a:lnTo>
                  <a:lnTo>
                    <a:pt x="627" y="72"/>
                  </a:lnTo>
                  <a:lnTo>
                    <a:pt x="570" y="93"/>
                  </a:lnTo>
                  <a:lnTo>
                    <a:pt x="513" y="124"/>
                  </a:lnTo>
                  <a:lnTo>
                    <a:pt x="462" y="155"/>
                  </a:lnTo>
                  <a:lnTo>
                    <a:pt x="410" y="191"/>
                  </a:lnTo>
                  <a:lnTo>
                    <a:pt x="358" y="228"/>
                  </a:lnTo>
                  <a:lnTo>
                    <a:pt x="311" y="269"/>
                  </a:lnTo>
                  <a:lnTo>
                    <a:pt x="270" y="311"/>
                  </a:lnTo>
                  <a:lnTo>
                    <a:pt x="228" y="357"/>
                  </a:lnTo>
                  <a:lnTo>
                    <a:pt x="192" y="409"/>
                  </a:lnTo>
                  <a:lnTo>
                    <a:pt x="156" y="461"/>
                  </a:lnTo>
                  <a:lnTo>
                    <a:pt x="125" y="513"/>
                  </a:lnTo>
                  <a:lnTo>
                    <a:pt x="94" y="570"/>
                  </a:lnTo>
                  <a:lnTo>
                    <a:pt x="73" y="627"/>
                  </a:lnTo>
                  <a:lnTo>
                    <a:pt x="47" y="684"/>
                  </a:lnTo>
                  <a:lnTo>
                    <a:pt x="31" y="746"/>
                  </a:lnTo>
                  <a:lnTo>
                    <a:pt x="21" y="803"/>
                  </a:lnTo>
                  <a:lnTo>
                    <a:pt x="11" y="865"/>
                  </a:lnTo>
                  <a:lnTo>
                    <a:pt x="5" y="927"/>
                  </a:lnTo>
                  <a:lnTo>
                    <a:pt x="0" y="990"/>
                  </a:lnTo>
                  <a:lnTo>
                    <a:pt x="5" y="1052"/>
                  </a:lnTo>
                  <a:lnTo>
                    <a:pt x="11" y="1114"/>
                  </a:lnTo>
                  <a:lnTo>
                    <a:pt x="21" y="1176"/>
                  </a:lnTo>
                  <a:lnTo>
                    <a:pt x="31" y="1233"/>
                  </a:lnTo>
                  <a:lnTo>
                    <a:pt x="47" y="1296"/>
                  </a:lnTo>
                  <a:lnTo>
                    <a:pt x="73" y="1353"/>
                  </a:lnTo>
                  <a:lnTo>
                    <a:pt x="94" y="1410"/>
                  </a:lnTo>
                  <a:lnTo>
                    <a:pt x="125" y="1467"/>
                  </a:lnTo>
                  <a:lnTo>
                    <a:pt x="156" y="1518"/>
                  </a:lnTo>
                  <a:lnTo>
                    <a:pt x="192" y="1570"/>
                  </a:lnTo>
                  <a:lnTo>
                    <a:pt x="228" y="1622"/>
                  </a:lnTo>
                  <a:lnTo>
                    <a:pt x="270" y="1669"/>
                  </a:lnTo>
                  <a:lnTo>
                    <a:pt x="311" y="1710"/>
                  </a:lnTo>
                  <a:lnTo>
                    <a:pt x="358" y="1752"/>
                  </a:lnTo>
                  <a:lnTo>
                    <a:pt x="410" y="1788"/>
                  </a:lnTo>
                  <a:lnTo>
                    <a:pt x="462" y="1824"/>
                  </a:lnTo>
                  <a:lnTo>
                    <a:pt x="513" y="1855"/>
                  </a:lnTo>
                  <a:lnTo>
                    <a:pt x="570" y="1886"/>
                  </a:lnTo>
                  <a:lnTo>
                    <a:pt x="627" y="1907"/>
                  </a:lnTo>
                  <a:lnTo>
                    <a:pt x="684" y="1933"/>
                  </a:lnTo>
                  <a:lnTo>
                    <a:pt x="747" y="1949"/>
                  </a:lnTo>
                  <a:lnTo>
                    <a:pt x="804" y="1959"/>
                  </a:lnTo>
                  <a:lnTo>
                    <a:pt x="866" y="1969"/>
                  </a:lnTo>
                  <a:lnTo>
                    <a:pt x="928" y="1975"/>
                  </a:lnTo>
                  <a:lnTo>
                    <a:pt x="990" y="1980"/>
                  </a:lnTo>
                  <a:lnTo>
                    <a:pt x="1052" y="1975"/>
                  </a:lnTo>
                  <a:lnTo>
                    <a:pt x="1115" y="1969"/>
                  </a:lnTo>
                  <a:lnTo>
                    <a:pt x="1177" y="1959"/>
                  </a:lnTo>
                  <a:lnTo>
                    <a:pt x="1234" y="1949"/>
                  </a:lnTo>
                  <a:lnTo>
                    <a:pt x="1296" y="1933"/>
                  </a:lnTo>
                  <a:lnTo>
                    <a:pt x="1353" y="1907"/>
                  </a:lnTo>
                  <a:lnTo>
                    <a:pt x="1410" y="1886"/>
                  </a:lnTo>
                  <a:lnTo>
                    <a:pt x="1467" y="1855"/>
                  </a:lnTo>
                  <a:lnTo>
                    <a:pt x="1519" y="1824"/>
                  </a:lnTo>
                  <a:lnTo>
                    <a:pt x="1571" y="1788"/>
                  </a:lnTo>
                  <a:lnTo>
                    <a:pt x="1622" y="1752"/>
                  </a:lnTo>
                  <a:lnTo>
                    <a:pt x="1669" y="1710"/>
                  </a:lnTo>
                  <a:lnTo>
                    <a:pt x="1711" y="1669"/>
                  </a:lnTo>
                  <a:lnTo>
                    <a:pt x="1752" y="1622"/>
                  </a:lnTo>
                  <a:lnTo>
                    <a:pt x="1788" y="1570"/>
                  </a:lnTo>
                  <a:lnTo>
                    <a:pt x="1825" y="1518"/>
                  </a:lnTo>
                  <a:lnTo>
                    <a:pt x="1856" y="1467"/>
                  </a:lnTo>
                  <a:lnTo>
                    <a:pt x="1887" y="1410"/>
                  </a:lnTo>
                  <a:lnTo>
                    <a:pt x="1907" y="1353"/>
                  </a:lnTo>
                  <a:lnTo>
                    <a:pt x="1933" y="1296"/>
                  </a:lnTo>
                  <a:lnTo>
                    <a:pt x="1949" y="1233"/>
                  </a:lnTo>
                  <a:lnTo>
                    <a:pt x="1959" y="1176"/>
                  </a:lnTo>
                  <a:lnTo>
                    <a:pt x="1970" y="1114"/>
                  </a:lnTo>
                  <a:lnTo>
                    <a:pt x="1975" y="1052"/>
                  </a:lnTo>
                  <a:lnTo>
                    <a:pt x="1980" y="99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1" name="Freeform 11"/>
            <p:cNvSpPr>
              <a:spLocks/>
            </p:cNvSpPr>
            <p:nvPr/>
          </p:nvSpPr>
          <p:spPr bwMode="auto">
            <a:xfrm>
              <a:off x="3296" y="1742"/>
              <a:ext cx="1980" cy="1980"/>
            </a:xfrm>
            <a:custGeom>
              <a:avLst/>
              <a:gdLst/>
              <a:ahLst/>
              <a:cxnLst>
                <a:cxn ang="0">
                  <a:pos x="1975" y="927"/>
                </a:cxn>
                <a:cxn ang="0">
                  <a:pos x="1959" y="803"/>
                </a:cxn>
                <a:cxn ang="0">
                  <a:pos x="1933" y="684"/>
                </a:cxn>
                <a:cxn ang="0">
                  <a:pos x="1887" y="570"/>
                </a:cxn>
                <a:cxn ang="0">
                  <a:pos x="1825" y="461"/>
                </a:cxn>
                <a:cxn ang="0">
                  <a:pos x="1752" y="357"/>
                </a:cxn>
                <a:cxn ang="0">
                  <a:pos x="1669" y="269"/>
                </a:cxn>
                <a:cxn ang="0">
                  <a:pos x="1571" y="191"/>
                </a:cxn>
                <a:cxn ang="0">
                  <a:pos x="1467" y="124"/>
                </a:cxn>
                <a:cxn ang="0">
                  <a:pos x="1353" y="72"/>
                </a:cxn>
                <a:cxn ang="0">
                  <a:pos x="1234" y="31"/>
                </a:cxn>
                <a:cxn ang="0">
                  <a:pos x="1115" y="10"/>
                </a:cxn>
                <a:cxn ang="0">
                  <a:pos x="990" y="0"/>
                </a:cxn>
                <a:cxn ang="0">
                  <a:pos x="866" y="10"/>
                </a:cxn>
                <a:cxn ang="0">
                  <a:pos x="747" y="31"/>
                </a:cxn>
                <a:cxn ang="0">
                  <a:pos x="627" y="72"/>
                </a:cxn>
                <a:cxn ang="0">
                  <a:pos x="513" y="124"/>
                </a:cxn>
                <a:cxn ang="0">
                  <a:pos x="410" y="191"/>
                </a:cxn>
                <a:cxn ang="0">
                  <a:pos x="311" y="269"/>
                </a:cxn>
                <a:cxn ang="0">
                  <a:pos x="228" y="357"/>
                </a:cxn>
                <a:cxn ang="0">
                  <a:pos x="156" y="461"/>
                </a:cxn>
                <a:cxn ang="0">
                  <a:pos x="94" y="570"/>
                </a:cxn>
                <a:cxn ang="0">
                  <a:pos x="47" y="684"/>
                </a:cxn>
                <a:cxn ang="0">
                  <a:pos x="21" y="803"/>
                </a:cxn>
                <a:cxn ang="0">
                  <a:pos x="5" y="927"/>
                </a:cxn>
                <a:cxn ang="0">
                  <a:pos x="5" y="1052"/>
                </a:cxn>
                <a:cxn ang="0">
                  <a:pos x="21" y="1176"/>
                </a:cxn>
                <a:cxn ang="0">
                  <a:pos x="47" y="1296"/>
                </a:cxn>
                <a:cxn ang="0">
                  <a:pos x="94" y="1410"/>
                </a:cxn>
                <a:cxn ang="0">
                  <a:pos x="156" y="1518"/>
                </a:cxn>
                <a:cxn ang="0">
                  <a:pos x="228" y="1622"/>
                </a:cxn>
                <a:cxn ang="0">
                  <a:pos x="311" y="1710"/>
                </a:cxn>
                <a:cxn ang="0">
                  <a:pos x="410" y="1788"/>
                </a:cxn>
                <a:cxn ang="0">
                  <a:pos x="513" y="1855"/>
                </a:cxn>
                <a:cxn ang="0">
                  <a:pos x="627" y="1907"/>
                </a:cxn>
                <a:cxn ang="0">
                  <a:pos x="747" y="1949"/>
                </a:cxn>
                <a:cxn ang="0">
                  <a:pos x="866" y="1969"/>
                </a:cxn>
                <a:cxn ang="0">
                  <a:pos x="990" y="1980"/>
                </a:cxn>
                <a:cxn ang="0">
                  <a:pos x="1115" y="1969"/>
                </a:cxn>
                <a:cxn ang="0">
                  <a:pos x="1234" y="1949"/>
                </a:cxn>
                <a:cxn ang="0">
                  <a:pos x="1353" y="1907"/>
                </a:cxn>
                <a:cxn ang="0">
                  <a:pos x="1467" y="1855"/>
                </a:cxn>
                <a:cxn ang="0">
                  <a:pos x="1571" y="1788"/>
                </a:cxn>
                <a:cxn ang="0">
                  <a:pos x="1669" y="1710"/>
                </a:cxn>
                <a:cxn ang="0">
                  <a:pos x="1752" y="1622"/>
                </a:cxn>
                <a:cxn ang="0">
                  <a:pos x="1825" y="1518"/>
                </a:cxn>
                <a:cxn ang="0">
                  <a:pos x="1887" y="1410"/>
                </a:cxn>
                <a:cxn ang="0">
                  <a:pos x="1933" y="1296"/>
                </a:cxn>
                <a:cxn ang="0">
                  <a:pos x="1959" y="1176"/>
                </a:cxn>
                <a:cxn ang="0">
                  <a:pos x="1975" y="1052"/>
                </a:cxn>
                <a:cxn ang="0">
                  <a:pos x="1980" y="990"/>
                </a:cxn>
              </a:cxnLst>
              <a:rect l="0" t="0" r="r" b="b"/>
              <a:pathLst>
                <a:path w="1980" h="1980">
                  <a:moveTo>
                    <a:pt x="1980" y="990"/>
                  </a:moveTo>
                  <a:lnTo>
                    <a:pt x="1975" y="927"/>
                  </a:lnTo>
                  <a:lnTo>
                    <a:pt x="1970" y="865"/>
                  </a:lnTo>
                  <a:lnTo>
                    <a:pt x="1959" y="803"/>
                  </a:lnTo>
                  <a:lnTo>
                    <a:pt x="1949" y="746"/>
                  </a:lnTo>
                  <a:lnTo>
                    <a:pt x="1933" y="684"/>
                  </a:lnTo>
                  <a:lnTo>
                    <a:pt x="1907" y="627"/>
                  </a:lnTo>
                  <a:lnTo>
                    <a:pt x="1887" y="570"/>
                  </a:lnTo>
                  <a:lnTo>
                    <a:pt x="1856" y="513"/>
                  </a:lnTo>
                  <a:lnTo>
                    <a:pt x="1825" y="461"/>
                  </a:lnTo>
                  <a:lnTo>
                    <a:pt x="1788" y="409"/>
                  </a:lnTo>
                  <a:lnTo>
                    <a:pt x="1752" y="357"/>
                  </a:lnTo>
                  <a:lnTo>
                    <a:pt x="1711" y="311"/>
                  </a:lnTo>
                  <a:lnTo>
                    <a:pt x="1669" y="269"/>
                  </a:lnTo>
                  <a:lnTo>
                    <a:pt x="1622" y="228"/>
                  </a:lnTo>
                  <a:lnTo>
                    <a:pt x="1571" y="191"/>
                  </a:lnTo>
                  <a:lnTo>
                    <a:pt x="1519" y="155"/>
                  </a:lnTo>
                  <a:lnTo>
                    <a:pt x="1467" y="124"/>
                  </a:lnTo>
                  <a:lnTo>
                    <a:pt x="1410" y="93"/>
                  </a:lnTo>
                  <a:lnTo>
                    <a:pt x="1353" y="72"/>
                  </a:lnTo>
                  <a:lnTo>
                    <a:pt x="1296" y="46"/>
                  </a:lnTo>
                  <a:lnTo>
                    <a:pt x="1234" y="31"/>
                  </a:lnTo>
                  <a:lnTo>
                    <a:pt x="1177" y="20"/>
                  </a:lnTo>
                  <a:lnTo>
                    <a:pt x="1115" y="10"/>
                  </a:lnTo>
                  <a:lnTo>
                    <a:pt x="1052" y="5"/>
                  </a:lnTo>
                  <a:lnTo>
                    <a:pt x="990" y="0"/>
                  </a:lnTo>
                  <a:lnTo>
                    <a:pt x="928" y="5"/>
                  </a:lnTo>
                  <a:lnTo>
                    <a:pt x="866" y="10"/>
                  </a:lnTo>
                  <a:lnTo>
                    <a:pt x="804" y="20"/>
                  </a:lnTo>
                  <a:lnTo>
                    <a:pt x="747" y="31"/>
                  </a:lnTo>
                  <a:lnTo>
                    <a:pt x="684" y="46"/>
                  </a:lnTo>
                  <a:lnTo>
                    <a:pt x="627" y="72"/>
                  </a:lnTo>
                  <a:lnTo>
                    <a:pt x="570" y="93"/>
                  </a:lnTo>
                  <a:lnTo>
                    <a:pt x="513" y="124"/>
                  </a:lnTo>
                  <a:lnTo>
                    <a:pt x="462" y="155"/>
                  </a:lnTo>
                  <a:lnTo>
                    <a:pt x="410" y="191"/>
                  </a:lnTo>
                  <a:lnTo>
                    <a:pt x="358" y="228"/>
                  </a:lnTo>
                  <a:lnTo>
                    <a:pt x="311" y="269"/>
                  </a:lnTo>
                  <a:lnTo>
                    <a:pt x="270" y="311"/>
                  </a:lnTo>
                  <a:lnTo>
                    <a:pt x="228" y="357"/>
                  </a:lnTo>
                  <a:lnTo>
                    <a:pt x="192" y="409"/>
                  </a:lnTo>
                  <a:lnTo>
                    <a:pt x="156" y="461"/>
                  </a:lnTo>
                  <a:lnTo>
                    <a:pt x="125" y="513"/>
                  </a:lnTo>
                  <a:lnTo>
                    <a:pt x="94" y="570"/>
                  </a:lnTo>
                  <a:lnTo>
                    <a:pt x="73" y="627"/>
                  </a:lnTo>
                  <a:lnTo>
                    <a:pt x="47" y="684"/>
                  </a:lnTo>
                  <a:lnTo>
                    <a:pt x="31" y="746"/>
                  </a:lnTo>
                  <a:lnTo>
                    <a:pt x="21" y="803"/>
                  </a:lnTo>
                  <a:lnTo>
                    <a:pt x="11" y="865"/>
                  </a:lnTo>
                  <a:lnTo>
                    <a:pt x="5" y="927"/>
                  </a:lnTo>
                  <a:lnTo>
                    <a:pt x="0" y="990"/>
                  </a:lnTo>
                  <a:lnTo>
                    <a:pt x="5" y="1052"/>
                  </a:lnTo>
                  <a:lnTo>
                    <a:pt x="11" y="1114"/>
                  </a:lnTo>
                  <a:lnTo>
                    <a:pt x="21" y="1176"/>
                  </a:lnTo>
                  <a:lnTo>
                    <a:pt x="31" y="1233"/>
                  </a:lnTo>
                  <a:lnTo>
                    <a:pt x="47" y="1296"/>
                  </a:lnTo>
                  <a:lnTo>
                    <a:pt x="73" y="1353"/>
                  </a:lnTo>
                  <a:lnTo>
                    <a:pt x="94" y="1410"/>
                  </a:lnTo>
                  <a:lnTo>
                    <a:pt x="125" y="1467"/>
                  </a:lnTo>
                  <a:lnTo>
                    <a:pt x="156" y="1518"/>
                  </a:lnTo>
                  <a:lnTo>
                    <a:pt x="192" y="1570"/>
                  </a:lnTo>
                  <a:lnTo>
                    <a:pt x="228" y="1622"/>
                  </a:lnTo>
                  <a:lnTo>
                    <a:pt x="270" y="1669"/>
                  </a:lnTo>
                  <a:lnTo>
                    <a:pt x="311" y="1710"/>
                  </a:lnTo>
                  <a:lnTo>
                    <a:pt x="358" y="1752"/>
                  </a:lnTo>
                  <a:lnTo>
                    <a:pt x="410" y="1788"/>
                  </a:lnTo>
                  <a:lnTo>
                    <a:pt x="462" y="1824"/>
                  </a:lnTo>
                  <a:lnTo>
                    <a:pt x="513" y="1855"/>
                  </a:lnTo>
                  <a:lnTo>
                    <a:pt x="570" y="1886"/>
                  </a:lnTo>
                  <a:lnTo>
                    <a:pt x="627" y="1907"/>
                  </a:lnTo>
                  <a:lnTo>
                    <a:pt x="684" y="1933"/>
                  </a:lnTo>
                  <a:lnTo>
                    <a:pt x="747" y="1949"/>
                  </a:lnTo>
                  <a:lnTo>
                    <a:pt x="804" y="1959"/>
                  </a:lnTo>
                  <a:lnTo>
                    <a:pt x="866" y="1969"/>
                  </a:lnTo>
                  <a:lnTo>
                    <a:pt x="928" y="1975"/>
                  </a:lnTo>
                  <a:lnTo>
                    <a:pt x="990" y="1980"/>
                  </a:lnTo>
                  <a:lnTo>
                    <a:pt x="1052" y="1975"/>
                  </a:lnTo>
                  <a:lnTo>
                    <a:pt x="1115" y="1969"/>
                  </a:lnTo>
                  <a:lnTo>
                    <a:pt x="1177" y="1959"/>
                  </a:lnTo>
                  <a:lnTo>
                    <a:pt x="1234" y="1949"/>
                  </a:lnTo>
                  <a:lnTo>
                    <a:pt x="1296" y="1933"/>
                  </a:lnTo>
                  <a:lnTo>
                    <a:pt x="1353" y="1907"/>
                  </a:lnTo>
                  <a:lnTo>
                    <a:pt x="1410" y="1886"/>
                  </a:lnTo>
                  <a:lnTo>
                    <a:pt x="1467" y="1855"/>
                  </a:lnTo>
                  <a:lnTo>
                    <a:pt x="1519" y="1824"/>
                  </a:lnTo>
                  <a:lnTo>
                    <a:pt x="1571" y="1788"/>
                  </a:lnTo>
                  <a:lnTo>
                    <a:pt x="1622" y="1752"/>
                  </a:lnTo>
                  <a:lnTo>
                    <a:pt x="1669" y="1710"/>
                  </a:lnTo>
                  <a:lnTo>
                    <a:pt x="1711" y="1669"/>
                  </a:lnTo>
                  <a:lnTo>
                    <a:pt x="1752" y="1622"/>
                  </a:lnTo>
                  <a:lnTo>
                    <a:pt x="1788" y="1570"/>
                  </a:lnTo>
                  <a:lnTo>
                    <a:pt x="1825" y="1518"/>
                  </a:lnTo>
                  <a:lnTo>
                    <a:pt x="1856" y="1467"/>
                  </a:lnTo>
                  <a:lnTo>
                    <a:pt x="1887" y="1410"/>
                  </a:lnTo>
                  <a:lnTo>
                    <a:pt x="1907" y="1353"/>
                  </a:lnTo>
                  <a:lnTo>
                    <a:pt x="1933" y="1296"/>
                  </a:lnTo>
                  <a:lnTo>
                    <a:pt x="1949" y="1233"/>
                  </a:lnTo>
                  <a:lnTo>
                    <a:pt x="1959" y="1176"/>
                  </a:lnTo>
                  <a:lnTo>
                    <a:pt x="1970" y="1114"/>
                  </a:lnTo>
                  <a:lnTo>
                    <a:pt x="1975" y="1052"/>
                  </a:lnTo>
                  <a:lnTo>
                    <a:pt x="1980" y="990"/>
                  </a:lnTo>
                  <a:lnTo>
                    <a:pt x="1980" y="99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2" name="Freeform 12"/>
            <p:cNvSpPr>
              <a:spLocks/>
            </p:cNvSpPr>
            <p:nvPr/>
          </p:nvSpPr>
          <p:spPr bwMode="auto">
            <a:xfrm>
              <a:off x="4089" y="2535"/>
              <a:ext cx="394" cy="394"/>
            </a:xfrm>
            <a:custGeom>
              <a:avLst/>
              <a:gdLst/>
              <a:ahLst/>
              <a:cxnLst>
                <a:cxn ang="0">
                  <a:pos x="394" y="171"/>
                </a:cxn>
                <a:cxn ang="0">
                  <a:pos x="389" y="150"/>
                </a:cxn>
                <a:cxn ang="0">
                  <a:pos x="379" y="124"/>
                </a:cxn>
                <a:cxn ang="0">
                  <a:pos x="368" y="103"/>
                </a:cxn>
                <a:cxn ang="0">
                  <a:pos x="358" y="83"/>
                </a:cxn>
                <a:cxn ang="0">
                  <a:pos x="342" y="62"/>
                </a:cxn>
                <a:cxn ang="0">
                  <a:pos x="322" y="46"/>
                </a:cxn>
                <a:cxn ang="0">
                  <a:pos x="301" y="31"/>
                </a:cxn>
                <a:cxn ang="0">
                  <a:pos x="280" y="15"/>
                </a:cxn>
                <a:cxn ang="0">
                  <a:pos x="259" y="10"/>
                </a:cxn>
                <a:cxn ang="0">
                  <a:pos x="233" y="5"/>
                </a:cxn>
                <a:cxn ang="0">
                  <a:pos x="208" y="0"/>
                </a:cxn>
                <a:cxn ang="0">
                  <a:pos x="187" y="0"/>
                </a:cxn>
                <a:cxn ang="0">
                  <a:pos x="161" y="5"/>
                </a:cxn>
                <a:cxn ang="0">
                  <a:pos x="135" y="10"/>
                </a:cxn>
                <a:cxn ang="0">
                  <a:pos x="114" y="15"/>
                </a:cxn>
                <a:cxn ang="0">
                  <a:pos x="93" y="31"/>
                </a:cxn>
                <a:cxn ang="0">
                  <a:pos x="73" y="46"/>
                </a:cxn>
                <a:cxn ang="0">
                  <a:pos x="52" y="62"/>
                </a:cxn>
                <a:cxn ang="0">
                  <a:pos x="36" y="83"/>
                </a:cxn>
                <a:cxn ang="0">
                  <a:pos x="26" y="103"/>
                </a:cxn>
                <a:cxn ang="0">
                  <a:pos x="16" y="124"/>
                </a:cxn>
                <a:cxn ang="0">
                  <a:pos x="5" y="150"/>
                </a:cxn>
                <a:cxn ang="0">
                  <a:pos x="0" y="171"/>
                </a:cxn>
                <a:cxn ang="0">
                  <a:pos x="5" y="233"/>
                </a:cxn>
                <a:cxn ang="0">
                  <a:pos x="11" y="259"/>
                </a:cxn>
                <a:cxn ang="0">
                  <a:pos x="16" y="280"/>
                </a:cxn>
                <a:cxn ang="0">
                  <a:pos x="31" y="300"/>
                </a:cxn>
                <a:cxn ang="0">
                  <a:pos x="47" y="321"/>
                </a:cxn>
                <a:cxn ang="0">
                  <a:pos x="62" y="342"/>
                </a:cxn>
                <a:cxn ang="0">
                  <a:pos x="83" y="357"/>
                </a:cxn>
                <a:cxn ang="0">
                  <a:pos x="104" y="368"/>
                </a:cxn>
                <a:cxn ang="0">
                  <a:pos x="125" y="378"/>
                </a:cxn>
                <a:cxn ang="0">
                  <a:pos x="151" y="388"/>
                </a:cxn>
                <a:cxn ang="0">
                  <a:pos x="171" y="394"/>
                </a:cxn>
                <a:cxn ang="0">
                  <a:pos x="197" y="394"/>
                </a:cxn>
                <a:cxn ang="0">
                  <a:pos x="223" y="394"/>
                </a:cxn>
                <a:cxn ang="0">
                  <a:pos x="244" y="388"/>
                </a:cxn>
                <a:cxn ang="0">
                  <a:pos x="270" y="378"/>
                </a:cxn>
                <a:cxn ang="0">
                  <a:pos x="290" y="368"/>
                </a:cxn>
                <a:cxn ang="0">
                  <a:pos x="311" y="357"/>
                </a:cxn>
                <a:cxn ang="0">
                  <a:pos x="332" y="342"/>
                </a:cxn>
                <a:cxn ang="0">
                  <a:pos x="347" y="321"/>
                </a:cxn>
                <a:cxn ang="0">
                  <a:pos x="363" y="300"/>
                </a:cxn>
                <a:cxn ang="0">
                  <a:pos x="379" y="280"/>
                </a:cxn>
                <a:cxn ang="0">
                  <a:pos x="384" y="259"/>
                </a:cxn>
                <a:cxn ang="0">
                  <a:pos x="389" y="233"/>
                </a:cxn>
                <a:cxn ang="0">
                  <a:pos x="394" y="197"/>
                </a:cxn>
              </a:cxnLst>
              <a:rect l="0" t="0" r="r" b="b"/>
              <a:pathLst>
                <a:path w="394" h="394">
                  <a:moveTo>
                    <a:pt x="394" y="197"/>
                  </a:moveTo>
                  <a:lnTo>
                    <a:pt x="394" y="171"/>
                  </a:lnTo>
                  <a:lnTo>
                    <a:pt x="389" y="160"/>
                  </a:lnTo>
                  <a:lnTo>
                    <a:pt x="389" y="150"/>
                  </a:lnTo>
                  <a:lnTo>
                    <a:pt x="384" y="134"/>
                  </a:lnTo>
                  <a:lnTo>
                    <a:pt x="379" y="124"/>
                  </a:lnTo>
                  <a:lnTo>
                    <a:pt x="379" y="114"/>
                  </a:lnTo>
                  <a:lnTo>
                    <a:pt x="368" y="103"/>
                  </a:lnTo>
                  <a:lnTo>
                    <a:pt x="363" y="93"/>
                  </a:lnTo>
                  <a:lnTo>
                    <a:pt x="358" y="83"/>
                  </a:lnTo>
                  <a:lnTo>
                    <a:pt x="347" y="72"/>
                  </a:lnTo>
                  <a:lnTo>
                    <a:pt x="342" y="62"/>
                  </a:lnTo>
                  <a:lnTo>
                    <a:pt x="332" y="52"/>
                  </a:lnTo>
                  <a:lnTo>
                    <a:pt x="322" y="46"/>
                  </a:lnTo>
                  <a:lnTo>
                    <a:pt x="311" y="36"/>
                  </a:lnTo>
                  <a:lnTo>
                    <a:pt x="301" y="31"/>
                  </a:lnTo>
                  <a:lnTo>
                    <a:pt x="290" y="26"/>
                  </a:lnTo>
                  <a:lnTo>
                    <a:pt x="280" y="15"/>
                  </a:lnTo>
                  <a:lnTo>
                    <a:pt x="270" y="15"/>
                  </a:lnTo>
                  <a:lnTo>
                    <a:pt x="259" y="10"/>
                  </a:lnTo>
                  <a:lnTo>
                    <a:pt x="244" y="5"/>
                  </a:lnTo>
                  <a:lnTo>
                    <a:pt x="233" y="5"/>
                  </a:lnTo>
                  <a:lnTo>
                    <a:pt x="223" y="0"/>
                  </a:lnTo>
                  <a:lnTo>
                    <a:pt x="208" y="0"/>
                  </a:lnTo>
                  <a:lnTo>
                    <a:pt x="197" y="0"/>
                  </a:lnTo>
                  <a:lnTo>
                    <a:pt x="187" y="0"/>
                  </a:lnTo>
                  <a:lnTo>
                    <a:pt x="171" y="0"/>
                  </a:lnTo>
                  <a:lnTo>
                    <a:pt x="161" y="5"/>
                  </a:lnTo>
                  <a:lnTo>
                    <a:pt x="151" y="5"/>
                  </a:lnTo>
                  <a:lnTo>
                    <a:pt x="135" y="10"/>
                  </a:lnTo>
                  <a:lnTo>
                    <a:pt x="125" y="15"/>
                  </a:lnTo>
                  <a:lnTo>
                    <a:pt x="114" y="15"/>
                  </a:lnTo>
                  <a:lnTo>
                    <a:pt x="104" y="26"/>
                  </a:lnTo>
                  <a:lnTo>
                    <a:pt x="93" y="31"/>
                  </a:lnTo>
                  <a:lnTo>
                    <a:pt x="83" y="36"/>
                  </a:lnTo>
                  <a:lnTo>
                    <a:pt x="73" y="46"/>
                  </a:lnTo>
                  <a:lnTo>
                    <a:pt x="62" y="52"/>
                  </a:lnTo>
                  <a:lnTo>
                    <a:pt x="52" y="62"/>
                  </a:lnTo>
                  <a:lnTo>
                    <a:pt x="47" y="72"/>
                  </a:lnTo>
                  <a:lnTo>
                    <a:pt x="36" y="83"/>
                  </a:lnTo>
                  <a:lnTo>
                    <a:pt x="31" y="93"/>
                  </a:lnTo>
                  <a:lnTo>
                    <a:pt x="26" y="103"/>
                  </a:lnTo>
                  <a:lnTo>
                    <a:pt x="16" y="114"/>
                  </a:lnTo>
                  <a:lnTo>
                    <a:pt x="16" y="124"/>
                  </a:lnTo>
                  <a:lnTo>
                    <a:pt x="11" y="134"/>
                  </a:lnTo>
                  <a:lnTo>
                    <a:pt x="5" y="150"/>
                  </a:lnTo>
                  <a:lnTo>
                    <a:pt x="5" y="160"/>
                  </a:lnTo>
                  <a:lnTo>
                    <a:pt x="0" y="171"/>
                  </a:lnTo>
                  <a:lnTo>
                    <a:pt x="0" y="223"/>
                  </a:lnTo>
                  <a:lnTo>
                    <a:pt x="5" y="233"/>
                  </a:lnTo>
                  <a:lnTo>
                    <a:pt x="5" y="243"/>
                  </a:lnTo>
                  <a:lnTo>
                    <a:pt x="11" y="259"/>
                  </a:lnTo>
                  <a:lnTo>
                    <a:pt x="16" y="269"/>
                  </a:lnTo>
                  <a:lnTo>
                    <a:pt x="16" y="280"/>
                  </a:lnTo>
                  <a:lnTo>
                    <a:pt x="26" y="290"/>
                  </a:lnTo>
                  <a:lnTo>
                    <a:pt x="31" y="300"/>
                  </a:lnTo>
                  <a:lnTo>
                    <a:pt x="36" y="311"/>
                  </a:lnTo>
                  <a:lnTo>
                    <a:pt x="47" y="321"/>
                  </a:lnTo>
                  <a:lnTo>
                    <a:pt x="52" y="331"/>
                  </a:lnTo>
                  <a:lnTo>
                    <a:pt x="62" y="342"/>
                  </a:lnTo>
                  <a:lnTo>
                    <a:pt x="73" y="347"/>
                  </a:lnTo>
                  <a:lnTo>
                    <a:pt x="83" y="357"/>
                  </a:lnTo>
                  <a:lnTo>
                    <a:pt x="93" y="363"/>
                  </a:lnTo>
                  <a:lnTo>
                    <a:pt x="104" y="368"/>
                  </a:lnTo>
                  <a:lnTo>
                    <a:pt x="114" y="378"/>
                  </a:lnTo>
                  <a:lnTo>
                    <a:pt x="125" y="378"/>
                  </a:lnTo>
                  <a:lnTo>
                    <a:pt x="135" y="383"/>
                  </a:lnTo>
                  <a:lnTo>
                    <a:pt x="151" y="388"/>
                  </a:lnTo>
                  <a:lnTo>
                    <a:pt x="161" y="388"/>
                  </a:lnTo>
                  <a:lnTo>
                    <a:pt x="171" y="394"/>
                  </a:lnTo>
                  <a:lnTo>
                    <a:pt x="187" y="394"/>
                  </a:lnTo>
                  <a:lnTo>
                    <a:pt x="197" y="394"/>
                  </a:lnTo>
                  <a:lnTo>
                    <a:pt x="208" y="394"/>
                  </a:lnTo>
                  <a:lnTo>
                    <a:pt x="223" y="394"/>
                  </a:lnTo>
                  <a:lnTo>
                    <a:pt x="233" y="388"/>
                  </a:lnTo>
                  <a:lnTo>
                    <a:pt x="244" y="388"/>
                  </a:lnTo>
                  <a:lnTo>
                    <a:pt x="259" y="383"/>
                  </a:lnTo>
                  <a:lnTo>
                    <a:pt x="270" y="378"/>
                  </a:lnTo>
                  <a:lnTo>
                    <a:pt x="280" y="378"/>
                  </a:lnTo>
                  <a:lnTo>
                    <a:pt x="290" y="368"/>
                  </a:lnTo>
                  <a:lnTo>
                    <a:pt x="301" y="363"/>
                  </a:lnTo>
                  <a:lnTo>
                    <a:pt x="311" y="357"/>
                  </a:lnTo>
                  <a:lnTo>
                    <a:pt x="322" y="347"/>
                  </a:lnTo>
                  <a:lnTo>
                    <a:pt x="332" y="342"/>
                  </a:lnTo>
                  <a:lnTo>
                    <a:pt x="342" y="331"/>
                  </a:lnTo>
                  <a:lnTo>
                    <a:pt x="347" y="321"/>
                  </a:lnTo>
                  <a:lnTo>
                    <a:pt x="358" y="311"/>
                  </a:lnTo>
                  <a:lnTo>
                    <a:pt x="363" y="300"/>
                  </a:lnTo>
                  <a:lnTo>
                    <a:pt x="368" y="290"/>
                  </a:lnTo>
                  <a:lnTo>
                    <a:pt x="379" y="280"/>
                  </a:lnTo>
                  <a:lnTo>
                    <a:pt x="379" y="269"/>
                  </a:lnTo>
                  <a:lnTo>
                    <a:pt x="384" y="259"/>
                  </a:lnTo>
                  <a:lnTo>
                    <a:pt x="389" y="243"/>
                  </a:lnTo>
                  <a:lnTo>
                    <a:pt x="389" y="233"/>
                  </a:lnTo>
                  <a:lnTo>
                    <a:pt x="394" y="223"/>
                  </a:lnTo>
                  <a:lnTo>
                    <a:pt x="394" y="19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3" name="Rectangle 13"/>
            <p:cNvSpPr>
              <a:spLocks noChangeArrowheads="1"/>
            </p:cNvSpPr>
            <p:nvPr/>
          </p:nvSpPr>
          <p:spPr bwMode="auto">
            <a:xfrm>
              <a:off x="4317" y="2441"/>
              <a:ext cx="184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  0.2</a:t>
              </a:r>
              <a:endParaRPr lang="en-US" altLang="ko-KR" sz="4400" b="0"/>
            </a:p>
          </p:txBody>
        </p:sp>
        <p:sp>
          <p:nvSpPr>
            <p:cNvPr id="977934" name="Freeform 14"/>
            <p:cNvSpPr>
              <a:spLocks/>
            </p:cNvSpPr>
            <p:nvPr/>
          </p:nvSpPr>
          <p:spPr bwMode="auto">
            <a:xfrm>
              <a:off x="3892" y="2338"/>
              <a:ext cx="788" cy="788"/>
            </a:xfrm>
            <a:custGeom>
              <a:avLst/>
              <a:gdLst/>
              <a:ahLst/>
              <a:cxnLst>
                <a:cxn ang="0">
                  <a:pos x="788" y="342"/>
                </a:cxn>
                <a:cxn ang="0">
                  <a:pos x="778" y="295"/>
                </a:cxn>
                <a:cxn ang="0">
                  <a:pos x="762" y="249"/>
                </a:cxn>
                <a:cxn ang="0">
                  <a:pos x="741" y="202"/>
                </a:cxn>
                <a:cxn ang="0">
                  <a:pos x="715" y="160"/>
                </a:cxn>
                <a:cxn ang="0">
                  <a:pos x="684" y="124"/>
                </a:cxn>
                <a:cxn ang="0">
                  <a:pos x="648" y="88"/>
                </a:cxn>
                <a:cxn ang="0">
                  <a:pos x="607" y="62"/>
                </a:cxn>
                <a:cxn ang="0">
                  <a:pos x="565" y="36"/>
                </a:cxn>
                <a:cxn ang="0">
                  <a:pos x="519" y="15"/>
                </a:cxn>
                <a:cxn ang="0">
                  <a:pos x="467" y="5"/>
                </a:cxn>
                <a:cxn ang="0">
                  <a:pos x="420" y="0"/>
                </a:cxn>
                <a:cxn ang="0">
                  <a:pos x="368" y="0"/>
                </a:cxn>
                <a:cxn ang="0">
                  <a:pos x="322" y="5"/>
                </a:cxn>
                <a:cxn ang="0">
                  <a:pos x="270" y="15"/>
                </a:cxn>
                <a:cxn ang="0">
                  <a:pos x="223" y="36"/>
                </a:cxn>
                <a:cxn ang="0">
                  <a:pos x="182" y="62"/>
                </a:cxn>
                <a:cxn ang="0">
                  <a:pos x="140" y="88"/>
                </a:cxn>
                <a:cxn ang="0">
                  <a:pos x="104" y="124"/>
                </a:cxn>
                <a:cxn ang="0">
                  <a:pos x="73" y="160"/>
                </a:cxn>
                <a:cxn ang="0">
                  <a:pos x="47" y="202"/>
                </a:cxn>
                <a:cxn ang="0">
                  <a:pos x="26" y="249"/>
                </a:cxn>
                <a:cxn ang="0">
                  <a:pos x="11" y="295"/>
                </a:cxn>
                <a:cxn ang="0">
                  <a:pos x="0" y="342"/>
                </a:cxn>
                <a:cxn ang="0">
                  <a:pos x="5" y="466"/>
                </a:cxn>
                <a:cxn ang="0">
                  <a:pos x="16" y="518"/>
                </a:cxn>
                <a:cxn ang="0">
                  <a:pos x="37" y="565"/>
                </a:cxn>
                <a:cxn ang="0">
                  <a:pos x="62" y="606"/>
                </a:cxn>
                <a:cxn ang="0">
                  <a:pos x="88" y="648"/>
                </a:cxn>
                <a:cxn ang="0">
                  <a:pos x="125" y="684"/>
                </a:cxn>
                <a:cxn ang="0">
                  <a:pos x="161" y="715"/>
                </a:cxn>
                <a:cxn ang="0">
                  <a:pos x="202" y="741"/>
                </a:cxn>
                <a:cxn ang="0">
                  <a:pos x="249" y="762"/>
                </a:cxn>
                <a:cxn ang="0">
                  <a:pos x="296" y="777"/>
                </a:cxn>
                <a:cxn ang="0">
                  <a:pos x="342" y="788"/>
                </a:cxn>
                <a:cxn ang="0">
                  <a:pos x="394" y="788"/>
                </a:cxn>
                <a:cxn ang="0">
                  <a:pos x="446" y="788"/>
                </a:cxn>
                <a:cxn ang="0">
                  <a:pos x="493" y="777"/>
                </a:cxn>
                <a:cxn ang="0">
                  <a:pos x="539" y="762"/>
                </a:cxn>
                <a:cxn ang="0">
                  <a:pos x="586" y="741"/>
                </a:cxn>
                <a:cxn ang="0">
                  <a:pos x="627" y="715"/>
                </a:cxn>
                <a:cxn ang="0">
                  <a:pos x="664" y="684"/>
                </a:cxn>
                <a:cxn ang="0">
                  <a:pos x="700" y="648"/>
                </a:cxn>
                <a:cxn ang="0">
                  <a:pos x="726" y="606"/>
                </a:cxn>
                <a:cxn ang="0">
                  <a:pos x="752" y="565"/>
                </a:cxn>
                <a:cxn ang="0">
                  <a:pos x="772" y="518"/>
                </a:cxn>
                <a:cxn ang="0">
                  <a:pos x="783" y="466"/>
                </a:cxn>
                <a:cxn ang="0">
                  <a:pos x="788" y="394"/>
                </a:cxn>
              </a:cxnLst>
              <a:rect l="0" t="0" r="r" b="b"/>
              <a:pathLst>
                <a:path w="788" h="788">
                  <a:moveTo>
                    <a:pt x="788" y="394"/>
                  </a:moveTo>
                  <a:lnTo>
                    <a:pt x="788" y="342"/>
                  </a:lnTo>
                  <a:lnTo>
                    <a:pt x="783" y="321"/>
                  </a:lnTo>
                  <a:lnTo>
                    <a:pt x="778" y="295"/>
                  </a:lnTo>
                  <a:lnTo>
                    <a:pt x="772" y="269"/>
                  </a:lnTo>
                  <a:lnTo>
                    <a:pt x="762" y="249"/>
                  </a:lnTo>
                  <a:lnTo>
                    <a:pt x="752" y="223"/>
                  </a:lnTo>
                  <a:lnTo>
                    <a:pt x="741" y="202"/>
                  </a:lnTo>
                  <a:lnTo>
                    <a:pt x="726" y="181"/>
                  </a:lnTo>
                  <a:lnTo>
                    <a:pt x="715" y="160"/>
                  </a:lnTo>
                  <a:lnTo>
                    <a:pt x="700" y="140"/>
                  </a:lnTo>
                  <a:lnTo>
                    <a:pt x="684" y="124"/>
                  </a:lnTo>
                  <a:lnTo>
                    <a:pt x="664" y="103"/>
                  </a:lnTo>
                  <a:lnTo>
                    <a:pt x="648" y="88"/>
                  </a:lnTo>
                  <a:lnTo>
                    <a:pt x="627" y="72"/>
                  </a:lnTo>
                  <a:lnTo>
                    <a:pt x="607" y="62"/>
                  </a:lnTo>
                  <a:lnTo>
                    <a:pt x="586" y="46"/>
                  </a:lnTo>
                  <a:lnTo>
                    <a:pt x="565" y="36"/>
                  </a:lnTo>
                  <a:lnTo>
                    <a:pt x="539" y="26"/>
                  </a:lnTo>
                  <a:lnTo>
                    <a:pt x="519" y="15"/>
                  </a:lnTo>
                  <a:lnTo>
                    <a:pt x="493" y="10"/>
                  </a:lnTo>
                  <a:lnTo>
                    <a:pt x="467" y="5"/>
                  </a:lnTo>
                  <a:lnTo>
                    <a:pt x="446" y="0"/>
                  </a:lnTo>
                  <a:lnTo>
                    <a:pt x="420" y="0"/>
                  </a:lnTo>
                  <a:lnTo>
                    <a:pt x="394" y="0"/>
                  </a:lnTo>
                  <a:lnTo>
                    <a:pt x="368" y="0"/>
                  </a:lnTo>
                  <a:lnTo>
                    <a:pt x="342" y="0"/>
                  </a:lnTo>
                  <a:lnTo>
                    <a:pt x="322" y="5"/>
                  </a:lnTo>
                  <a:lnTo>
                    <a:pt x="296" y="10"/>
                  </a:lnTo>
                  <a:lnTo>
                    <a:pt x="270" y="15"/>
                  </a:lnTo>
                  <a:lnTo>
                    <a:pt x="249" y="26"/>
                  </a:lnTo>
                  <a:lnTo>
                    <a:pt x="223" y="36"/>
                  </a:lnTo>
                  <a:lnTo>
                    <a:pt x="202" y="46"/>
                  </a:lnTo>
                  <a:lnTo>
                    <a:pt x="182" y="62"/>
                  </a:lnTo>
                  <a:lnTo>
                    <a:pt x="161" y="72"/>
                  </a:lnTo>
                  <a:lnTo>
                    <a:pt x="140" y="88"/>
                  </a:lnTo>
                  <a:lnTo>
                    <a:pt x="125" y="103"/>
                  </a:lnTo>
                  <a:lnTo>
                    <a:pt x="104" y="124"/>
                  </a:lnTo>
                  <a:lnTo>
                    <a:pt x="88" y="140"/>
                  </a:lnTo>
                  <a:lnTo>
                    <a:pt x="73" y="160"/>
                  </a:lnTo>
                  <a:lnTo>
                    <a:pt x="62" y="181"/>
                  </a:lnTo>
                  <a:lnTo>
                    <a:pt x="47" y="202"/>
                  </a:lnTo>
                  <a:lnTo>
                    <a:pt x="37" y="223"/>
                  </a:lnTo>
                  <a:lnTo>
                    <a:pt x="26" y="249"/>
                  </a:lnTo>
                  <a:lnTo>
                    <a:pt x="16" y="269"/>
                  </a:lnTo>
                  <a:lnTo>
                    <a:pt x="11" y="295"/>
                  </a:lnTo>
                  <a:lnTo>
                    <a:pt x="5" y="321"/>
                  </a:lnTo>
                  <a:lnTo>
                    <a:pt x="0" y="342"/>
                  </a:lnTo>
                  <a:lnTo>
                    <a:pt x="0" y="446"/>
                  </a:lnTo>
                  <a:lnTo>
                    <a:pt x="5" y="466"/>
                  </a:lnTo>
                  <a:lnTo>
                    <a:pt x="11" y="492"/>
                  </a:lnTo>
                  <a:lnTo>
                    <a:pt x="16" y="518"/>
                  </a:lnTo>
                  <a:lnTo>
                    <a:pt x="26" y="539"/>
                  </a:lnTo>
                  <a:lnTo>
                    <a:pt x="37" y="565"/>
                  </a:lnTo>
                  <a:lnTo>
                    <a:pt x="47" y="585"/>
                  </a:lnTo>
                  <a:lnTo>
                    <a:pt x="62" y="606"/>
                  </a:lnTo>
                  <a:lnTo>
                    <a:pt x="73" y="627"/>
                  </a:lnTo>
                  <a:lnTo>
                    <a:pt x="88" y="648"/>
                  </a:lnTo>
                  <a:lnTo>
                    <a:pt x="104" y="663"/>
                  </a:lnTo>
                  <a:lnTo>
                    <a:pt x="125" y="684"/>
                  </a:lnTo>
                  <a:lnTo>
                    <a:pt x="140" y="700"/>
                  </a:lnTo>
                  <a:lnTo>
                    <a:pt x="161" y="715"/>
                  </a:lnTo>
                  <a:lnTo>
                    <a:pt x="182" y="725"/>
                  </a:lnTo>
                  <a:lnTo>
                    <a:pt x="202" y="741"/>
                  </a:lnTo>
                  <a:lnTo>
                    <a:pt x="223" y="751"/>
                  </a:lnTo>
                  <a:lnTo>
                    <a:pt x="249" y="762"/>
                  </a:lnTo>
                  <a:lnTo>
                    <a:pt x="270" y="772"/>
                  </a:lnTo>
                  <a:lnTo>
                    <a:pt x="296" y="777"/>
                  </a:lnTo>
                  <a:lnTo>
                    <a:pt x="322" y="782"/>
                  </a:lnTo>
                  <a:lnTo>
                    <a:pt x="342" y="788"/>
                  </a:lnTo>
                  <a:lnTo>
                    <a:pt x="368" y="788"/>
                  </a:lnTo>
                  <a:lnTo>
                    <a:pt x="394" y="788"/>
                  </a:lnTo>
                  <a:lnTo>
                    <a:pt x="420" y="788"/>
                  </a:lnTo>
                  <a:lnTo>
                    <a:pt x="446" y="788"/>
                  </a:lnTo>
                  <a:lnTo>
                    <a:pt x="467" y="782"/>
                  </a:lnTo>
                  <a:lnTo>
                    <a:pt x="493" y="777"/>
                  </a:lnTo>
                  <a:lnTo>
                    <a:pt x="519" y="772"/>
                  </a:lnTo>
                  <a:lnTo>
                    <a:pt x="539" y="762"/>
                  </a:lnTo>
                  <a:lnTo>
                    <a:pt x="565" y="751"/>
                  </a:lnTo>
                  <a:lnTo>
                    <a:pt x="586" y="741"/>
                  </a:lnTo>
                  <a:lnTo>
                    <a:pt x="607" y="725"/>
                  </a:lnTo>
                  <a:lnTo>
                    <a:pt x="627" y="715"/>
                  </a:lnTo>
                  <a:lnTo>
                    <a:pt x="648" y="700"/>
                  </a:lnTo>
                  <a:lnTo>
                    <a:pt x="664" y="684"/>
                  </a:lnTo>
                  <a:lnTo>
                    <a:pt x="684" y="663"/>
                  </a:lnTo>
                  <a:lnTo>
                    <a:pt x="700" y="648"/>
                  </a:lnTo>
                  <a:lnTo>
                    <a:pt x="715" y="627"/>
                  </a:lnTo>
                  <a:lnTo>
                    <a:pt x="726" y="606"/>
                  </a:lnTo>
                  <a:lnTo>
                    <a:pt x="741" y="585"/>
                  </a:lnTo>
                  <a:lnTo>
                    <a:pt x="752" y="565"/>
                  </a:lnTo>
                  <a:lnTo>
                    <a:pt x="762" y="539"/>
                  </a:lnTo>
                  <a:lnTo>
                    <a:pt x="772" y="518"/>
                  </a:lnTo>
                  <a:lnTo>
                    <a:pt x="778" y="492"/>
                  </a:lnTo>
                  <a:lnTo>
                    <a:pt x="783" y="466"/>
                  </a:lnTo>
                  <a:lnTo>
                    <a:pt x="788" y="446"/>
                  </a:lnTo>
                  <a:lnTo>
                    <a:pt x="788" y="39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5" name="Rectangle 15"/>
            <p:cNvSpPr>
              <a:spLocks noChangeArrowheads="1"/>
            </p:cNvSpPr>
            <p:nvPr/>
          </p:nvSpPr>
          <p:spPr bwMode="auto">
            <a:xfrm>
              <a:off x="4343" y="2250"/>
              <a:ext cx="184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  0.4</a:t>
              </a:r>
              <a:endParaRPr lang="en-US" altLang="ko-KR" sz="4400" b="0"/>
            </a:p>
          </p:txBody>
        </p:sp>
        <p:sp>
          <p:nvSpPr>
            <p:cNvPr id="977936" name="Freeform 16"/>
            <p:cNvSpPr>
              <a:spLocks/>
            </p:cNvSpPr>
            <p:nvPr/>
          </p:nvSpPr>
          <p:spPr bwMode="auto">
            <a:xfrm>
              <a:off x="3690" y="2135"/>
              <a:ext cx="1192" cy="1193"/>
            </a:xfrm>
            <a:custGeom>
              <a:avLst/>
              <a:gdLst/>
              <a:ahLst/>
              <a:cxnLst>
                <a:cxn ang="0">
                  <a:pos x="1187" y="560"/>
                </a:cxn>
                <a:cxn ang="0">
                  <a:pos x="1177" y="488"/>
                </a:cxn>
                <a:cxn ang="0">
                  <a:pos x="1161" y="415"/>
                </a:cxn>
                <a:cxn ang="0">
                  <a:pos x="1135" y="343"/>
                </a:cxn>
                <a:cxn ang="0">
                  <a:pos x="1099" y="280"/>
                </a:cxn>
                <a:cxn ang="0">
                  <a:pos x="1052" y="218"/>
                </a:cxn>
                <a:cxn ang="0">
                  <a:pos x="1000" y="166"/>
                </a:cxn>
                <a:cxn ang="0">
                  <a:pos x="943" y="115"/>
                </a:cxn>
                <a:cxn ang="0">
                  <a:pos x="881" y="78"/>
                </a:cxn>
                <a:cxn ang="0">
                  <a:pos x="814" y="47"/>
                </a:cxn>
                <a:cxn ang="0">
                  <a:pos x="741" y="21"/>
                </a:cxn>
                <a:cxn ang="0">
                  <a:pos x="669" y="6"/>
                </a:cxn>
                <a:cxn ang="0">
                  <a:pos x="596" y="0"/>
                </a:cxn>
                <a:cxn ang="0">
                  <a:pos x="524" y="6"/>
                </a:cxn>
                <a:cxn ang="0">
                  <a:pos x="451" y="21"/>
                </a:cxn>
                <a:cxn ang="0">
                  <a:pos x="378" y="47"/>
                </a:cxn>
                <a:cxn ang="0">
                  <a:pos x="311" y="78"/>
                </a:cxn>
                <a:cxn ang="0">
                  <a:pos x="249" y="115"/>
                </a:cxn>
                <a:cxn ang="0">
                  <a:pos x="192" y="166"/>
                </a:cxn>
                <a:cxn ang="0">
                  <a:pos x="140" y="218"/>
                </a:cxn>
                <a:cxn ang="0">
                  <a:pos x="93" y="280"/>
                </a:cxn>
                <a:cxn ang="0">
                  <a:pos x="57" y="343"/>
                </a:cxn>
                <a:cxn ang="0">
                  <a:pos x="31" y="415"/>
                </a:cxn>
                <a:cxn ang="0">
                  <a:pos x="16" y="488"/>
                </a:cxn>
                <a:cxn ang="0">
                  <a:pos x="5" y="560"/>
                </a:cxn>
                <a:cxn ang="0">
                  <a:pos x="5" y="633"/>
                </a:cxn>
                <a:cxn ang="0">
                  <a:pos x="16" y="706"/>
                </a:cxn>
                <a:cxn ang="0">
                  <a:pos x="31" y="778"/>
                </a:cxn>
                <a:cxn ang="0">
                  <a:pos x="57" y="851"/>
                </a:cxn>
                <a:cxn ang="0">
                  <a:pos x="93" y="913"/>
                </a:cxn>
                <a:cxn ang="0">
                  <a:pos x="140" y="975"/>
                </a:cxn>
                <a:cxn ang="0">
                  <a:pos x="192" y="1027"/>
                </a:cxn>
                <a:cxn ang="0">
                  <a:pos x="249" y="1079"/>
                </a:cxn>
                <a:cxn ang="0">
                  <a:pos x="311" y="1115"/>
                </a:cxn>
                <a:cxn ang="0">
                  <a:pos x="378" y="1146"/>
                </a:cxn>
                <a:cxn ang="0">
                  <a:pos x="451" y="1172"/>
                </a:cxn>
                <a:cxn ang="0">
                  <a:pos x="524" y="1188"/>
                </a:cxn>
                <a:cxn ang="0">
                  <a:pos x="596" y="1193"/>
                </a:cxn>
                <a:cxn ang="0">
                  <a:pos x="669" y="1188"/>
                </a:cxn>
                <a:cxn ang="0">
                  <a:pos x="741" y="1172"/>
                </a:cxn>
                <a:cxn ang="0">
                  <a:pos x="814" y="1146"/>
                </a:cxn>
                <a:cxn ang="0">
                  <a:pos x="881" y="1115"/>
                </a:cxn>
                <a:cxn ang="0">
                  <a:pos x="943" y="1079"/>
                </a:cxn>
                <a:cxn ang="0">
                  <a:pos x="1000" y="1027"/>
                </a:cxn>
                <a:cxn ang="0">
                  <a:pos x="1052" y="975"/>
                </a:cxn>
                <a:cxn ang="0">
                  <a:pos x="1099" y="913"/>
                </a:cxn>
                <a:cxn ang="0">
                  <a:pos x="1135" y="851"/>
                </a:cxn>
                <a:cxn ang="0">
                  <a:pos x="1161" y="778"/>
                </a:cxn>
                <a:cxn ang="0">
                  <a:pos x="1177" y="706"/>
                </a:cxn>
                <a:cxn ang="0">
                  <a:pos x="1187" y="633"/>
                </a:cxn>
              </a:cxnLst>
              <a:rect l="0" t="0" r="r" b="b"/>
              <a:pathLst>
                <a:path w="1192" h="1193">
                  <a:moveTo>
                    <a:pt x="1192" y="597"/>
                  </a:moveTo>
                  <a:lnTo>
                    <a:pt x="1187" y="560"/>
                  </a:lnTo>
                  <a:lnTo>
                    <a:pt x="1187" y="524"/>
                  </a:lnTo>
                  <a:lnTo>
                    <a:pt x="1177" y="488"/>
                  </a:lnTo>
                  <a:lnTo>
                    <a:pt x="1171" y="452"/>
                  </a:lnTo>
                  <a:lnTo>
                    <a:pt x="1161" y="415"/>
                  </a:lnTo>
                  <a:lnTo>
                    <a:pt x="1146" y="379"/>
                  </a:lnTo>
                  <a:lnTo>
                    <a:pt x="1135" y="343"/>
                  </a:lnTo>
                  <a:lnTo>
                    <a:pt x="1114" y="312"/>
                  </a:lnTo>
                  <a:lnTo>
                    <a:pt x="1099" y="280"/>
                  </a:lnTo>
                  <a:lnTo>
                    <a:pt x="1078" y="249"/>
                  </a:lnTo>
                  <a:lnTo>
                    <a:pt x="1052" y="218"/>
                  </a:lnTo>
                  <a:lnTo>
                    <a:pt x="1026" y="192"/>
                  </a:lnTo>
                  <a:lnTo>
                    <a:pt x="1000" y="166"/>
                  </a:lnTo>
                  <a:lnTo>
                    <a:pt x="974" y="140"/>
                  </a:lnTo>
                  <a:lnTo>
                    <a:pt x="943" y="115"/>
                  </a:lnTo>
                  <a:lnTo>
                    <a:pt x="912" y="94"/>
                  </a:lnTo>
                  <a:lnTo>
                    <a:pt x="881" y="78"/>
                  </a:lnTo>
                  <a:lnTo>
                    <a:pt x="850" y="58"/>
                  </a:lnTo>
                  <a:lnTo>
                    <a:pt x="814" y="47"/>
                  </a:lnTo>
                  <a:lnTo>
                    <a:pt x="778" y="32"/>
                  </a:lnTo>
                  <a:lnTo>
                    <a:pt x="741" y="21"/>
                  </a:lnTo>
                  <a:lnTo>
                    <a:pt x="705" y="16"/>
                  </a:lnTo>
                  <a:lnTo>
                    <a:pt x="669" y="6"/>
                  </a:lnTo>
                  <a:lnTo>
                    <a:pt x="632" y="6"/>
                  </a:lnTo>
                  <a:lnTo>
                    <a:pt x="596" y="0"/>
                  </a:lnTo>
                  <a:lnTo>
                    <a:pt x="560" y="6"/>
                  </a:lnTo>
                  <a:lnTo>
                    <a:pt x="524" y="6"/>
                  </a:lnTo>
                  <a:lnTo>
                    <a:pt x="487" y="16"/>
                  </a:lnTo>
                  <a:lnTo>
                    <a:pt x="451" y="21"/>
                  </a:lnTo>
                  <a:lnTo>
                    <a:pt x="415" y="32"/>
                  </a:lnTo>
                  <a:lnTo>
                    <a:pt x="378" y="47"/>
                  </a:lnTo>
                  <a:lnTo>
                    <a:pt x="342" y="58"/>
                  </a:lnTo>
                  <a:lnTo>
                    <a:pt x="311" y="78"/>
                  </a:lnTo>
                  <a:lnTo>
                    <a:pt x="280" y="94"/>
                  </a:lnTo>
                  <a:lnTo>
                    <a:pt x="249" y="115"/>
                  </a:lnTo>
                  <a:lnTo>
                    <a:pt x="218" y="140"/>
                  </a:lnTo>
                  <a:lnTo>
                    <a:pt x="192" y="166"/>
                  </a:lnTo>
                  <a:lnTo>
                    <a:pt x="166" y="192"/>
                  </a:lnTo>
                  <a:lnTo>
                    <a:pt x="140" y="218"/>
                  </a:lnTo>
                  <a:lnTo>
                    <a:pt x="114" y="249"/>
                  </a:lnTo>
                  <a:lnTo>
                    <a:pt x="93" y="280"/>
                  </a:lnTo>
                  <a:lnTo>
                    <a:pt x="78" y="312"/>
                  </a:lnTo>
                  <a:lnTo>
                    <a:pt x="57" y="343"/>
                  </a:lnTo>
                  <a:lnTo>
                    <a:pt x="47" y="379"/>
                  </a:lnTo>
                  <a:lnTo>
                    <a:pt x="31" y="415"/>
                  </a:lnTo>
                  <a:lnTo>
                    <a:pt x="21" y="452"/>
                  </a:lnTo>
                  <a:lnTo>
                    <a:pt x="16" y="488"/>
                  </a:lnTo>
                  <a:lnTo>
                    <a:pt x="5" y="524"/>
                  </a:lnTo>
                  <a:lnTo>
                    <a:pt x="5" y="560"/>
                  </a:lnTo>
                  <a:lnTo>
                    <a:pt x="0" y="597"/>
                  </a:lnTo>
                  <a:lnTo>
                    <a:pt x="5" y="633"/>
                  </a:lnTo>
                  <a:lnTo>
                    <a:pt x="5" y="669"/>
                  </a:lnTo>
                  <a:lnTo>
                    <a:pt x="16" y="706"/>
                  </a:lnTo>
                  <a:lnTo>
                    <a:pt x="21" y="742"/>
                  </a:lnTo>
                  <a:lnTo>
                    <a:pt x="31" y="778"/>
                  </a:lnTo>
                  <a:lnTo>
                    <a:pt x="47" y="814"/>
                  </a:lnTo>
                  <a:lnTo>
                    <a:pt x="57" y="851"/>
                  </a:lnTo>
                  <a:lnTo>
                    <a:pt x="78" y="882"/>
                  </a:lnTo>
                  <a:lnTo>
                    <a:pt x="93" y="913"/>
                  </a:lnTo>
                  <a:lnTo>
                    <a:pt x="114" y="944"/>
                  </a:lnTo>
                  <a:lnTo>
                    <a:pt x="140" y="975"/>
                  </a:lnTo>
                  <a:lnTo>
                    <a:pt x="166" y="1001"/>
                  </a:lnTo>
                  <a:lnTo>
                    <a:pt x="192" y="1027"/>
                  </a:lnTo>
                  <a:lnTo>
                    <a:pt x="218" y="1053"/>
                  </a:lnTo>
                  <a:lnTo>
                    <a:pt x="249" y="1079"/>
                  </a:lnTo>
                  <a:lnTo>
                    <a:pt x="280" y="1100"/>
                  </a:lnTo>
                  <a:lnTo>
                    <a:pt x="311" y="1115"/>
                  </a:lnTo>
                  <a:lnTo>
                    <a:pt x="342" y="1136"/>
                  </a:lnTo>
                  <a:lnTo>
                    <a:pt x="378" y="1146"/>
                  </a:lnTo>
                  <a:lnTo>
                    <a:pt x="415" y="1162"/>
                  </a:lnTo>
                  <a:lnTo>
                    <a:pt x="451" y="1172"/>
                  </a:lnTo>
                  <a:lnTo>
                    <a:pt x="487" y="1177"/>
                  </a:lnTo>
                  <a:lnTo>
                    <a:pt x="524" y="1188"/>
                  </a:lnTo>
                  <a:lnTo>
                    <a:pt x="560" y="1188"/>
                  </a:lnTo>
                  <a:lnTo>
                    <a:pt x="596" y="1193"/>
                  </a:lnTo>
                  <a:lnTo>
                    <a:pt x="632" y="1188"/>
                  </a:lnTo>
                  <a:lnTo>
                    <a:pt x="669" y="1188"/>
                  </a:lnTo>
                  <a:lnTo>
                    <a:pt x="705" y="1177"/>
                  </a:lnTo>
                  <a:lnTo>
                    <a:pt x="741" y="1172"/>
                  </a:lnTo>
                  <a:lnTo>
                    <a:pt x="778" y="1162"/>
                  </a:lnTo>
                  <a:lnTo>
                    <a:pt x="814" y="1146"/>
                  </a:lnTo>
                  <a:lnTo>
                    <a:pt x="850" y="1136"/>
                  </a:lnTo>
                  <a:lnTo>
                    <a:pt x="881" y="1115"/>
                  </a:lnTo>
                  <a:lnTo>
                    <a:pt x="912" y="1100"/>
                  </a:lnTo>
                  <a:lnTo>
                    <a:pt x="943" y="1079"/>
                  </a:lnTo>
                  <a:lnTo>
                    <a:pt x="974" y="1053"/>
                  </a:lnTo>
                  <a:lnTo>
                    <a:pt x="1000" y="1027"/>
                  </a:lnTo>
                  <a:lnTo>
                    <a:pt x="1026" y="1001"/>
                  </a:lnTo>
                  <a:lnTo>
                    <a:pt x="1052" y="975"/>
                  </a:lnTo>
                  <a:lnTo>
                    <a:pt x="1078" y="944"/>
                  </a:lnTo>
                  <a:lnTo>
                    <a:pt x="1099" y="913"/>
                  </a:lnTo>
                  <a:lnTo>
                    <a:pt x="1114" y="882"/>
                  </a:lnTo>
                  <a:lnTo>
                    <a:pt x="1135" y="851"/>
                  </a:lnTo>
                  <a:lnTo>
                    <a:pt x="1146" y="814"/>
                  </a:lnTo>
                  <a:lnTo>
                    <a:pt x="1161" y="778"/>
                  </a:lnTo>
                  <a:lnTo>
                    <a:pt x="1171" y="742"/>
                  </a:lnTo>
                  <a:lnTo>
                    <a:pt x="1177" y="706"/>
                  </a:lnTo>
                  <a:lnTo>
                    <a:pt x="1187" y="669"/>
                  </a:lnTo>
                  <a:lnTo>
                    <a:pt x="1187" y="633"/>
                  </a:lnTo>
                  <a:lnTo>
                    <a:pt x="1192" y="59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7" name="Rectangle 17"/>
            <p:cNvSpPr>
              <a:spLocks noChangeArrowheads="1"/>
            </p:cNvSpPr>
            <p:nvPr/>
          </p:nvSpPr>
          <p:spPr bwMode="auto">
            <a:xfrm>
              <a:off x="4369" y="2053"/>
              <a:ext cx="184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  0.6</a:t>
              </a:r>
              <a:endParaRPr lang="en-US" altLang="ko-KR" sz="4400" b="0"/>
            </a:p>
          </p:txBody>
        </p:sp>
        <p:sp>
          <p:nvSpPr>
            <p:cNvPr id="977938" name="Freeform 18"/>
            <p:cNvSpPr>
              <a:spLocks/>
            </p:cNvSpPr>
            <p:nvPr/>
          </p:nvSpPr>
          <p:spPr bwMode="auto">
            <a:xfrm>
              <a:off x="3493" y="1939"/>
              <a:ext cx="1586" cy="1586"/>
            </a:xfrm>
            <a:custGeom>
              <a:avLst/>
              <a:gdLst/>
              <a:ahLst/>
              <a:cxnLst>
                <a:cxn ang="0">
                  <a:pos x="1581" y="741"/>
                </a:cxn>
                <a:cxn ang="0">
                  <a:pos x="1571" y="642"/>
                </a:cxn>
                <a:cxn ang="0">
                  <a:pos x="1545" y="549"/>
                </a:cxn>
                <a:cxn ang="0">
                  <a:pos x="1508" y="456"/>
                </a:cxn>
                <a:cxn ang="0">
                  <a:pos x="1462" y="368"/>
                </a:cxn>
                <a:cxn ang="0">
                  <a:pos x="1405" y="290"/>
                </a:cxn>
                <a:cxn ang="0">
                  <a:pos x="1337" y="217"/>
                </a:cxn>
                <a:cxn ang="0">
                  <a:pos x="1260" y="150"/>
                </a:cxn>
                <a:cxn ang="0">
                  <a:pos x="1177" y="98"/>
                </a:cxn>
                <a:cxn ang="0">
                  <a:pos x="1083" y="57"/>
                </a:cxn>
                <a:cxn ang="0">
                  <a:pos x="990" y="25"/>
                </a:cxn>
                <a:cxn ang="0">
                  <a:pos x="892" y="10"/>
                </a:cxn>
                <a:cxn ang="0">
                  <a:pos x="793" y="0"/>
                </a:cxn>
                <a:cxn ang="0">
                  <a:pos x="695" y="10"/>
                </a:cxn>
                <a:cxn ang="0">
                  <a:pos x="596" y="25"/>
                </a:cxn>
                <a:cxn ang="0">
                  <a:pos x="503" y="57"/>
                </a:cxn>
                <a:cxn ang="0">
                  <a:pos x="410" y="98"/>
                </a:cxn>
                <a:cxn ang="0">
                  <a:pos x="327" y="150"/>
                </a:cxn>
                <a:cxn ang="0">
                  <a:pos x="249" y="217"/>
                </a:cxn>
                <a:cxn ang="0">
                  <a:pos x="182" y="290"/>
                </a:cxn>
                <a:cxn ang="0">
                  <a:pos x="125" y="368"/>
                </a:cxn>
                <a:cxn ang="0">
                  <a:pos x="78" y="456"/>
                </a:cxn>
                <a:cxn ang="0">
                  <a:pos x="42" y="549"/>
                </a:cxn>
                <a:cxn ang="0">
                  <a:pos x="16" y="642"/>
                </a:cxn>
                <a:cxn ang="0">
                  <a:pos x="5" y="741"/>
                </a:cxn>
                <a:cxn ang="0">
                  <a:pos x="5" y="845"/>
                </a:cxn>
                <a:cxn ang="0">
                  <a:pos x="16" y="943"/>
                </a:cxn>
                <a:cxn ang="0">
                  <a:pos x="42" y="1036"/>
                </a:cxn>
                <a:cxn ang="0">
                  <a:pos x="78" y="1130"/>
                </a:cxn>
                <a:cxn ang="0">
                  <a:pos x="125" y="1218"/>
                </a:cxn>
                <a:cxn ang="0">
                  <a:pos x="182" y="1296"/>
                </a:cxn>
                <a:cxn ang="0">
                  <a:pos x="249" y="1368"/>
                </a:cxn>
                <a:cxn ang="0">
                  <a:pos x="327" y="1435"/>
                </a:cxn>
                <a:cxn ang="0">
                  <a:pos x="410" y="1487"/>
                </a:cxn>
                <a:cxn ang="0">
                  <a:pos x="503" y="1529"/>
                </a:cxn>
                <a:cxn ang="0">
                  <a:pos x="596" y="1560"/>
                </a:cxn>
                <a:cxn ang="0">
                  <a:pos x="695" y="1575"/>
                </a:cxn>
                <a:cxn ang="0">
                  <a:pos x="793" y="1586"/>
                </a:cxn>
                <a:cxn ang="0">
                  <a:pos x="892" y="1575"/>
                </a:cxn>
                <a:cxn ang="0">
                  <a:pos x="990" y="1560"/>
                </a:cxn>
                <a:cxn ang="0">
                  <a:pos x="1083" y="1529"/>
                </a:cxn>
                <a:cxn ang="0">
                  <a:pos x="1177" y="1487"/>
                </a:cxn>
                <a:cxn ang="0">
                  <a:pos x="1260" y="1435"/>
                </a:cxn>
                <a:cxn ang="0">
                  <a:pos x="1337" y="1368"/>
                </a:cxn>
                <a:cxn ang="0">
                  <a:pos x="1405" y="1296"/>
                </a:cxn>
                <a:cxn ang="0">
                  <a:pos x="1462" y="1218"/>
                </a:cxn>
                <a:cxn ang="0">
                  <a:pos x="1508" y="1130"/>
                </a:cxn>
                <a:cxn ang="0">
                  <a:pos x="1545" y="1036"/>
                </a:cxn>
                <a:cxn ang="0">
                  <a:pos x="1571" y="943"/>
                </a:cxn>
                <a:cxn ang="0">
                  <a:pos x="1581" y="845"/>
                </a:cxn>
              </a:cxnLst>
              <a:rect l="0" t="0" r="r" b="b"/>
              <a:pathLst>
                <a:path w="1586" h="1586">
                  <a:moveTo>
                    <a:pt x="1586" y="793"/>
                  </a:moveTo>
                  <a:lnTo>
                    <a:pt x="1581" y="741"/>
                  </a:lnTo>
                  <a:lnTo>
                    <a:pt x="1576" y="694"/>
                  </a:lnTo>
                  <a:lnTo>
                    <a:pt x="1571" y="642"/>
                  </a:lnTo>
                  <a:lnTo>
                    <a:pt x="1560" y="596"/>
                  </a:lnTo>
                  <a:lnTo>
                    <a:pt x="1545" y="549"/>
                  </a:lnTo>
                  <a:lnTo>
                    <a:pt x="1529" y="502"/>
                  </a:lnTo>
                  <a:lnTo>
                    <a:pt x="1508" y="456"/>
                  </a:lnTo>
                  <a:lnTo>
                    <a:pt x="1488" y="409"/>
                  </a:lnTo>
                  <a:lnTo>
                    <a:pt x="1462" y="368"/>
                  </a:lnTo>
                  <a:lnTo>
                    <a:pt x="1436" y="326"/>
                  </a:lnTo>
                  <a:lnTo>
                    <a:pt x="1405" y="290"/>
                  </a:lnTo>
                  <a:lnTo>
                    <a:pt x="1368" y="248"/>
                  </a:lnTo>
                  <a:lnTo>
                    <a:pt x="1337" y="217"/>
                  </a:lnTo>
                  <a:lnTo>
                    <a:pt x="1296" y="181"/>
                  </a:lnTo>
                  <a:lnTo>
                    <a:pt x="1260" y="150"/>
                  </a:lnTo>
                  <a:lnTo>
                    <a:pt x="1218" y="124"/>
                  </a:lnTo>
                  <a:lnTo>
                    <a:pt x="1177" y="98"/>
                  </a:lnTo>
                  <a:lnTo>
                    <a:pt x="1130" y="77"/>
                  </a:lnTo>
                  <a:lnTo>
                    <a:pt x="1083" y="57"/>
                  </a:lnTo>
                  <a:lnTo>
                    <a:pt x="1037" y="41"/>
                  </a:lnTo>
                  <a:lnTo>
                    <a:pt x="990" y="25"/>
                  </a:lnTo>
                  <a:lnTo>
                    <a:pt x="943" y="15"/>
                  </a:lnTo>
                  <a:lnTo>
                    <a:pt x="892" y="10"/>
                  </a:lnTo>
                  <a:lnTo>
                    <a:pt x="845" y="5"/>
                  </a:lnTo>
                  <a:lnTo>
                    <a:pt x="793" y="0"/>
                  </a:lnTo>
                  <a:lnTo>
                    <a:pt x="741" y="5"/>
                  </a:lnTo>
                  <a:lnTo>
                    <a:pt x="695" y="10"/>
                  </a:lnTo>
                  <a:lnTo>
                    <a:pt x="643" y="15"/>
                  </a:lnTo>
                  <a:lnTo>
                    <a:pt x="596" y="25"/>
                  </a:lnTo>
                  <a:lnTo>
                    <a:pt x="550" y="41"/>
                  </a:lnTo>
                  <a:lnTo>
                    <a:pt x="503" y="57"/>
                  </a:lnTo>
                  <a:lnTo>
                    <a:pt x="456" y="77"/>
                  </a:lnTo>
                  <a:lnTo>
                    <a:pt x="410" y="98"/>
                  </a:lnTo>
                  <a:lnTo>
                    <a:pt x="368" y="124"/>
                  </a:lnTo>
                  <a:lnTo>
                    <a:pt x="327" y="150"/>
                  </a:lnTo>
                  <a:lnTo>
                    <a:pt x="290" y="181"/>
                  </a:lnTo>
                  <a:lnTo>
                    <a:pt x="249" y="217"/>
                  </a:lnTo>
                  <a:lnTo>
                    <a:pt x="218" y="248"/>
                  </a:lnTo>
                  <a:lnTo>
                    <a:pt x="182" y="290"/>
                  </a:lnTo>
                  <a:lnTo>
                    <a:pt x="150" y="326"/>
                  </a:lnTo>
                  <a:lnTo>
                    <a:pt x="125" y="368"/>
                  </a:lnTo>
                  <a:lnTo>
                    <a:pt x="99" y="409"/>
                  </a:lnTo>
                  <a:lnTo>
                    <a:pt x="78" y="456"/>
                  </a:lnTo>
                  <a:lnTo>
                    <a:pt x="57" y="502"/>
                  </a:lnTo>
                  <a:lnTo>
                    <a:pt x="42" y="549"/>
                  </a:lnTo>
                  <a:lnTo>
                    <a:pt x="26" y="596"/>
                  </a:lnTo>
                  <a:lnTo>
                    <a:pt x="16" y="642"/>
                  </a:lnTo>
                  <a:lnTo>
                    <a:pt x="11" y="694"/>
                  </a:lnTo>
                  <a:lnTo>
                    <a:pt x="5" y="741"/>
                  </a:lnTo>
                  <a:lnTo>
                    <a:pt x="0" y="793"/>
                  </a:lnTo>
                  <a:lnTo>
                    <a:pt x="5" y="845"/>
                  </a:lnTo>
                  <a:lnTo>
                    <a:pt x="11" y="891"/>
                  </a:lnTo>
                  <a:lnTo>
                    <a:pt x="16" y="943"/>
                  </a:lnTo>
                  <a:lnTo>
                    <a:pt x="26" y="990"/>
                  </a:lnTo>
                  <a:lnTo>
                    <a:pt x="42" y="1036"/>
                  </a:lnTo>
                  <a:lnTo>
                    <a:pt x="57" y="1083"/>
                  </a:lnTo>
                  <a:lnTo>
                    <a:pt x="78" y="1130"/>
                  </a:lnTo>
                  <a:lnTo>
                    <a:pt x="99" y="1176"/>
                  </a:lnTo>
                  <a:lnTo>
                    <a:pt x="125" y="1218"/>
                  </a:lnTo>
                  <a:lnTo>
                    <a:pt x="150" y="1259"/>
                  </a:lnTo>
                  <a:lnTo>
                    <a:pt x="182" y="1296"/>
                  </a:lnTo>
                  <a:lnTo>
                    <a:pt x="218" y="1337"/>
                  </a:lnTo>
                  <a:lnTo>
                    <a:pt x="249" y="1368"/>
                  </a:lnTo>
                  <a:lnTo>
                    <a:pt x="290" y="1404"/>
                  </a:lnTo>
                  <a:lnTo>
                    <a:pt x="327" y="1435"/>
                  </a:lnTo>
                  <a:lnTo>
                    <a:pt x="368" y="1461"/>
                  </a:lnTo>
                  <a:lnTo>
                    <a:pt x="410" y="1487"/>
                  </a:lnTo>
                  <a:lnTo>
                    <a:pt x="456" y="1508"/>
                  </a:lnTo>
                  <a:lnTo>
                    <a:pt x="503" y="1529"/>
                  </a:lnTo>
                  <a:lnTo>
                    <a:pt x="550" y="1544"/>
                  </a:lnTo>
                  <a:lnTo>
                    <a:pt x="596" y="1560"/>
                  </a:lnTo>
                  <a:lnTo>
                    <a:pt x="643" y="1570"/>
                  </a:lnTo>
                  <a:lnTo>
                    <a:pt x="695" y="1575"/>
                  </a:lnTo>
                  <a:lnTo>
                    <a:pt x="741" y="1581"/>
                  </a:lnTo>
                  <a:lnTo>
                    <a:pt x="793" y="1586"/>
                  </a:lnTo>
                  <a:lnTo>
                    <a:pt x="845" y="1581"/>
                  </a:lnTo>
                  <a:lnTo>
                    <a:pt x="892" y="1575"/>
                  </a:lnTo>
                  <a:lnTo>
                    <a:pt x="943" y="1570"/>
                  </a:lnTo>
                  <a:lnTo>
                    <a:pt x="990" y="1560"/>
                  </a:lnTo>
                  <a:lnTo>
                    <a:pt x="1037" y="1544"/>
                  </a:lnTo>
                  <a:lnTo>
                    <a:pt x="1083" y="1529"/>
                  </a:lnTo>
                  <a:lnTo>
                    <a:pt x="1130" y="1508"/>
                  </a:lnTo>
                  <a:lnTo>
                    <a:pt x="1177" y="1487"/>
                  </a:lnTo>
                  <a:lnTo>
                    <a:pt x="1218" y="1461"/>
                  </a:lnTo>
                  <a:lnTo>
                    <a:pt x="1260" y="1435"/>
                  </a:lnTo>
                  <a:lnTo>
                    <a:pt x="1296" y="1404"/>
                  </a:lnTo>
                  <a:lnTo>
                    <a:pt x="1337" y="1368"/>
                  </a:lnTo>
                  <a:lnTo>
                    <a:pt x="1368" y="1337"/>
                  </a:lnTo>
                  <a:lnTo>
                    <a:pt x="1405" y="1296"/>
                  </a:lnTo>
                  <a:lnTo>
                    <a:pt x="1436" y="1259"/>
                  </a:lnTo>
                  <a:lnTo>
                    <a:pt x="1462" y="1218"/>
                  </a:lnTo>
                  <a:lnTo>
                    <a:pt x="1488" y="1176"/>
                  </a:lnTo>
                  <a:lnTo>
                    <a:pt x="1508" y="1130"/>
                  </a:lnTo>
                  <a:lnTo>
                    <a:pt x="1529" y="1083"/>
                  </a:lnTo>
                  <a:lnTo>
                    <a:pt x="1545" y="1036"/>
                  </a:lnTo>
                  <a:lnTo>
                    <a:pt x="1560" y="990"/>
                  </a:lnTo>
                  <a:lnTo>
                    <a:pt x="1571" y="943"/>
                  </a:lnTo>
                  <a:lnTo>
                    <a:pt x="1576" y="891"/>
                  </a:lnTo>
                  <a:lnTo>
                    <a:pt x="1581" y="845"/>
                  </a:lnTo>
                  <a:lnTo>
                    <a:pt x="1586" y="7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39" name="Rectangle 19"/>
            <p:cNvSpPr>
              <a:spLocks noChangeArrowheads="1"/>
            </p:cNvSpPr>
            <p:nvPr/>
          </p:nvSpPr>
          <p:spPr bwMode="auto">
            <a:xfrm>
              <a:off x="4400" y="1856"/>
              <a:ext cx="184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  0.8</a:t>
              </a:r>
              <a:endParaRPr lang="en-US" altLang="ko-KR" sz="4400" b="0"/>
            </a:p>
          </p:txBody>
        </p:sp>
        <p:sp>
          <p:nvSpPr>
            <p:cNvPr id="977940" name="Freeform 20"/>
            <p:cNvSpPr>
              <a:spLocks/>
            </p:cNvSpPr>
            <p:nvPr/>
          </p:nvSpPr>
          <p:spPr bwMode="auto">
            <a:xfrm>
              <a:off x="3296" y="1742"/>
              <a:ext cx="1980" cy="1980"/>
            </a:xfrm>
            <a:custGeom>
              <a:avLst/>
              <a:gdLst/>
              <a:ahLst/>
              <a:cxnLst>
                <a:cxn ang="0">
                  <a:pos x="1975" y="927"/>
                </a:cxn>
                <a:cxn ang="0">
                  <a:pos x="1959" y="803"/>
                </a:cxn>
                <a:cxn ang="0">
                  <a:pos x="1933" y="684"/>
                </a:cxn>
                <a:cxn ang="0">
                  <a:pos x="1887" y="570"/>
                </a:cxn>
                <a:cxn ang="0">
                  <a:pos x="1825" y="461"/>
                </a:cxn>
                <a:cxn ang="0">
                  <a:pos x="1752" y="357"/>
                </a:cxn>
                <a:cxn ang="0">
                  <a:pos x="1669" y="269"/>
                </a:cxn>
                <a:cxn ang="0">
                  <a:pos x="1571" y="191"/>
                </a:cxn>
                <a:cxn ang="0">
                  <a:pos x="1467" y="124"/>
                </a:cxn>
                <a:cxn ang="0">
                  <a:pos x="1353" y="72"/>
                </a:cxn>
                <a:cxn ang="0">
                  <a:pos x="1234" y="31"/>
                </a:cxn>
                <a:cxn ang="0">
                  <a:pos x="1115" y="10"/>
                </a:cxn>
                <a:cxn ang="0">
                  <a:pos x="990" y="0"/>
                </a:cxn>
                <a:cxn ang="0">
                  <a:pos x="866" y="10"/>
                </a:cxn>
                <a:cxn ang="0">
                  <a:pos x="747" y="31"/>
                </a:cxn>
                <a:cxn ang="0">
                  <a:pos x="627" y="72"/>
                </a:cxn>
                <a:cxn ang="0">
                  <a:pos x="513" y="124"/>
                </a:cxn>
                <a:cxn ang="0">
                  <a:pos x="410" y="191"/>
                </a:cxn>
                <a:cxn ang="0">
                  <a:pos x="311" y="269"/>
                </a:cxn>
                <a:cxn ang="0">
                  <a:pos x="228" y="357"/>
                </a:cxn>
                <a:cxn ang="0">
                  <a:pos x="156" y="461"/>
                </a:cxn>
                <a:cxn ang="0">
                  <a:pos x="94" y="570"/>
                </a:cxn>
                <a:cxn ang="0">
                  <a:pos x="47" y="684"/>
                </a:cxn>
                <a:cxn ang="0">
                  <a:pos x="21" y="803"/>
                </a:cxn>
                <a:cxn ang="0">
                  <a:pos x="5" y="927"/>
                </a:cxn>
                <a:cxn ang="0">
                  <a:pos x="5" y="1052"/>
                </a:cxn>
                <a:cxn ang="0">
                  <a:pos x="21" y="1176"/>
                </a:cxn>
                <a:cxn ang="0">
                  <a:pos x="47" y="1296"/>
                </a:cxn>
                <a:cxn ang="0">
                  <a:pos x="94" y="1410"/>
                </a:cxn>
                <a:cxn ang="0">
                  <a:pos x="156" y="1518"/>
                </a:cxn>
                <a:cxn ang="0">
                  <a:pos x="228" y="1622"/>
                </a:cxn>
                <a:cxn ang="0">
                  <a:pos x="311" y="1710"/>
                </a:cxn>
                <a:cxn ang="0">
                  <a:pos x="410" y="1788"/>
                </a:cxn>
                <a:cxn ang="0">
                  <a:pos x="513" y="1855"/>
                </a:cxn>
                <a:cxn ang="0">
                  <a:pos x="627" y="1907"/>
                </a:cxn>
                <a:cxn ang="0">
                  <a:pos x="747" y="1949"/>
                </a:cxn>
                <a:cxn ang="0">
                  <a:pos x="866" y="1969"/>
                </a:cxn>
                <a:cxn ang="0">
                  <a:pos x="990" y="1980"/>
                </a:cxn>
                <a:cxn ang="0">
                  <a:pos x="1115" y="1969"/>
                </a:cxn>
                <a:cxn ang="0">
                  <a:pos x="1234" y="1949"/>
                </a:cxn>
                <a:cxn ang="0">
                  <a:pos x="1353" y="1907"/>
                </a:cxn>
                <a:cxn ang="0">
                  <a:pos x="1467" y="1855"/>
                </a:cxn>
                <a:cxn ang="0">
                  <a:pos x="1571" y="1788"/>
                </a:cxn>
                <a:cxn ang="0">
                  <a:pos x="1669" y="1710"/>
                </a:cxn>
                <a:cxn ang="0">
                  <a:pos x="1752" y="1622"/>
                </a:cxn>
                <a:cxn ang="0">
                  <a:pos x="1825" y="1518"/>
                </a:cxn>
                <a:cxn ang="0">
                  <a:pos x="1887" y="1410"/>
                </a:cxn>
                <a:cxn ang="0">
                  <a:pos x="1933" y="1296"/>
                </a:cxn>
                <a:cxn ang="0">
                  <a:pos x="1959" y="1176"/>
                </a:cxn>
                <a:cxn ang="0">
                  <a:pos x="1975" y="1052"/>
                </a:cxn>
              </a:cxnLst>
              <a:rect l="0" t="0" r="r" b="b"/>
              <a:pathLst>
                <a:path w="1980" h="1980">
                  <a:moveTo>
                    <a:pt x="1980" y="990"/>
                  </a:moveTo>
                  <a:lnTo>
                    <a:pt x="1975" y="927"/>
                  </a:lnTo>
                  <a:lnTo>
                    <a:pt x="1970" y="865"/>
                  </a:lnTo>
                  <a:lnTo>
                    <a:pt x="1959" y="803"/>
                  </a:lnTo>
                  <a:lnTo>
                    <a:pt x="1949" y="746"/>
                  </a:lnTo>
                  <a:lnTo>
                    <a:pt x="1933" y="684"/>
                  </a:lnTo>
                  <a:lnTo>
                    <a:pt x="1907" y="627"/>
                  </a:lnTo>
                  <a:lnTo>
                    <a:pt x="1887" y="570"/>
                  </a:lnTo>
                  <a:lnTo>
                    <a:pt x="1856" y="513"/>
                  </a:lnTo>
                  <a:lnTo>
                    <a:pt x="1825" y="461"/>
                  </a:lnTo>
                  <a:lnTo>
                    <a:pt x="1788" y="409"/>
                  </a:lnTo>
                  <a:lnTo>
                    <a:pt x="1752" y="357"/>
                  </a:lnTo>
                  <a:lnTo>
                    <a:pt x="1711" y="311"/>
                  </a:lnTo>
                  <a:lnTo>
                    <a:pt x="1669" y="269"/>
                  </a:lnTo>
                  <a:lnTo>
                    <a:pt x="1622" y="228"/>
                  </a:lnTo>
                  <a:lnTo>
                    <a:pt x="1571" y="191"/>
                  </a:lnTo>
                  <a:lnTo>
                    <a:pt x="1519" y="155"/>
                  </a:lnTo>
                  <a:lnTo>
                    <a:pt x="1467" y="124"/>
                  </a:lnTo>
                  <a:lnTo>
                    <a:pt x="1410" y="93"/>
                  </a:lnTo>
                  <a:lnTo>
                    <a:pt x="1353" y="72"/>
                  </a:lnTo>
                  <a:lnTo>
                    <a:pt x="1296" y="46"/>
                  </a:lnTo>
                  <a:lnTo>
                    <a:pt x="1234" y="31"/>
                  </a:lnTo>
                  <a:lnTo>
                    <a:pt x="1177" y="20"/>
                  </a:lnTo>
                  <a:lnTo>
                    <a:pt x="1115" y="10"/>
                  </a:lnTo>
                  <a:lnTo>
                    <a:pt x="1052" y="5"/>
                  </a:lnTo>
                  <a:lnTo>
                    <a:pt x="990" y="0"/>
                  </a:lnTo>
                  <a:lnTo>
                    <a:pt x="928" y="5"/>
                  </a:lnTo>
                  <a:lnTo>
                    <a:pt x="866" y="10"/>
                  </a:lnTo>
                  <a:lnTo>
                    <a:pt x="804" y="20"/>
                  </a:lnTo>
                  <a:lnTo>
                    <a:pt x="747" y="31"/>
                  </a:lnTo>
                  <a:lnTo>
                    <a:pt x="684" y="46"/>
                  </a:lnTo>
                  <a:lnTo>
                    <a:pt x="627" y="72"/>
                  </a:lnTo>
                  <a:lnTo>
                    <a:pt x="570" y="93"/>
                  </a:lnTo>
                  <a:lnTo>
                    <a:pt x="513" y="124"/>
                  </a:lnTo>
                  <a:lnTo>
                    <a:pt x="462" y="155"/>
                  </a:lnTo>
                  <a:lnTo>
                    <a:pt x="410" y="191"/>
                  </a:lnTo>
                  <a:lnTo>
                    <a:pt x="358" y="228"/>
                  </a:lnTo>
                  <a:lnTo>
                    <a:pt x="311" y="269"/>
                  </a:lnTo>
                  <a:lnTo>
                    <a:pt x="270" y="311"/>
                  </a:lnTo>
                  <a:lnTo>
                    <a:pt x="228" y="357"/>
                  </a:lnTo>
                  <a:lnTo>
                    <a:pt x="192" y="409"/>
                  </a:lnTo>
                  <a:lnTo>
                    <a:pt x="156" y="461"/>
                  </a:lnTo>
                  <a:lnTo>
                    <a:pt x="125" y="513"/>
                  </a:lnTo>
                  <a:lnTo>
                    <a:pt x="94" y="570"/>
                  </a:lnTo>
                  <a:lnTo>
                    <a:pt x="73" y="627"/>
                  </a:lnTo>
                  <a:lnTo>
                    <a:pt x="47" y="684"/>
                  </a:lnTo>
                  <a:lnTo>
                    <a:pt x="31" y="746"/>
                  </a:lnTo>
                  <a:lnTo>
                    <a:pt x="21" y="803"/>
                  </a:lnTo>
                  <a:lnTo>
                    <a:pt x="11" y="865"/>
                  </a:lnTo>
                  <a:lnTo>
                    <a:pt x="5" y="927"/>
                  </a:lnTo>
                  <a:lnTo>
                    <a:pt x="0" y="990"/>
                  </a:lnTo>
                  <a:lnTo>
                    <a:pt x="5" y="1052"/>
                  </a:lnTo>
                  <a:lnTo>
                    <a:pt x="11" y="1114"/>
                  </a:lnTo>
                  <a:lnTo>
                    <a:pt x="21" y="1176"/>
                  </a:lnTo>
                  <a:lnTo>
                    <a:pt x="31" y="1233"/>
                  </a:lnTo>
                  <a:lnTo>
                    <a:pt x="47" y="1296"/>
                  </a:lnTo>
                  <a:lnTo>
                    <a:pt x="73" y="1353"/>
                  </a:lnTo>
                  <a:lnTo>
                    <a:pt x="94" y="1410"/>
                  </a:lnTo>
                  <a:lnTo>
                    <a:pt x="125" y="1467"/>
                  </a:lnTo>
                  <a:lnTo>
                    <a:pt x="156" y="1518"/>
                  </a:lnTo>
                  <a:lnTo>
                    <a:pt x="192" y="1570"/>
                  </a:lnTo>
                  <a:lnTo>
                    <a:pt x="228" y="1622"/>
                  </a:lnTo>
                  <a:lnTo>
                    <a:pt x="270" y="1669"/>
                  </a:lnTo>
                  <a:lnTo>
                    <a:pt x="311" y="1710"/>
                  </a:lnTo>
                  <a:lnTo>
                    <a:pt x="358" y="1752"/>
                  </a:lnTo>
                  <a:lnTo>
                    <a:pt x="410" y="1788"/>
                  </a:lnTo>
                  <a:lnTo>
                    <a:pt x="462" y="1824"/>
                  </a:lnTo>
                  <a:lnTo>
                    <a:pt x="513" y="1855"/>
                  </a:lnTo>
                  <a:lnTo>
                    <a:pt x="570" y="1886"/>
                  </a:lnTo>
                  <a:lnTo>
                    <a:pt x="627" y="1907"/>
                  </a:lnTo>
                  <a:lnTo>
                    <a:pt x="684" y="1933"/>
                  </a:lnTo>
                  <a:lnTo>
                    <a:pt x="747" y="1949"/>
                  </a:lnTo>
                  <a:lnTo>
                    <a:pt x="804" y="1959"/>
                  </a:lnTo>
                  <a:lnTo>
                    <a:pt x="866" y="1969"/>
                  </a:lnTo>
                  <a:lnTo>
                    <a:pt x="928" y="1975"/>
                  </a:lnTo>
                  <a:lnTo>
                    <a:pt x="990" y="1980"/>
                  </a:lnTo>
                  <a:lnTo>
                    <a:pt x="1052" y="1975"/>
                  </a:lnTo>
                  <a:lnTo>
                    <a:pt x="1115" y="1969"/>
                  </a:lnTo>
                  <a:lnTo>
                    <a:pt x="1177" y="1959"/>
                  </a:lnTo>
                  <a:lnTo>
                    <a:pt x="1234" y="1949"/>
                  </a:lnTo>
                  <a:lnTo>
                    <a:pt x="1296" y="1933"/>
                  </a:lnTo>
                  <a:lnTo>
                    <a:pt x="1353" y="1907"/>
                  </a:lnTo>
                  <a:lnTo>
                    <a:pt x="1410" y="1886"/>
                  </a:lnTo>
                  <a:lnTo>
                    <a:pt x="1467" y="1855"/>
                  </a:lnTo>
                  <a:lnTo>
                    <a:pt x="1519" y="1824"/>
                  </a:lnTo>
                  <a:lnTo>
                    <a:pt x="1571" y="1788"/>
                  </a:lnTo>
                  <a:lnTo>
                    <a:pt x="1622" y="1752"/>
                  </a:lnTo>
                  <a:lnTo>
                    <a:pt x="1669" y="1710"/>
                  </a:lnTo>
                  <a:lnTo>
                    <a:pt x="1711" y="1669"/>
                  </a:lnTo>
                  <a:lnTo>
                    <a:pt x="1752" y="1622"/>
                  </a:lnTo>
                  <a:lnTo>
                    <a:pt x="1788" y="1570"/>
                  </a:lnTo>
                  <a:lnTo>
                    <a:pt x="1825" y="1518"/>
                  </a:lnTo>
                  <a:lnTo>
                    <a:pt x="1856" y="1467"/>
                  </a:lnTo>
                  <a:lnTo>
                    <a:pt x="1887" y="1410"/>
                  </a:lnTo>
                  <a:lnTo>
                    <a:pt x="1907" y="1353"/>
                  </a:lnTo>
                  <a:lnTo>
                    <a:pt x="1933" y="1296"/>
                  </a:lnTo>
                  <a:lnTo>
                    <a:pt x="1949" y="1233"/>
                  </a:lnTo>
                  <a:lnTo>
                    <a:pt x="1959" y="1176"/>
                  </a:lnTo>
                  <a:lnTo>
                    <a:pt x="1970" y="1114"/>
                  </a:lnTo>
                  <a:lnTo>
                    <a:pt x="1975" y="1052"/>
                  </a:lnTo>
                  <a:lnTo>
                    <a:pt x="1980" y="99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1" name="Rectangle 21"/>
            <p:cNvSpPr>
              <a:spLocks noChangeArrowheads="1"/>
            </p:cNvSpPr>
            <p:nvPr/>
          </p:nvSpPr>
          <p:spPr bwMode="auto">
            <a:xfrm>
              <a:off x="4426" y="1659"/>
              <a:ext cx="10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  1</a:t>
              </a:r>
              <a:endParaRPr lang="en-US" altLang="ko-KR" sz="4400" b="0"/>
            </a:p>
          </p:txBody>
        </p:sp>
        <p:sp>
          <p:nvSpPr>
            <p:cNvPr id="977942" name="Line 22"/>
            <p:cNvSpPr>
              <a:spLocks noChangeShapeType="1"/>
            </p:cNvSpPr>
            <p:nvPr/>
          </p:nvSpPr>
          <p:spPr bwMode="auto">
            <a:xfrm flipV="1">
              <a:off x="3431" y="2239"/>
              <a:ext cx="1710" cy="9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3" name="Line 23"/>
            <p:cNvSpPr>
              <a:spLocks noChangeShapeType="1"/>
            </p:cNvSpPr>
            <p:nvPr/>
          </p:nvSpPr>
          <p:spPr bwMode="auto">
            <a:xfrm flipV="1">
              <a:off x="3794" y="1876"/>
              <a:ext cx="984" cy="17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4" name="Line 24"/>
            <p:cNvSpPr>
              <a:spLocks noChangeShapeType="1"/>
            </p:cNvSpPr>
            <p:nvPr/>
          </p:nvSpPr>
          <p:spPr bwMode="auto">
            <a:xfrm flipV="1">
              <a:off x="4286" y="1742"/>
              <a:ext cx="0" cy="19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5" name="Line 25"/>
            <p:cNvSpPr>
              <a:spLocks noChangeShapeType="1"/>
            </p:cNvSpPr>
            <p:nvPr/>
          </p:nvSpPr>
          <p:spPr bwMode="auto">
            <a:xfrm flipH="1" flipV="1">
              <a:off x="3794" y="1876"/>
              <a:ext cx="984" cy="17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6" name="Line 26"/>
            <p:cNvSpPr>
              <a:spLocks noChangeShapeType="1"/>
            </p:cNvSpPr>
            <p:nvPr/>
          </p:nvSpPr>
          <p:spPr bwMode="auto">
            <a:xfrm flipH="1" flipV="1">
              <a:off x="3431" y="2239"/>
              <a:ext cx="1710" cy="9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7" name="Line 27"/>
            <p:cNvSpPr>
              <a:spLocks noChangeShapeType="1"/>
            </p:cNvSpPr>
            <p:nvPr/>
          </p:nvSpPr>
          <p:spPr bwMode="auto">
            <a:xfrm flipH="1">
              <a:off x="3296" y="2732"/>
              <a:ext cx="19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  <p:sp>
          <p:nvSpPr>
            <p:cNvPr id="977948" name="Rectangle 28"/>
            <p:cNvSpPr>
              <a:spLocks noChangeArrowheads="1"/>
            </p:cNvSpPr>
            <p:nvPr/>
          </p:nvSpPr>
          <p:spPr bwMode="auto">
            <a:xfrm>
              <a:off x="5193" y="2146"/>
              <a:ext cx="10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30</a:t>
              </a:r>
              <a:endParaRPr lang="en-US" altLang="ko-KR" sz="4400" b="0"/>
            </a:p>
          </p:txBody>
        </p:sp>
        <p:sp>
          <p:nvSpPr>
            <p:cNvPr id="977949" name="Rectangle 29"/>
            <p:cNvSpPr>
              <a:spLocks noChangeArrowheads="1"/>
            </p:cNvSpPr>
            <p:nvPr/>
          </p:nvSpPr>
          <p:spPr bwMode="auto">
            <a:xfrm>
              <a:off x="3286" y="3235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210</a:t>
              </a:r>
              <a:endParaRPr lang="en-US" altLang="ko-KR" sz="4400" b="0"/>
            </a:p>
          </p:txBody>
        </p:sp>
        <p:sp>
          <p:nvSpPr>
            <p:cNvPr id="977950" name="Rectangle 30"/>
            <p:cNvSpPr>
              <a:spLocks noChangeArrowheads="1"/>
            </p:cNvSpPr>
            <p:nvPr/>
          </p:nvSpPr>
          <p:spPr bwMode="auto">
            <a:xfrm>
              <a:off x="4794" y="1747"/>
              <a:ext cx="10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60</a:t>
              </a:r>
              <a:endParaRPr lang="en-US" altLang="ko-KR" sz="4400" b="0"/>
            </a:p>
          </p:txBody>
        </p:sp>
        <p:sp>
          <p:nvSpPr>
            <p:cNvPr id="977951" name="Rectangle 31"/>
            <p:cNvSpPr>
              <a:spLocks noChangeArrowheads="1"/>
            </p:cNvSpPr>
            <p:nvPr/>
          </p:nvSpPr>
          <p:spPr bwMode="auto">
            <a:xfrm>
              <a:off x="3685" y="3634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240</a:t>
              </a:r>
              <a:endParaRPr lang="en-US" altLang="ko-KR" sz="4400" b="0"/>
            </a:p>
          </p:txBody>
        </p:sp>
        <p:sp>
          <p:nvSpPr>
            <p:cNvPr id="977952" name="Rectangle 32"/>
            <p:cNvSpPr>
              <a:spLocks noChangeArrowheads="1"/>
            </p:cNvSpPr>
            <p:nvPr/>
          </p:nvSpPr>
          <p:spPr bwMode="auto">
            <a:xfrm>
              <a:off x="4250" y="1602"/>
              <a:ext cx="10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90</a:t>
              </a:r>
              <a:endParaRPr lang="en-US" altLang="ko-KR" sz="4400" b="0"/>
            </a:p>
          </p:txBody>
        </p:sp>
        <p:sp>
          <p:nvSpPr>
            <p:cNvPr id="977953" name="Rectangle 33"/>
            <p:cNvSpPr>
              <a:spLocks noChangeArrowheads="1"/>
            </p:cNvSpPr>
            <p:nvPr/>
          </p:nvSpPr>
          <p:spPr bwMode="auto">
            <a:xfrm>
              <a:off x="4229" y="3779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270</a:t>
              </a:r>
              <a:endParaRPr lang="en-US" altLang="ko-KR" sz="4400" b="0"/>
            </a:p>
          </p:txBody>
        </p:sp>
        <p:sp>
          <p:nvSpPr>
            <p:cNvPr id="977954" name="Rectangle 34"/>
            <p:cNvSpPr>
              <a:spLocks noChangeArrowheads="1"/>
            </p:cNvSpPr>
            <p:nvPr/>
          </p:nvSpPr>
          <p:spPr bwMode="auto">
            <a:xfrm>
              <a:off x="3685" y="1747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120</a:t>
              </a:r>
              <a:endParaRPr lang="en-US" altLang="ko-KR" sz="4400" b="0"/>
            </a:p>
          </p:txBody>
        </p:sp>
        <p:sp>
          <p:nvSpPr>
            <p:cNvPr id="977955" name="Rectangle 35"/>
            <p:cNvSpPr>
              <a:spLocks noChangeArrowheads="1"/>
            </p:cNvSpPr>
            <p:nvPr/>
          </p:nvSpPr>
          <p:spPr bwMode="auto">
            <a:xfrm>
              <a:off x="4773" y="3634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300</a:t>
              </a:r>
              <a:endParaRPr lang="en-US" altLang="ko-KR" sz="4400" b="0"/>
            </a:p>
          </p:txBody>
        </p:sp>
        <p:sp>
          <p:nvSpPr>
            <p:cNvPr id="977956" name="Rectangle 36"/>
            <p:cNvSpPr>
              <a:spLocks noChangeArrowheads="1"/>
            </p:cNvSpPr>
            <p:nvPr/>
          </p:nvSpPr>
          <p:spPr bwMode="auto">
            <a:xfrm>
              <a:off x="3286" y="2146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150</a:t>
              </a:r>
              <a:endParaRPr lang="en-US" altLang="ko-KR" sz="4400" b="0"/>
            </a:p>
          </p:txBody>
        </p:sp>
        <p:sp>
          <p:nvSpPr>
            <p:cNvPr id="977957" name="Rectangle 37"/>
            <p:cNvSpPr>
              <a:spLocks noChangeArrowheads="1"/>
            </p:cNvSpPr>
            <p:nvPr/>
          </p:nvSpPr>
          <p:spPr bwMode="auto">
            <a:xfrm>
              <a:off x="5172" y="3235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330</a:t>
              </a:r>
              <a:endParaRPr lang="en-US" altLang="ko-KR" sz="4400" b="0"/>
            </a:p>
          </p:txBody>
        </p:sp>
        <p:sp>
          <p:nvSpPr>
            <p:cNvPr id="977958" name="Rectangle 38"/>
            <p:cNvSpPr>
              <a:spLocks noChangeArrowheads="1"/>
            </p:cNvSpPr>
            <p:nvPr/>
          </p:nvSpPr>
          <p:spPr bwMode="auto">
            <a:xfrm>
              <a:off x="3141" y="2690"/>
              <a:ext cx="15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180</a:t>
              </a:r>
              <a:endParaRPr lang="en-US" altLang="ko-KR" sz="4400" b="0"/>
            </a:p>
          </p:txBody>
        </p:sp>
        <p:sp>
          <p:nvSpPr>
            <p:cNvPr id="977959" name="Rectangle 39"/>
            <p:cNvSpPr>
              <a:spLocks noChangeArrowheads="1"/>
            </p:cNvSpPr>
            <p:nvPr/>
          </p:nvSpPr>
          <p:spPr bwMode="auto">
            <a:xfrm>
              <a:off x="5354" y="2690"/>
              <a:ext cx="53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4400" b="0"/>
            </a:p>
          </p:txBody>
        </p:sp>
        <p:sp>
          <p:nvSpPr>
            <p:cNvPr id="977960" name="Freeform 40"/>
            <p:cNvSpPr>
              <a:spLocks/>
            </p:cNvSpPr>
            <p:nvPr/>
          </p:nvSpPr>
          <p:spPr bwMode="auto">
            <a:xfrm>
              <a:off x="4286" y="2037"/>
              <a:ext cx="990" cy="695"/>
            </a:xfrm>
            <a:custGeom>
              <a:avLst/>
              <a:gdLst/>
              <a:ahLst/>
              <a:cxnLst>
                <a:cxn ang="0">
                  <a:pos x="990" y="638"/>
                </a:cxn>
                <a:cxn ang="0">
                  <a:pos x="985" y="586"/>
                </a:cxn>
                <a:cxn ang="0">
                  <a:pos x="980" y="544"/>
                </a:cxn>
                <a:cxn ang="0">
                  <a:pos x="974" y="518"/>
                </a:cxn>
                <a:cxn ang="0">
                  <a:pos x="969" y="487"/>
                </a:cxn>
                <a:cxn ang="0">
                  <a:pos x="964" y="467"/>
                </a:cxn>
                <a:cxn ang="0">
                  <a:pos x="959" y="451"/>
                </a:cxn>
                <a:cxn ang="0">
                  <a:pos x="954" y="430"/>
                </a:cxn>
                <a:cxn ang="0">
                  <a:pos x="949" y="410"/>
                </a:cxn>
                <a:cxn ang="0">
                  <a:pos x="943" y="394"/>
                </a:cxn>
                <a:cxn ang="0">
                  <a:pos x="938" y="373"/>
                </a:cxn>
                <a:cxn ang="0">
                  <a:pos x="928" y="358"/>
                </a:cxn>
                <a:cxn ang="0">
                  <a:pos x="923" y="337"/>
                </a:cxn>
                <a:cxn ang="0">
                  <a:pos x="917" y="316"/>
                </a:cxn>
                <a:cxn ang="0">
                  <a:pos x="907" y="301"/>
                </a:cxn>
                <a:cxn ang="0">
                  <a:pos x="897" y="280"/>
                </a:cxn>
                <a:cxn ang="0">
                  <a:pos x="892" y="264"/>
                </a:cxn>
                <a:cxn ang="0">
                  <a:pos x="881" y="249"/>
                </a:cxn>
                <a:cxn ang="0">
                  <a:pos x="871" y="228"/>
                </a:cxn>
                <a:cxn ang="0">
                  <a:pos x="866" y="213"/>
                </a:cxn>
                <a:cxn ang="0">
                  <a:pos x="855" y="197"/>
                </a:cxn>
                <a:cxn ang="0">
                  <a:pos x="845" y="176"/>
                </a:cxn>
                <a:cxn ang="0">
                  <a:pos x="835" y="161"/>
                </a:cxn>
                <a:cxn ang="0">
                  <a:pos x="824" y="145"/>
                </a:cxn>
                <a:cxn ang="0">
                  <a:pos x="809" y="130"/>
                </a:cxn>
                <a:cxn ang="0">
                  <a:pos x="798" y="114"/>
                </a:cxn>
                <a:cxn ang="0">
                  <a:pos x="788" y="93"/>
                </a:cxn>
                <a:cxn ang="0">
                  <a:pos x="778" y="78"/>
                </a:cxn>
                <a:cxn ang="0">
                  <a:pos x="762" y="67"/>
                </a:cxn>
                <a:cxn ang="0">
                  <a:pos x="752" y="52"/>
                </a:cxn>
                <a:cxn ang="0">
                  <a:pos x="736" y="36"/>
                </a:cxn>
                <a:cxn ang="0">
                  <a:pos x="726" y="21"/>
                </a:cxn>
                <a:cxn ang="0">
                  <a:pos x="710" y="5"/>
                </a:cxn>
                <a:cxn ang="0">
                  <a:pos x="0" y="695"/>
                </a:cxn>
              </a:cxnLst>
              <a:rect l="0" t="0" r="r" b="b"/>
              <a:pathLst>
                <a:path w="990" h="695">
                  <a:moveTo>
                    <a:pt x="990" y="695"/>
                  </a:moveTo>
                  <a:lnTo>
                    <a:pt x="990" y="638"/>
                  </a:lnTo>
                  <a:lnTo>
                    <a:pt x="985" y="627"/>
                  </a:lnTo>
                  <a:lnTo>
                    <a:pt x="985" y="586"/>
                  </a:lnTo>
                  <a:lnTo>
                    <a:pt x="980" y="575"/>
                  </a:lnTo>
                  <a:lnTo>
                    <a:pt x="980" y="544"/>
                  </a:lnTo>
                  <a:lnTo>
                    <a:pt x="974" y="539"/>
                  </a:lnTo>
                  <a:lnTo>
                    <a:pt x="974" y="518"/>
                  </a:lnTo>
                  <a:lnTo>
                    <a:pt x="969" y="508"/>
                  </a:lnTo>
                  <a:lnTo>
                    <a:pt x="969" y="487"/>
                  </a:lnTo>
                  <a:lnTo>
                    <a:pt x="964" y="477"/>
                  </a:lnTo>
                  <a:lnTo>
                    <a:pt x="964" y="467"/>
                  </a:lnTo>
                  <a:lnTo>
                    <a:pt x="959" y="461"/>
                  </a:lnTo>
                  <a:lnTo>
                    <a:pt x="959" y="451"/>
                  </a:lnTo>
                  <a:lnTo>
                    <a:pt x="954" y="441"/>
                  </a:lnTo>
                  <a:lnTo>
                    <a:pt x="954" y="430"/>
                  </a:lnTo>
                  <a:lnTo>
                    <a:pt x="949" y="420"/>
                  </a:lnTo>
                  <a:lnTo>
                    <a:pt x="949" y="410"/>
                  </a:lnTo>
                  <a:lnTo>
                    <a:pt x="943" y="404"/>
                  </a:lnTo>
                  <a:lnTo>
                    <a:pt x="943" y="394"/>
                  </a:lnTo>
                  <a:lnTo>
                    <a:pt x="938" y="384"/>
                  </a:lnTo>
                  <a:lnTo>
                    <a:pt x="938" y="373"/>
                  </a:lnTo>
                  <a:lnTo>
                    <a:pt x="933" y="363"/>
                  </a:lnTo>
                  <a:lnTo>
                    <a:pt x="928" y="358"/>
                  </a:lnTo>
                  <a:lnTo>
                    <a:pt x="928" y="347"/>
                  </a:lnTo>
                  <a:lnTo>
                    <a:pt x="923" y="337"/>
                  </a:lnTo>
                  <a:lnTo>
                    <a:pt x="917" y="327"/>
                  </a:lnTo>
                  <a:lnTo>
                    <a:pt x="917" y="316"/>
                  </a:lnTo>
                  <a:lnTo>
                    <a:pt x="912" y="311"/>
                  </a:lnTo>
                  <a:lnTo>
                    <a:pt x="907" y="301"/>
                  </a:lnTo>
                  <a:lnTo>
                    <a:pt x="902" y="290"/>
                  </a:lnTo>
                  <a:lnTo>
                    <a:pt x="897" y="280"/>
                  </a:lnTo>
                  <a:lnTo>
                    <a:pt x="897" y="275"/>
                  </a:lnTo>
                  <a:lnTo>
                    <a:pt x="892" y="264"/>
                  </a:lnTo>
                  <a:lnTo>
                    <a:pt x="886" y="254"/>
                  </a:lnTo>
                  <a:lnTo>
                    <a:pt x="881" y="249"/>
                  </a:lnTo>
                  <a:lnTo>
                    <a:pt x="876" y="238"/>
                  </a:lnTo>
                  <a:lnTo>
                    <a:pt x="871" y="228"/>
                  </a:lnTo>
                  <a:lnTo>
                    <a:pt x="871" y="218"/>
                  </a:lnTo>
                  <a:lnTo>
                    <a:pt x="866" y="213"/>
                  </a:lnTo>
                  <a:lnTo>
                    <a:pt x="860" y="202"/>
                  </a:lnTo>
                  <a:lnTo>
                    <a:pt x="855" y="197"/>
                  </a:lnTo>
                  <a:lnTo>
                    <a:pt x="850" y="187"/>
                  </a:lnTo>
                  <a:lnTo>
                    <a:pt x="845" y="176"/>
                  </a:lnTo>
                  <a:lnTo>
                    <a:pt x="840" y="171"/>
                  </a:lnTo>
                  <a:lnTo>
                    <a:pt x="835" y="161"/>
                  </a:lnTo>
                  <a:lnTo>
                    <a:pt x="829" y="150"/>
                  </a:lnTo>
                  <a:lnTo>
                    <a:pt x="824" y="145"/>
                  </a:lnTo>
                  <a:lnTo>
                    <a:pt x="819" y="135"/>
                  </a:lnTo>
                  <a:lnTo>
                    <a:pt x="809" y="130"/>
                  </a:lnTo>
                  <a:lnTo>
                    <a:pt x="803" y="119"/>
                  </a:lnTo>
                  <a:lnTo>
                    <a:pt x="798" y="114"/>
                  </a:lnTo>
                  <a:lnTo>
                    <a:pt x="793" y="104"/>
                  </a:lnTo>
                  <a:lnTo>
                    <a:pt x="788" y="93"/>
                  </a:lnTo>
                  <a:lnTo>
                    <a:pt x="783" y="88"/>
                  </a:lnTo>
                  <a:lnTo>
                    <a:pt x="778" y="78"/>
                  </a:lnTo>
                  <a:lnTo>
                    <a:pt x="767" y="73"/>
                  </a:lnTo>
                  <a:lnTo>
                    <a:pt x="762" y="67"/>
                  </a:lnTo>
                  <a:lnTo>
                    <a:pt x="757" y="57"/>
                  </a:lnTo>
                  <a:lnTo>
                    <a:pt x="752" y="52"/>
                  </a:lnTo>
                  <a:lnTo>
                    <a:pt x="741" y="41"/>
                  </a:lnTo>
                  <a:lnTo>
                    <a:pt x="736" y="36"/>
                  </a:lnTo>
                  <a:lnTo>
                    <a:pt x="731" y="26"/>
                  </a:lnTo>
                  <a:lnTo>
                    <a:pt x="726" y="21"/>
                  </a:lnTo>
                  <a:lnTo>
                    <a:pt x="715" y="16"/>
                  </a:lnTo>
                  <a:lnTo>
                    <a:pt x="710" y="5"/>
                  </a:lnTo>
                  <a:lnTo>
                    <a:pt x="705" y="0"/>
                  </a:lnTo>
                  <a:lnTo>
                    <a:pt x="0" y="695"/>
                  </a:lnTo>
                  <a:lnTo>
                    <a:pt x="990" y="695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600"/>
            </a:p>
          </p:txBody>
        </p:sp>
      </p:grpSp>
      <p:sp>
        <p:nvSpPr>
          <p:cNvPr id="43" name="슬라이드 번호 개체 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4</a:t>
            </a:fld>
            <a:endParaRPr lang="en-US" altLang="ko-KR" dirty="0"/>
          </a:p>
        </p:txBody>
      </p:sp>
      <p:graphicFrame>
        <p:nvGraphicFramePr>
          <p:cNvPr id="42" name="개체 41"/>
          <p:cNvGraphicFramePr>
            <a:graphicFrameLocks noChangeAspect="1"/>
          </p:cNvGraphicFramePr>
          <p:nvPr>
            <p:extLst/>
          </p:nvPr>
        </p:nvGraphicFramePr>
        <p:xfrm>
          <a:off x="3023679" y="1357298"/>
          <a:ext cx="35719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42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79" y="1357298"/>
                        <a:ext cx="357190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/>
          </p:nvPr>
        </p:nvGraphicFramePr>
        <p:xfrm>
          <a:off x="4541342" y="1428752"/>
          <a:ext cx="320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44" name="개체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342" y="1428752"/>
                        <a:ext cx="3206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767408" y="2492896"/>
            <a:ext cx="6336704" cy="2967056"/>
            <a:chOff x="2381224" y="3643314"/>
            <a:chExt cx="4071966" cy="2428892"/>
          </a:xfrm>
        </p:grpSpPr>
        <p:sp>
          <p:nvSpPr>
            <p:cNvPr id="45" name="양쪽 모서리가 둥근 사각형 44"/>
            <p:cNvSpPr/>
            <p:nvPr/>
          </p:nvSpPr>
          <p:spPr bwMode="auto">
            <a:xfrm>
              <a:off x="2381225" y="3643314"/>
              <a:ext cx="1897166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olar_pie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2381224" y="4000504"/>
              <a:ext cx="4071966" cy="207170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2400" b="0" dirty="0" smtClean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t  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= 0:0.01:pi/4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altLang="ko-KR" sz="2400" b="0" dirty="0" err="1" smtClean="0">
                  <a:latin typeface="Courier New" pitchFamily="49" charset="0"/>
                  <a:cs typeface="Courier New" pitchFamily="49" charset="0"/>
                </a:rPr>
                <a:t>th</a:t>
              </a: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= [t 0 0 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r  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= [ones(1,length(t</a:t>
              </a: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)) 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0 1 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h  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= polar( 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, r, 'r-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 set(h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,'LineWidth',3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797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re Polar Plots</a:t>
            </a:r>
            <a:endParaRPr lang="en-US" altLang="ko-KR" dirty="0"/>
          </a:p>
        </p:txBody>
      </p:sp>
      <p:graphicFrame>
        <p:nvGraphicFramePr>
          <p:cNvPr id="978947" name="Object 3"/>
          <p:cNvGraphicFramePr>
            <a:graphicFrameLocks noChangeAspect="1"/>
          </p:cNvGraphicFramePr>
          <p:nvPr>
            <p:extLst/>
          </p:nvPr>
        </p:nvGraphicFramePr>
        <p:xfrm>
          <a:off x="9882214" y="2237581"/>
          <a:ext cx="18716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978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214" y="2237581"/>
                        <a:ext cx="187166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48" name="Object 4"/>
          <p:cNvGraphicFramePr>
            <a:graphicFrameLocks noChangeAspect="1"/>
          </p:cNvGraphicFramePr>
          <p:nvPr>
            <p:extLst/>
          </p:nvPr>
        </p:nvGraphicFramePr>
        <p:xfrm>
          <a:off x="3816340" y="2244726"/>
          <a:ext cx="1701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761760" imgH="406080" progId="Equation.DSMT4">
                  <p:embed/>
                </p:oleObj>
              </mc:Choice>
              <mc:Fallback>
                <p:oleObj name="Equation" r:id="rId6" imgW="761760" imgH="406080" progId="Equation.DSMT4">
                  <p:embed/>
                  <p:pic>
                    <p:nvPicPr>
                      <p:cNvPr id="978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40" y="2244726"/>
                        <a:ext cx="17018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360" y="980728"/>
            <a:ext cx="3470069" cy="3479491"/>
            <a:chOff x="709" y="1234"/>
            <a:chExt cx="1775" cy="1807"/>
          </a:xfrm>
        </p:grpSpPr>
        <p:sp>
          <p:nvSpPr>
            <p:cNvPr id="978950" name="Freeform 6"/>
            <p:cNvSpPr>
              <a:spLocks/>
            </p:cNvSpPr>
            <p:nvPr/>
          </p:nvSpPr>
          <p:spPr bwMode="auto">
            <a:xfrm>
              <a:off x="844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0" y="819"/>
                </a:cxn>
                <a:cxn ang="0">
                  <a:pos x="10" y="912"/>
                </a:cxn>
                <a:cxn ang="0">
                  <a:pos x="36" y="1005"/>
                </a:cxn>
                <a:cxn ang="0">
                  <a:pos x="73" y="1099"/>
                </a:cxn>
                <a:cxn ang="0">
                  <a:pos x="119" y="1182"/>
                </a:cxn>
                <a:cxn ang="0">
                  <a:pos x="176" y="1259"/>
                </a:cxn>
                <a:cxn ang="0">
                  <a:pos x="244" y="1332"/>
                </a:cxn>
                <a:cxn ang="0">
                  <a:pos x="316" y="1394"/>
                </a:cxn>
                <a:cxn ang="0">
                  <a:pos x="399" y="1446"/>
                </a:cxn>
                <a:cxn ang="0">
                  <a:pos x="487" y="1488"/>
                </a:cxn>
                <a:cxn ang="0">
                  <a:pos x="581" y="1519"/>
                </a:cxn>
                <a:cxn ang="0">
                  <a:pos x="674" y="1534"/>
                </a:cxn>
                <a:cxn ang="0">
                  <a:pos x="772" y="1539"/>
                </a:cxn>
                <a:cxn ang="0">
                  <a:pos x="866" y="1534"/>
                </a:cxn>
                <a:cxn ang="0">
                  <a:pos x="959" y="1519"/>
                </a:cxn>
                <a:cxn ang="0">
                  <a:pos x="1052" y="1488"/>
                </a:cxn>
                <a:cxn ang="0">
                  <a:pos x="1140" y="1446"/>
                </a:cxn>
                <a:cxn ang="0">
                  <a:pos x="1223" y="1394"/>
                </a:cxn>
                <a:cxn ang="0">
                  <a:pos x="1296" y="1332"/>
                </a:cxn>
                <a:cxn ang="0">
                  <a:pos x="1363" y="1259"/>
                </a:cxn>
                <a:cxn ang="0">
                  <a:pos x="1420" y="1182"/>
                </a:cxn>
                <a:cxn ang="0">
                  <a:pos x="1467" y="1099"/>
                </a:cxn>
                <a:cxn ang="0">
                  <a:pos x="1503" y="1005"/>
                </a:cxn>
                <a:cxn ang="0">
                  <a:pos x="1529" y="912"/>
                </a:cxn>
                <a:cxn ang="0">
                  <a:pos x="1540" y="819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772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1" name="Freeform 7"/>
            <p:cNvSpPr>
              <a:spLocks/>
            </p:cNvSpPr>
            <p:nvPr/>
          </p:nvSpPr>
          <p:spPr bwMode="auto">
            <a:xfrm>
              <a:off x="844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0" y="819"/>
                </a:cxn>
                <a:cxn ang="0">
                  <a:pos x="10" y="912"/>
                </a:cxn>
                <a:cxn ang="0">
                  <a:pos x="36" y="1005"/>
                </a:cxn>
                <a:cxn ang="0">
                  <a:pos x="73" y="1099"/>
                </a:cxn>
                <a:cxn ang="0">
                  <a:pos x="119" y="1182"/>
                </a:cxn>
                <a:cxn ang="0">
                  <a:pos x="176" y="1259"/>
                </a:cxn>
                <a:cxn ang="0">
                  <a:pos x="244" y="1332"/>
                </a:cxn>
                <a:cxn ang="0">
                  <a:pos x="316" y="1394"/>
                </a:cxn>
                <a:cxn ang="0">
                  <a:pos x="399" y="1446"/>
                </a:cxn>
                <a:cxn ang="0">
                  <a:pos x="487" y="1488"/>
                </a:cxn>
                <a:cxn ang="0">
                  <a:pos x="581" y="1519"/>
                </a:cxn>
                <a:cxn ang="0">
                  <a:pos x="674" y="1534"/>
                </a:cxn>
                <a:cxn ang="0">
                  <a:pos x="772" y="1539"/>
                </a:cxn>
                <a:cxn ang="0">
                  <a:pos x="866" y="1534"/>
                </a:cxn>
                <a:cxn ang="0">
                  <a:pos x="959" y="1519"/>
                </a:cxn>
                <a:cxn ang="0">
                  <a:pos x="1052" y="1488"/>
                </a:cxn>
                <a:cxn ang="0">
                  <a:pos x="1140" y="1446"/>
                </a:cxn>
                <a:cxn ang="0">
                  <a:pos x="1223" y="1394"/>
                </a:cxn>
                <a:cxn ang="0">
                  <a:pos x="1296" y="1332"/>
                </a:cxn>
                <a:cxn ang="0">
                  <a:pos x="1363" y="1259"/>
                </a:cxn>
                <a:cxn ang="0">
                  <a:pos x="1420" y="1182"/>
                </a:cxn>
                <a:cxn ang="0">
                  <a:pos x="1467" y="1099"/>
                </a:cxn>
                <a:cxn ang="0">
                  <a:pos x="1503" y="1005"/>
                </a:cxn>
                <a:cxn ang="0">
                  <a:pos x="1529" y="912"/>
                </a:cxn>
                <a:cxn ang="0">
                  <a:pos x="1540" y="819"/>
                </a:cxn>
                <a:cxn ang="0">
                  <a:pos x="1540" y="772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772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  <a:lnTo>
                    <a:pt x="1540" y="77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2" name="Freeform 8"/>
            <p:cNvSpPr>
              <a:spLocks/>
            </p:cNvSpPr>
            <p:nvPr/>
          </p:nvSpPr>
          <p:spPr bwMode="auto">
            <a:xfrm>
              <a:off x="1419" y="1928"/>
              <a:ext cx="389" cy="389"/>
            </a:xfrm>
            <a:custGeom>
              <a:avLst/>
              <a:gdLst/>
              <a:ahLst/>
              <a:cxnLst>
                <a:cxn ang="0">
                  <a:pos x="389" y="182"/>
                </a:cxn>
                <a:cxn ang="0">
                  <a:pos x="384" y="145"/>
                </a:cxn>
                <a:cxn ang="0">
                  <a:pos x="374" y="125"/>
                </a:cxn>
                <a:cxn ang="0">
                  <a:pos x="363" y="104"/>
                </a:cxn>
                <a:cxn ang="0">
                  <a:pos x="353" y="83"/>
                </a:cxn>
                <a:cxn ang="0">
                  <a:pos x="337" y="62"/>
                </a:cxn>
                <a:cxn ang="0">
                  <a:pos x="317" y="47"/>
                </a:cxn>
                <a:cxn ang="0">
                  <a:pos x="296" y="31"/>
                </a:cxn>
                <a:cxn ang="0">
                  <a:pos x="275" y="21"/>
                </a:cxn>
                <a:cxn ang="0">
                  <a:pos x="254" y="11"/>
                </a:cxn>
                <a:cxn ang="0">
                  <a:pos x="228" y="5"/>
                </a:cxn>
                <a:cxn ang="0">
                  <a:pos x="208" y="0"/>
                </a:cxn>
                <a:cxn ang="0">
                  <a:pos x="182" y="0"/>
                </a:cxn>
                <a:cxn ang="0">
                  <a:pos x="161" y="5"/>
                </a:cxn>
                <a:cxn ang="0">
                  <a:pos x="135" y="11"/>
                </a:cxn>
                <a:cxn ang="0">
                  <a:pos x="114" y="21"/>
                </a:cxn>
                <a:cxn ang="0">
                  <a:pos x="94" y="31"/>
                </a:cxn>
                <a:cxn ang="0">
                  <a:pos x="73" y="47"/>
                </a:cxn>
                <a:cxn ang="0">
                  <a:pos x="52" y="62"/>
                </a:cxn>
                <a:cxn ang="0">
                  <a:pos x="37" y="83"/>
                </a:cxn>
                <a:cxn ang="0">
                  <a:pos x="26" y="104"/>
                </a:cxn>
                <a:cxn ang="0">
                  <a:pos x="16" y="125"/>
                </a:cxn>
                <a:cxn ang="0">
                  <a:pos x="6" y="145"/>
                </a:cxn>
                <a:cxn ang="0">
                  <a:pos x="0" y="182"/>
                </a:cxn>
                <a:cxn ang="0">
                  <a:pos x="6" y="218"/>
                </a:cxn>
                <a:cxn ang="0">
                  <a:pos x="11" y="254"/>
                </a:cxn>
                <a:cxn ang="0">
                  <a:pos x="21" y="275"/>
                </a:cxn>
                <a:cxn ang="0">
                  <a:pos x="31" y="296"/>
                </a:cxn>
                <a:cxn ang="0">
                  <a:pos x="47" y="316"/>
                </a:cxn>
                <a:cxn ang="0">
                  <a:pos x="63" y="337"/>
                </a:cxn>
                <a:cxn ang="0">
                  <a:pos x="83" y="353"/>
                </a:cxn>
                <a:cxn ang="0">
                  <a:pos x="104" y="363"/>
                </a:cxn>
                <a:cxn ang="0">
                  <a:pos x="125" y="373"/>
                </a:cxn>
                <a:cxn ang="0">
                  <a:pos x="146" y="384"/>
                </a:cxn>
                <a:cxn ang="0">
                  <a:pos x="171" y="384"/>
                </a:cxn>
                <a:cxn ang="0">
                  <a:pos x="197" y="389"/>
                </a:cxn>
                <a:cxn ang="0">
                  <a:pos x="218" y="384"/>
                </a:cxn>
                <a:cxn ang="0">
                  <a:pos x="244" y="384"/>
                </a:cxn>
                <a:cxn ang="0">
                  <a:pos x="265" y="373"/>
                </a:cxn>
                <a:cxn ang="0">
                  <a:pos x="285" y="363"/>
                </a:cxn>
                <a:cxn ang="0">
                  <a:pos x="306" y="353"/>
                </a:cxn>
                <a:cxn ang="0">
                  <a:pos x="327" y="337"/>
                </a:cxn>
                <a:cxn ang="0">
                  <a:pos x="342" y="316"/>
                </a:cxn>
                <a:cxn ang="0">
                  <a:pos x="358" y="296"/>
                </a:cxn>
                <a:cxn ang="0">
                  <a:pos x="368" y="275"/>
                </a:cxn>
                <a:cxn ang="0">
                  <a:pos x="379" y="254"/>
                </a:cxn>
                <a:cxn ang="0">
                  <a:pos x="384" y="218"/>
                </a:cxn>
                <a:cxn ang="0">
                  <a:pos x="389" y="197"/>
                </a:cxn>
              </a:cxnLst>
              <a:rect l="0" t="0" r="r" b="b"/>
              <a:pathLst>
                <a:path w="389" h="389">
                  <a:moveTo>
                    <a:pt x="389" y="197"/>
                  </a:moveTo>
                  <a:lnTo>
                    <a:pt x="389" y="182"/>
                  </a:lnTo>
                  <a:lnTo>
                    <a:pt x="384" y="171"/>
                  </a:lnTo>
                  <a:lnTo>
                    <a:pt x="384" y="145"/>
                  </a:lnTo>
                  <a:lnTo>
                    <a:pt x="379" y="135"/>
                  </a:lnTo>
                  <a:lnTo>
                    <a:pt x="374" y="125"/>
                  </a:lnTo>
                  <a:lnTo>
                    <a:pt x="368" y="114"/>
                  </a:lnTo>
                  <a:lnTo>
                    <a:pt x="363" y="104"/>
                  </a:lnTo>
                  <a:lnTo>
                    <a:pt x="358" y="94"/>
                  </a:lnTo>
                  <a:lnTo>
                    <a:pt x="353" y="83"/>
                  </a:lnTo>
                  <a:lnTo>
                    <a:pt x="342" y="73"/>
                  </a:lnTo>
                  <a:lnTo>
                    <a:pt x="337" y="62"/>
                  </a:lnTo>
                  <a:lnTo>
                    <a:pt x="327" y="52"/>
                  </a:lnTo>
                  <a:lnTo>
                    <a:pt x="317" y="47"/>
                  </a:lnTo>
                  <a:lnTo>
                    <a:pt x="306" y="37"/>
                  </a:lnTo>
                  <a:lnTo>
                    <a:pt x="296" y="31"/>
                  </a:lnTo>
                  <a:lnTo>
                    <a:pt x="285" y="26"/>
                  </a:lnTo>
                  <a:lnTo>
                    <a:pt x="275" y="21"/>
                  </a:lnTo>
                  <a:lnTo>
                    <a:pt x="265" y="16"/>
                  </a:lnTo>
                  <a:lnTo>
                    <a:pt x="254" y="11"/>
                  </a:lnTo>
                  <a:lnTo>
                    <a:pt x="244" y="5"/>
                  </a:lnTo>
                  <a:lnTo>
                    <a:pt x="228" y="5"/>
                  </a:lnTo>
                  <a:lnTo>
                    <a:pt x="218" y="5"/>
                  </a:lnTo>
                  <a:lnTo>
                    <a:pt x="208" y="0"/>
                  </a:lnTo>
                  <a:lnTo>
                    <a:pt x="197" y="0"/>
                  </a:lnTo>
                  <a:lnTo>
                    <a:pt x="182" y="0"/>
                  </a:lnTo>
                  <a:lnTo>
                    <a:pt x="171" y="5"/>
                  </a:lnTo>
                  <a:lnTo>
                    <a:pt x="161" y="5"/>
                  </a:lnTo>
                  <a:lnTo>
                    <a:pt x="146" y="5"/>
                  </a:lnTo>
                  <a:lnTo>
                    <a:pt x="135" y="11"/>
                  </a:lnTo>
                  <a:lnTo>
                    <a:pt x="125" y="16"/>
                  </a:lnTo>
                  <a:lnTo>
                    <a:pt x="114" y="21"/>
                  </a:lnTo>
                  <a:lnTo>
                    <a:pt x="104" y="26"/>
                  </a:lnTo>
                  <a:lnTo>
                    <a:pt x="94" y="31"/>
                  </a:lnTo>
                  <a:lnTo>
                    <a:pt x="83" y="37"/>
                  </a:lnTo>
                  <a:lnTo>
                    <a:pt x="73" y="47"/>
                  </a:lnTo>
                  <a:lnTo>
                    <a:pt x="63" y="52"/>
                  </a:lnTo>
                  <a:lnTo>
                    <a:pt x="52" y="62"/>
                  </a:lnTo>
                  <a:lnTo>
                    <a:pt x="47" y="73"/>
                  </a:lnTo>
                  <a:lnTo>
                    <a:pt x="37" y="83"/>
                  </a:lnTo>
                  <a:lnTo>
                    <a:pt x="31" y="94"/>
                  </a:lnTo>
                  <a:lnTo>
                    <a:pt x="26" y="104"/>
                  </a:lnTo>
                  <a:lnTo>
                    <a:pt x="21" y="114"/>
                  </a:lnTo>
                  <a:lnTo>
                    <a:pt x="16" y="125"/>
                  </a:lnTo>
                  <a:lnTo>
                    <a:pt x="11" y="135"/>
                  </a:lnTo>
                  <a:lnTo>
                    <a:pt x="6" y="145"/>
                  </a:lnTo>
                  <a:lnTo>
                    <a:pt x="6" y="171"/>
                  </a:lnTo>
                  <a:lnTo>
                    <a:pt x="0" y="182"/>
                  </a:lnTo>
                  <a:lnTo>
                    <a:pt x="0" y="208"/>
                  </a:lnTo>
                  <a:lnTo>
                    <a:pt x="6" y="218"/>
                  </a:lnTo>
                  <a:lnTo>
                    <a:pt x="6" y="244"/>
                  </a:lnTo>
                  <a:lnTo>
                    <a:pt x="11" y="254"/>
                  </a:lnTo>
                  <a:lnTo>
                    <a:pt x="16" y="265"/>
                  </a:lnTo>
                  <a:lnTo>
                    <a:pt x="21" y="275"/>
                  </a:lnTo>
                  <a:lnTo>
                    <a:pt x="26" y="285"/>
                  </a:lnTo>
                  <a:lnTo>
                    <a:pt x="31" y="296"/>
                  </a:lnTo>
                  <a:lnTo>
                    <a:pt x="37" y="306"/>
                  </a:lnTo>
                  <a:lnTo>
                    <a:pt x="47" y="316"/>
                  </a:lnTo>
                  <a:lnTo>
                    <a:pt x="52" y="327"/>
                  </a:lnTo>
                  <a:lnTo>
                    <a:pt x="63" y="337"/>
                  </a:lnTo>
                  <a:lnTo>
                    <a:pt x="73" y="342"/>
                  </a:lnTo>
                  <a:lnTo>
                    <a:pt x="83" y="353"/>
                  </a:lnTo>
                  <a:lnTo>
                    <a:pt x="94" y="358"/>
                  </a:lnTo>
                  <a:lnTo>
                    <a:pt x="104" y="363"/>
                  </a:lnTo>
                  <a:lnTo>
                    <a:pt x="114" y="368"/>
                  </a:lnTo>
                  <a:lnTo>
                    <a:pt x="125" y="373"/>
                  </a:lnTo>
                  <a:lnTo>
                    <a:pt x="135" y="379"/>
                  </a:lnTo>
                  <a:lnTo>
                    <a:pt x="146" y="384"/>
                  </a:lnTo>
                  <a:lnTo>
                    <a:pt x="161" y="384"/>
                  </a:lnTo>
                  <a:lnTo>
                    <a:pt x="171" y="384"/>
                  </a:lnTo>
                  <a:lnTo>
                    <a:pt x="182" y="389"/>
                  </a:lnTo>
                  <a:lnTo>
                    <a:pt x="197" y="389"/>
                  </a:lnTo>
                  <a:lnTo>
                    <a:pt x="208" y="389"/>
                  </a:lnTo>
                  <a:lnTo>
                    <a:pt x="218" y="384"/>
                  </a:lnTo>
                  <a:lnTo>
                    <a:pt x="228" y="384"/>
                  </a:lnTo>
                  <a:lnTo>
                    <a:pt x="244" y="384"/>
                  </a:lnTo>
                  <a:lnTo>
                    <a:pt x="254" y="379"/>
                  </a:lnTo>
                  <a:lnTo>
                    <a:pt x="265" y="373"/>
                  </a:lnTo>
                  <a:lnTo>
                    <a:pt x="275" y="368"/>
                  </a:lnTo>
                  <a:lnTo>
                    <a:pt x="285" y="363"/>
                  </a:lnTo>
                  <a:lnTo>
                    <a:pt x="296" y="358"/>
                  </a:lnTo>
                  <a:lnTo>
                    <a:pt x="306" y="353"/>
                  </a:lnTo>
                  <a:lnTo>
                    <a:pt x="317" y="342"/>
                  </a:lnTo>
                  <a:lnTo>
                    <a:pt x="327" y="337"/>
                  </a:lnTo>
                  <a:lnTo>
                    <a:pt x="337" y="327"/>
                  </a:lnTo>
                  <a:lnTo>
                    <a:pt x="342" y="316"/>
                  </a:lnTo>
                  <a:lnTo>
                    <a:pt x="353" y="306"/>
                  </a:lnTo>
                  <a:lnTo>
                    <a:pt x="358" y="296"/>
                  </a:lnTo>
                  <a:lnTo>
                    <a:pt x="363" y="285"/>
                  </a:lnTo>
                  <a:lnTo>
                    <a:pt x="368" y="275"/>
                  </a:lnTo>
                  <a:lnTo>
                    <a:pt x="374" y="265"/>
                  </a:lnTo>
                  <a:lnTo>
                    <a:pt x="379" y="254"/>
                  </a:lnTo>
                  <a:lnTo>
                    <a:pt x="384" y="244"/>
                  </a:lnTo>
                  <a:lnTo>
                    <a:pt x="384" y="218"/>
                  </a:lnTo>
                  <a:lnTo>
                    <a:pt x="389" y="208"/>
                  </a:lnTo>
                  <a:lnTo>
                    <a:pt x="389" y="19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3" name="Rectangle 9"/>
            <p:cNvSpPr>
              <a:spLocks noChangeArrowheads="1"/>
            </p:cNvSpPr>
            <p:nvPr/>
          </p:nvSpPr>
          <p:spPr bwMode="auto">
            <a:xfrm>
              <a:off x="1642" y="1840"/>
              <a:ext cx="1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20</a:t>
              </a:r>
              <a:endParaRPr lang="en-US" altLang="ko-KR" sz="4000" b="0"/>
            </a:p>
          </p:txBody>
        </p:sp>
        <p:sp>
          <p:nvSpPr>
            <p:cNvPr id="978954" name="Freeform 10"/>
            <p:cNvSpPr>
              <a:spLocks/>
            </p:cNvSpPr>
            <p:nvPr/>
          </p:nvSpPr>
          <p:spPr bwMode="auto">
            <a:xfrm>
              <a:off x="1228" y="1736"/>
              <a:ext cx="772" cy="773"/>
            </a:xfrm>
            <a:custGeom>
              <a:avLst/>
              <a:gdLst/>
              <a:ahLst/>
              <a:cxnLst>
                <a:cxn ang="0">
                  <a:pos x="772" y="363"/>
                </a:cxn>
                <a:cxn ang="0">
                  <a:pos x="767" y="317"/>
                </a:cxn>
                <a:cxn ang="0">
                  <a:pos x="751" y="270"/>
                </a:cxn>
                <a:cxn ang="0">
                  <a:pos x="736" y="223"/>
                </a:cxn>
                <a:cxn ang="0">
                  <a:pos x="710" y="182"/>
                </a:cxn>
                <a:cxn ang="0">
                  <a:pos x="684" y="140"/>
                </a:cxn>
                <a:cxn ang="0">
                  <a:pos x="648" y="104"/>
                </a:cxn>
                <a:cxn ang="0">
                  <a:pos x="611" y="73"/>
                </a:cxn>
                <a:cxn ang="0">
                  <a:pos x="570" y="47"/>
                </a:cxn>
                <a:cxn ang="0">
                  <a:pos x="528" y="26"/>
                </a:cxn>
                <a:cxn ang="0">
                  <a:pos x="482" y="11"/>
                </a:cxn>
                <a:cxn ang="0">
                  <a:pos x="435" y="6"/>
                </a:cxn>
                <a:cxn ang="0">
                  <a:pos x="388" y="0"/>
                </a:cxn>
                <a:cxn ang="0">
                  <a:pos x="337" y="6"/>
                </a:cxn>
                <a:cxn ang="0">
                  <a:pos x="290" y="11"/>
                </a:cxn>
                <a:cxn ang="0">
                  <a:pos x="243" y="26"/>
                </a:cxn>
                <a:cxn ang="0">
                  <a:pos x="202" y="47"/>
                </a:cxn>
                <a:cxn ang="0">
                  <a:pos x="160" y="73"/>
                </a:cxn>
                <a:cxn ang="0">
                  <a:pos x="124" y="104"/>
                </a:cxn>
                <a:cxn ang="0">
                  <a:pos x="88" y="140"/>
                </a:cxn>
                <a:cxn ang="0">
                  <a:pos x="62" y="182"/>
                </a:cxn>
                <a:cxn ang="0">
                  <a:pos x="36" y="223"/>
                </a:cxn>
                <a:cxn ang="0">
                  <a:pos x="20" y="270"/>
                </a:cxn>
                <a:cxn ang="0">
                  <a:pos x="5" y="317"/>
                </a:cxn>
                <a:cxn ang="0">
                  <a:pos x="0" y="363"/>
                </a:cxn>
                <a:cxn ang="0">
                  <a:pos x="5" y="436"/>
                </a:cxn>
                <a:cxn ang="0">
                  <a:pos x="10" y="483"/>
                </a:cxn>
                <a:cxn ang="0">
                  <a:pos x="25" y="529"/>
                </a:cxn>
                <a:cxn ang="0">
                  <a:pos x="46" y="571"/>
                </a:cxn>
                <a:cxn ang="0">
                  <a:pos x="72" y="612"/>
                </a:cxn>
                <a:cxn ang="0">
                  <a:pos x="103" y="648"/>
                </a:cxn>
                <a:cxn ang="0">
                  <a:pos x="140" y="685"/>
                </a:cxn>
                <a:cxn ang="0">
                  <a:pos x="181" y="711"/>
                </a:cxn>
                <a:cxn ang="0">
                  <a:pos x="222" y="737"/>
                </a:cxn>
                <a:cxn ang="0">
                  <a:pos x="269" y="752"/>
                </a:cxn>
                <a:cxn ang="0">
                  <a:pos x="316" y="768"/>
                </a:cxn>
                <a:cxn ang="0">
                  <a:pos x="362" y="773"/>
                </a:cxn>
                <a:cxn ang="0">
                  <a:pos x="409" y="773"/>
                </a:cxn>
                <a:cxn ang="0">
                  <a:pos x="456" y="768"/>
                </a:cxn>
                <a:cxn ang="0">
                  <a:pos x="502" y="752"/>
                </a:cxn>
                <a:cxn ang="0">
                  <a:pos x="549" y="737"/>
                </a:cxn>
                <a:cxn ang="0">
                  <a:pos x="591" y="711"/>
                </a:cxn>
                <a:cxn ang="0">
                  <a:pos x="632" y="685"/>
                </a:cxn>
                <a:cxn ang="0">
                  <a:pos x="668" y="648"/>
                </a:cxn>
                <a:cxn ang="0">
                  <a:pos x="699" y="612"/>
                </a:cxn>
                <a:cxn ang="0">
                  <a:pos x="725" y="571"/>
                </a:cxn>
                <a:cxn ang="0">
                  <a:pos x="746" y="529"/>
                </a:cxn>
                <a:cxn ang="0">
                  <a:pos x="762" y="483"/>
                </a:cxn>
                <a:cxn ang="0">
                  <a:pos x="767" y="436"/>
                </a:cxn>
                <a:cxn ang="0">
                  <a:pos x="772" y="389"/>
                </a:cxn>
              </a:cxnLst>
              <a:rect l="0" t="0" r="r" b="b"/>
              <a:pathLst>
                <a:path w="772" h="773">
                  <a:moveTo>
                    <a:pt x="772" y="389"/>
                  </a:moveTo>
                  <a:lnTo>
                    <a:pt x="772" y="363"/>
                  </a:lnTo>
                  <a:lnTo>
                    <a:pt x="767" y="337"/>
                  </a:lnTo>
                  <a:lnTo>
                    <a:pt x="767" y="317"/>
                  </a:lnTo>
                  <a:lnTo>
                    <a:pt x="762" y="291"/>
                  </a:lnTo>
                  <a:lnTo>
                    <a:pt x="751" y="270"/>
                  </a:lnTo>
                  <a:lnTo>
                    <a:pt x="746" y="244"/>
                  </a:lnTo>
                  <a:lnTo>
                    <a:pt x="736" y="223"/>
                  </a:lnTo>
                  <a:lnTo>
                    <a:pt x="725" y="203"/>
                  </a:lnTo>
                  <a:lnTo>
                    <a:pt x="710" y="182"/>
                  </a:lnTo>
                  <a:lnTo>
                    <a:pt x="699" y="161"/>
                  </a:lnTo>
                  <a:lnTo>
                    <a:pt x="684" y="140"/>
                  </a:lnTo>
                  <a:lnTo>
                    <a:pt x="668" y="125"/>
                  </a:lnTo>
                  <a:lnTo>
                    <a:pt x="648" y="104"/>
                  </a:lnTo>
                  <a:lnTo>
                    <a:pt x="632" y="89"/>
                  </a:lnTo>
                  <a:lnTo>
                    <a:pt x="611" y="73"/>
                  </a:lnTo>
                  <a:lnTo>
                    <a:pt x="591" y="63"/>
                  </a:lnTo>
                  <a:lnTo>
                    <a:pt x="570" y="47"/>
                  </a:lnTo>
                  <a:lnTo>
                    <a:pt x="549" y="37"/>
                  </a:lnTo>
                  <a:lnTo>
                    <a:pt x="528" y="26"/>
                  </a:lnTo>
                  <a:lnTo>
                    <a:pt x="502" y="21"/>
                  </a:lnTo>
                  <a:lnTo>
                    <a:pt x="482" y="11"/>
                  </a:lnTo>
                  <a:lnTo>
                    <a:pt x="456" y="6"/>
                  </a:lnTo>
                  <a:lnTo>
                    <a:pt x="435" y="6"/>
                  </a:lnTo>
                  <a:lnTo>
                    <a:pt x="409" y="0"/>
                  </a:lnTo>
                  <a:lnTo>
                    <a:pt x="388" y="0"/>
                  </a:lnTo>
                  <a:lnTo>
                    <a:pt x="362" y="0"/>
                  </a:lnTo>
                  <a:lnTo>
                    <a:pt x="337" y="6"/>
                  </a:lnTo>
                  <a:lnTo>
                    <a:pt x="316" y="6"/>
                  </a:lnTo>
                  <a:lnTo>
                    <a:pt x="290" y="11"/>
                  </a:lnTo>
                  <a:lnTo>
                    <a:pt x="269" y="21"/>
                  </a:lnTo>
                  <a:lnTo>
                    <a:pt x="243" y="26"/>
                  </a:lnTo>
                  <a:lnTo>
                    <a:pt x="222" y="37"/>
                  </a:lnTo>
                  <a:lnTo>
                    <a:pt x="202" y="47"/>
                  </a:lnTo>
                  <a:lnTo>
                    <a:pt x="181" y="63"/>
                  </a:lnTo>
                  <a:lnTo>
                    <a:pt x="160" y="73"/>
                  </a:lnTo>
                  <a:lnTo>
                    <a:pt x="140" y="89"/>
                  </a:lnTo>
                  <a:lnTo>
                    <a:pt x="124" y="104"/>
                  </a:lnTo>
                  <a:lnTo>
                    <a:pt x="103" y="125"/>
                  </a:lnTo>
                  <a:lnTo>
                    <a:pt x="88" y="140"/>
                  </a:lnTo>
                  <a:lnTo>
                    <a:pt x="72" y="161"/>
                  </a:lnTo>
                  <a:lnTo>
                    <a:pt x="62" y="182"/>
                  </a:lnTo>
                  <a:lnTo>
                    <a:pt x="46" y="203"/>
                  </a:lnTo>
                  <a:lnTo>
                    <a:pt x="36" y="223"/>
                  </a:lnTo>
                  <a:lnTo>
                    <a:pt x="25" y="244"/>
                  </a:lnTo>
                  <a:lnTo>
                    <a:pt x="20" y="270"/>
                  </a:lnTo>
                  <a:lnTo>
                    <a:pt x="10" y="291"/>
                  </a:lnTo>
                  <a:lnTo>
                    <a:pt x="5" y="317"/>
                  </a:lnTo>
                  <a:lnTo>
                    <a:pt x="5" y="337"/>
                  </a:lnTo>
                  <a:lnTo>
                    <a:pt x="0" y="363"/>
                  </a:lnTo>
                  <a:lnTo>
                    <a:pt x="0" y="410"/>
                  </a:lnTo>
                  <a:lnTo>
                    <a:pt x="5" y="436"/>
                  </a:lnTo>
                  <a:lnTo>
                    <a:pt x="5" y="457"/>
                  </a:lnTo>
                  <a:lnTo>
                    <a:pt x="10" y="483"/>
                  </a:lnTo>
                  <a:lnTo>
                    <a:pt x="20" y="503"/>
                  </a:lnTo>
                  <a:lnTo>
                    <a:pt x="25" y="529"/>
                  </a:lnTo>
                  <a:lnTo>
                    <a:pt x="36" y="550"/>
                  </a:lnTo>
                  <a:lnTo>
                    <a:pt x="46" y="571"/>
                  </a:lnTo>
                  <a:lnTo>
                    <a:pt x="62" y="591"/>
                  </a:lnTo>
                  <a:lnTo>
                    <a:pt x="72" y="612"/>
                  </a:lnTo>
                  <a:lnTo>
                    <a:pt x="88" y="633"/>
                  </a:lnTo>
                  <a:lnTo>
                    <a:pt x="103" y="648"/>
                  </a:lnTo>
                  <a:lnTo>
                    <a:pt x="124" y="669"/>
                  </a:lnTo>
                  <a:lnTo>
                    <a:pt x="140" y="685"/>
                  </a:lnTo>
                  <a:lnTo>
                    <a:pt x="160" y="700"/>
                  </a:lnTo>
                  <a:lnTo>
                    <a:pt x="181" y="711"/>
                  </a:lnTo>
                  <a:lnTo>
                    <a:pt x="202" y="726"/>
                  </a:lnTo>
                  <a:lnTo>
                    <a:pt x="222" y="737"/>
                  </a:lnTo>
                  <a:lnTo>
                    <a:pt x="243" y="747"/>
                  </a:lnTo>
                  <a:lnTo>
                    <a:pt x="269" y="752"/>
                  </a:lnTo>
                  <a:lnTo>
                    <a:pt x="290" y="762"/>
                  </a:lnTo>
                  <a:lnTo>
                    <a:pt x="316" y="768"/>
                  </a:lnTo>
                  <a:lnTo>
                    <a:pt x="337" y="768"/>
                  </a:lnTo>
                  <a:lnTo>
                    <a:pt x="362" y="773"/>
                  </a:lnTo>
                  <a:lnTo>
                    <a:pt x="388" y="773"/>
                  </a:lnTo>
                  <a:lnTo>
                    <a:pt x="409" y="773"/>
                  </a:lnTo>
                  <a:lnTo>
                    <a:pt x="435" y="768"/>
                  </a:lnTo>
                  <a:lnTo>
                    <a:pt x="456" y="768"/>
                  </a:lnTo>
                  <a:lnTo>
                    <a:pt x="482" y="762"/>
                  </a:lnTo>
                  <a:lnTo>
                    <a:pt x="502" y="752"/>
                  </a:lnTo>
                  <a:lnTo>
                    <a:pt x="528" y="747"/>
                  </a:lnTo>
                  <a:lnTo>
                    <a:pt x="549" y="737"/>
                  </a:lnTo>
                  <a:lnTo>
                    <a:pt x="570" y="726"/>
                  </a:lnTo>
                  <a:lnTo>
                    <a:pt x="591" y="711"/>
                  </a:lnTo>
                  <a:lnTo>
                    <a:pt x="611" y="700"/>
                  </a:lnTo>
                  <a:lnTo>
                    <a:pt x="632" y="685"/>
                  </a:lnTo>
                  <a:lnTo>
                    <a:pt x="648" y="669"/>
                  </a:lnTo>
                  <a:lnTo>
                    <a:pt x="668" y="648"/>
                  </a:lnTo>
                  <a:lnTo>
                    <a:pt x="684" y="633"/>
                  </a:lnTo>
                  <a:lnTo>
                    <a:pt x="699" y="612"/>
                  </a:lnTo>
                  <a:lnTo>
                    <a:pt x="710" y="591"/>
                  </a:lnTo>
                  <a:lnTo>
                    <a:pt x="725" y="571"/>
                  </a:lnTo>
                  <a:lnTo>
                    <a:pt x="736" y="550"/>
                  </a:lnTo>
                  <a:lnTo>
                    <a:pt x="746" y="529"/>
                  </a:lnTo>
                  <a:lnTo>
                    <a:pt x="751" y="503"/>
                  </a:lnTo>
                  <a:lnTo>
                    <a:pt x="762" y="483"/>
                  </a:lnTo>
                  <a:lnTo>
                    <a:pt x="767" y="457"/>
                  </a:lnTo>
                  <a:lnTo>
                    <a:pt x="767" y="436"/>
                  </a:lnTo>
                  <a:lnTo>
                    <a:pt x="772" y="410"/>
                  </a:lnTo>
                  <a:lnTo>
                    <a:pt x="772" y="38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5" name="Rectangle 11"/>
            <p:cNvSpPr>
              <a:spLocks noChangeArrowheads="1"/>
            </p:cNvSpPr>
            <p:nvPr/>
          </p:nvSpPr>
          <p:spPr bwMode="auto">
            <a:xfrm>
              <a:off x="1668" y="1648"/>
              <a:ext cx="1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40</a:t>
              </a:r>
              <a:endParaRPr lang="en-US" altLang="ko-KR" sz="4000" b="0"/>
            </a:p>
          </p:txBody>
        </p:sp>
        <p:sp>
          <p:nvSpPr>
            <p:cNvPr id="978956" name="Freeform 12"/>
            <p:cNvSpPr>
              <a:spLocks/>
            </p:cNvSpPr>
            <p:nvPr/>
          </p:nvSpPr>
          <p:spPr bwMode="auto">
            <a:xfrm>
              <a:off x="1036" y="1545"/>
              <a:ext cx="1156" cy="1156"/>
            </a:xfrm>
            <a:custGeom>
              <a:avLst/>
              <a:gdLst/>
              <a:ahLst/>
              <a:cxnLst>
                <a:cxn ang="0">
                  <a:pos x="1156" y="539"/>
                </a:cxn>
                <a:cxn ang="0">
                  <a:pos x="1145" y="471"/>
                </a:cxn>
                <a:cxn ang="0">
                  <a:pos x="1130" y="399"/>
                </a:cxn>
                <a:cxn ang="0">
                  <a:pos x="1099" y="331"/>
                </a:cxn>
                <a:cxn ang="0">
                  <a:pos x="1068" y="269"/>
                </a:cxn>
                <a:cxn ang="0">
                  <a:pos x="1021" y="207"/>
                </a:cxn>
                <a:cxn ang="0">
                  <a:pos x="974" y="155"/>
                </a:cxn>
                <a:cxn ang="0">
                  <a:pos x="917" y="109"/>
                </a:cxn>
                <a:cxn ang="0">
                  <a:pos x="855" y="72"/>
                </a:cxn>
                <a:cxn ang="0">
                  <a:pos x="793" y="41"/>
                </a:cxn>
                <a:cxn ang="0">
                  <a:pos x="720" y="15"/>
                </a:cxn>
                <a:cxn ang="0">
                  <a:pos x="648" y="5"/>
                </a:cxn>
                <a:cxn ang="0">
                  <a:pos x="580" y="0"/>
                </a:cxn>
                <a:cxn ang="0">
                  <a:pos x="508" y="5"/>
                </a:cxn>
                <a:cxn ang="0">
                  <a:pos x="435" y="15"/>
                </a:cxn>
                <a:cxn ang="0">
                  <a:pos x="363" y="41"/>
                </a:cxn>
                <a:cxn ang="0">
                  <a:pos x="300" y="72"/>
                </a:cxn>
                <a:cxn ang="0">
                  <a:pos x="238" y="109"/>
                </a:cxn>
                <a:cxn ang="0">
                  <a:pos x="181" y="155"/>
                </a:cxn>
                <a:cxn ang="0">
                  <a:pos x="135" y="207"/>
                </a:cxn>
                <a:cxn ang="0">
                  <a:pos x="88" y="269"/>
                </a:cxn>
                <a:cxn ang="0">
                  <a:pos x="57" y="331"/>
                </a:cxn>
                <a:cxn ang="0">
                  <a:pos x="26" y="399"/>
                </a:cxn>
                <a:cxn ang="0">
                  <a:pos x="10" y="471"/>
                </a:cxn>
                <a:cxn ang="0">
                  <a:pos x="0" y="539"/>
                </a:cxn>
                <a:cxn ang="0">
                  <a:pos x="5" y="648"/>
                </a:cxn>
                <a:cxn ang="0">
                  <a:pos x="15" y="720"/>
                </a:cxn>
                <a:cxn ang="0">
                  <a:pos x="41" y="793"/>
                </a:cxn>
                <a:cxn ang="0">
                  <a:pos x="72" y="855"/>
                </a:cxn>
                <a:cxn ang="0">
                  <a:pos x="109" y="917"/>
                </a:cxn>
                <a:cxn ang="0">
                  <a:pos x="155" y="974"/>
                </a:cxn>
                <a:cxn ang="0">
                  <a:pos x="207" y="1021"/>
                </a:cxn>
                <a:cxn ang="0">
                  <a:pos x="269" y="1067"/>
                </a:cxn>
                <a:cxn ang="0">
                  <a:pos x="332" y="1099"/>
                </a:cxn>
                <a:cxn ang="0">
                  <a:pos x="399" y="1130"/>
                </a:cxn>
                <a:cxn ang="0">
                  <a:pos x="471" y="1145"/>
                </a:cxn>
                <a:cxn ang="0">
                  <a:pos x="539" y="1156"/>
                </a:cxn>
                <a:cxn ang="0">
                  <a:pos x="617" y="1156"/>
                </a:cxn>
                <a:cxn ang="0">
                  <a:pos x="684" y="1145"/>
                </a:cxn>
                <a:cxn ang="0">
                  <a:pos x="757" y="1130"/>
                </a:cxn>
                <a:cxn ang="0">
                  <a:pos x="824" y="1099"/>
                </a:cxn>
                <a:cxn ang="0">
                  <a:pos x="886" y="1067"/>
                </a:cxn>
                <a:cxn ang="0">
                  <a:pos x="948" y="1021"/>
                </a:cxn>
                <a:cxn ang="0">
                  <a:pos x="1000" y="974"/>
                </a:cxn>
                <a:cxn ang="0">
                  <a:pos x="1047" y="917"/>
                </a:cxn>
                <a:cxn ang="0">
                  <a:pos x="1083" y="855"/>
                </a:cxn>
                <a:cxn ang="0">
                  <a:pos x="1114" y="793"/>
                </a:cxn>
                <a:cxn ang="0">
                  <a:pos x="1140" y="720"/>
                </a:cxn>
                <a:cxn ang="0">
                  <a:pos x="1151" y="648"/>
                </a:cxn>
                <a:cxn ang="0">
                  <a:pos x="1156" y="580"/>
                </a:cxn>
              </a:cxnLst>
              <a:rect l="0" t="0" r="r" b="b"/>
              <a:pathLst>
                <a:path w="1156" h="1156">
                  <a:moveTo>
                    <a:pt x="1156" y="580"/>
                  </a:moveTo>
                  <a:lnTo>
                    <a:pt x="1156" y="539"/>
                  </a:lnTo>
                  <a:lnTo>
                    <a:pt x="1151" y="508"/>
                  </a:lnTo>
                  <a:lnTo>
                    <a:pt x="1145" y="471"/>
                  </a:lnTo>
                  <a:lnTo>
                    <a:pt x="1140" y="435"/>
                  </a:lnTo>
                  <a:lnTo>
                    <a:pt x="1130" y="399"/>
                  </a:lnTo>
                  <a:lnTo>
                    <a:pt x="1114" y="363"/>
                  </a:lnTo>
                  <a:lnTo>
                    <a:pt x="1099" y="331"/>
                  </a:lnTo>
                  <a:lnTo>
                    <a:pt x="1083" y="300"/>
                  </a:lnTo>
                  <a:lnTo>
                    <a:pt x="1068" y="269"/>
                  </a:lnTo>
                  <a:lnTo>
                    <a:pt x="1047" y="238"/>
                  </a:lnTo>
                  <a:lnTo>
                    <a:pt x="1021" y="207"/>
                  </a:lnTo>
                  <a:lnTo>
                    <a:pt x="1000" y="181"/>
                  </a:lnTo>
                  <a:lnTo>
                    <a:pt x="974" y="155"/>
                  </a:lnTo>
                  <a:lnTo>
                    <a:pt x="948" y="134"/>
                  </a:lnTo>
                  <a:lnTo>
                    <a:pt x="917" y="109"/>
                  </a:lnTo>
                  <a:lnTo>
                    <a:pt x="886" y="88"/>
                  </a:lnTo>
                  <a:lnTo>
                    <a:pt x="855" y="72"/>
                  </a:lnTo>
                  <a:lnTo>
                    <a:pt x="824" y="57"/>
                  </a:lnTo>
                  <a:lnTo>
                    <a:pt x="793" y="41"/>
                  </a:lnTo>
                  <a:lnTo>
                    <a:pt x="757" y="26"/>
                  </a:lnTo>
                  <a:lnTo>
                    <a:pt x="720" y="15"/>
                  </a:lnTo>
                  <a:lnTo>
                    <a:pt x="684" y="10"/>
                  </a:lnTo>
                  <a:lnTo>
                    <a:pt x="648" y="5"/>
                  </a:lnTo>
                  <a:lnTo>
                    <a:pt x="617" y="0"/>
                  </a:lnTo>
                  <a:lnTo>
                    <a:pt x="580" y="0"/>
                  </a:lnTo>
                  <a:lnTo>
                    <a:pt x="539" y="0"/>
                  </a:lnTo>
                  <a:lnTo>
                    <a:pt x="508" y="5"/>
                  </a:lnTo>
                  <a:lnTo>
                    <a:pt x="471" y="10"/>
                  </a:lnTo>
                  <a:lnTo>
                    <a:pt x="435" y="15"/>
                  </a:lnTo>
                  <a:lnTo>
                    <a:pt x="399" y="26"/>
                  </a:lnTo>
                  <a:lnTo>
                    <a:pt x="363" y="41"/>
                  </a:lnTo>
                  <a:lnTo>
                    <a:pt x="332" y="57"/>
                  </a:lnTo>
                  <a:lnTo>
                    <a:pt x="300" y="72"/>
                  </a:lnTo>
                  <a:lnTo>
                    <a:pt x="269" y="88"/>
                  </a:lnTo>
                  <a:lnTo>
                    <a:pt x="238" y="109"/>
                  </a:lnTo>
                  <a:lnTo>
                    <a:pt x="207" y="134"/>
                  </a:lnTo>
                  <a:lnTo>
                    <a:pt x="181" y="155"/>
                  </a:lnTo>
                  <a:lnTo>
                    <a:pt x="155" y="181"/>
                  </a:lnTo>
                  <a:lnTo>
                    <a:pt x="135" y="207"/>
                  </a:lnTo>
                  <a:lnTo>
                    <a:pt x="109" y="238"/>
                  </a:lnTo>
                  <a:lnTo>
                    <a:pt x="88" y="269"/>
                  </a:lnTo>
                  <a:lnTo>
                    <a:pt x="72" y="300"/>
                  </a:lnTo>
                  <a:lnTo>
                    <a:pt x="57" y="331"/>
                  </a:lnTo>
                  <a:lnTo>
                    <a:pt x="41" y="363"/>
                  </a:lnTo>
                  <a:lnTo>
                    <a:pt x="26" y="399"/>
                  </a:lnTo>
                  <a:lnTo>
                    <a:pt x="15" y="435"/>
                  </a:lnTo>
                  <a:lnTo>
                    <a:pt x="10" y="471"/>
                  </a:lnTo>
                  <a:lnTo>
                    <a:pt x="5" y="508"/>
                  </a:lnTo>
                  <a:lnTo>
                    <a:pt x="0" y="539"/>
                  </a:lnTo>
                  <a:lnTo>
                    <a:pt x="0" y="617"/>
                  </a:lnTo>
                  <a:lnTo>
                    <a:pt x="5" y="648"/>
                  </a:lnTo>
                  <a:lnTo>
                    <a:pt x="10" y="684"/>
                  </a:lnTo>
                  <a:lnTo>
                    <a:pt x="15" y="720"/>
                  </a:lnTo>
                  <a:lnTo>
                    <a:pt x="26" y="756"/>
                  </a:lnTo>
                  <a:lnTo>
                    <a:pt x="41" y="793"/>
                  </a:lnTo>
                  <a:lnTo>
                    <a:pt x="57" y="824"/>
                  </a:lnTo>
                  <a:lnTo>
                    <a:pt x="72" y="855"/>
                  </a:lnTo>
                  <a:lnTo>
                    <a:pt x="88" y="886"/>
                  </a:lnTo>
                  <a:lnTo>
                    <a:pt x="109" y="917"/>
                  </a:lnTo>
                  <a:lnTo>
                    <a:pt x="135" y="948"/>
                  </a:lnTo>
                  <a:lnTo>
                    <a:pt x="155" y="974"/>
                  </a:lnTo>
                  <a:lnTo>
                    <a:pt x="181" y="1000"/>
                  </a:lnTo>
                  <a:lnTo>
                    <a:pt x="207" y="1021"/>
                  </a:lnTo>
                  <a:lnTo>
                    <a:pt x="238" y="1047"/>
                  </a:lnTo>
                  <a:lnTo>
                    <a:pt x="269" y="1067"/>
                  </a:lnTo>
                  <a:lnTo>
                    <a:pt x="300" y="1083"/>
                  </a:lnTo>
                  <a:lnTo>
                    <a:pt x="332" y="1099"/>
                  </a:lnTo>
                  <a:lnTo>
                    <a:pt x="363" y="1114"/>
                  </a:lnTo>
                  <a:lnTo>
                    <a:pt x="399" y="1130"/>
                  </a:lnTo>
                  <a:lnTo>
                    <a:pt x="435" y="1140"/>
                  </a:lnTo>
                  <a:lnTo>
                    <a:pt x="471" y="1145"/>
                  </a:lnTo>
                  <a:lnTo>
                    <a:pt x="508" y="1150"/>
                  </a:lnTo>
                  <a:lnTo>
                    <a:pt x="539" y="1156"/>
                  </a:lnTo>
                  <a:lnTo>
                    <a:pt x="580" y="1156"/>
                  </a:lnTo>
                  <a:lnTo>
                    <a:pt x="617" y="1156"/>
                  </a:lnTo>
                  <a:lnTo>
                    <a:pt x="648" y="1150"/>
                  </a:lnTo>
                  <a:lnTo>
                    <a:pt x="684" y="1145"/>
                  </a:lnTo>
                  <a:lnTo>
                    <a:pt x="720" y="1140"/>
                  </a:lnTo>
                  <a:lnTo>
                    <a:pt x="757" y="1130"/>
                  </a:lnTo>
                  <a:lnTo>
                    <a:pt x="793" y="1114"/>
                  </a:lnTo>
                  <a:lnTo>
                    <a:pt x="824" y="1099"/>
                  </a:lnTo>
                  <a:lnTo>
                    <a:pt x="855" y="1083"/>
                  </a:lnTo>
                  <a:lnTo>
                    <a:pt x="886" y="1067"/>
                  </a:lnTo>
                  <a:lnTo>
                    <a:pt x="917" y="1047"/>
                  </a:lnTo>
                  <a:lnTo>
                    <a:pt x="948" y="1021"/>
                  </a:lnTo>
                  <a:lnTo>
                    <a:pt x="974" y="1000"/>
                  </a:lnTo>
                  <a:lnTo>
                    <a:pt x="1000" y="974"/>
                  </a:lnTo>
                  <a:lnTo>
                    <a:pt x="1021" y="948"/>
                  </a:lnTo>
                  <a:lnTo>
                    <a:pt x="1047" y="917"/>
                  </a:lnTo>
                  <a:lnTo>
                    <a:pt x="1068" y="886"/>
                  </a:lnTo>
                  <a:lnTo>
                    <a:pt x="1083" y="855"/>
                  </a:lnTo>
                  <a:lnTo>
                    <a:pt x="1099" y="824"/>
                  </a:lnTo>
                  <a:lnTo>
                    <a:pt x="1114" y="793"/>
                  </a:lnTo>
                  <a:lnTo>
                    <a:pt x="1130" y="756"/>
                  </a:lnTo>
                  <a:lnTo>
                    <a:pt x="1140" y="720"/>
                  </a:lnTo>
                  <a:lnTo>
                    <a:pt x="1145" y="684"/>
                  </a:lnTo>
                  <a:lnTo>
                    <a:pt x="1151" y="648"/>
                  </a:lnTo>
                  <a:lnTo>
                    <a:pt x="1156" y="617"/>
                  </a:lnTo>
                  <a:lnTo>
                    <a:pt x="1156" y="58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7" name="Rectangle 13"/>
            <p:cNvSpPr>
              <a:spLocks noChangeArrowheads="1"/>
            </p:cNvSpPr>
            <p:nvPr/>
          </p:nvSpPr>
          <p:spPr bwMode="auto">
            <a:xfrm>
              <a:off x="1694" y="1457"/>
              <a:ext cx="1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60</a:t>
              </a:r>
              <a:endParaRPr lang="en-US" altLang="ko-KR" sz="4000" b="0"/>
            </a:p>
          </p:txBody>
        </p:sp>
        <p:sp>
          <p:nvSpPr>
            <p:cNvPr id="978958" name="Freeform 14"/>
            <p:cNvSpPr>
              <a:spLocks/>
            </p:cNvSpPr>
            <p:nvPr/>
          </p:nvSpPr>
          <p:spPr bwMode="auto">
            <a:xfrm>
              <a:off x="844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5" y="866"/>
                </a:cxn>
                <a:cxn ang="0">
                  <a:pos x="21" y="959"/>
                </a:cxn>
                <a:cxn ang="0">
                  <a:pos x="52" y="1052"/>
                </a:cxn>
                <a:cxn ang="0">
                  <a:pos x="93" y="1140"/>
                </a:cxn>
                <a:cxn ang="0">
                  <a:pos x="145" y="1223"/>
                </a:cxn>
                <a:cxn ang="0">
                  <a:pos x="207" y="1296"/>
                </a:cxn>
                <a:cxn ang="0">
                  <a:pos x="280" y="1363"/>
                </a:cxn>
                <a:cxn ang="0">
                  <a:pos x="358" y="1420"/>
                </a:cxn>
                <a:cxn ang="0">
                  <a:pos x="441" y="1467"/>
                </a:cxn>
                <a:cxn ang="0">
                  <a:pos x="534" y="1503"/>
                </a:cxn>
                <a:cxn ang="0">
                  <a:pos x="627" y="1529"/>
                </a:cxn>
                <a:cxn ang="0">
                  <a:pos x="721" y="1539"/>
                </a:cxn>
                <a:cxn ang="0">
                  <a:pos x="819" y="1539"/>
                </a:cxn>
                <a:cxn ang="0">
                  <a:pos x="912" y="1529"/>
                </a:cxn>
                <a:cxn ang="0">
                  <a:pos x="1006" y="1503"/>
                </a:cxn>
                <a:cxn ang="0">
                  <a:pos x="1099" y="1467"/>
                </a:cxn>
                <a:cxn ang="0">
                  <a:pos x="1182" y="1420"/>
                </a:cxn>
                <a:cxn ang="0">
                  <a:pos x="1260" y="1363"/>
                </a:cxn>
                <a:cxn ang="0">
                  <a:pos x="1332" y="1296"/>
                </a:cxn>
                <a:cxn ang="0">
                  <a:pos x="1394" y="1223"/>
                </a:cxn>
                <a:cxn ang="0">
                  <a:pos x="1446" y="1140"/>
                </a:cxn>
                <a:cxn ang="0">
                  <a:pos x="1488" y="1052"/>
                </a:cxn>
                <a:cxn ang="0">
                  <a:pos x="1519" y="959"/>
                </a:cxn>
                <a:cxn ang="0">
                  <a:pos x="1534" y="866"/>
                </a:cxn>
                <a:cxn ang="0">
                  <a:pos x="1540" y="772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59" name="Rectangle 15"/>
            <p:cNvSpPr>
              <a:spLocks noChangeArrowheads="1"/>
            </p:cNvSpPr>
            <p:nvPr/>
          </p:nvSpPr>
          <p:spPr bwMode="auto">
            <a:xfrm>
              <a:off x="1720" y="1265"/>
              <a:ext cx="1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80</a:t>
              </a:r>
              <a:endParaRPr lang="en-US" altLang="ko-KR" sz="4000" b="0"/>
            </a:p>
          </p:txBody>
        </p:sp>
        <p:sp>
          <p:nvSpPr>
            <p:cNvPr id="978960" name="Line 16"/>
            <p:cNvSpPr>
              <a:spLocks noChangeShapeType="1"/>
            </p:cNvSpPr>
            <p:nvPr/>
          </p:nvSpPr>
          <p:spPr bwMode="auto">
            <a:xfrm flipV="1">
              <a:off x="948" y="1736"/>
              <a:ext cx="1332" cy="7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1" name="Line 17"/>
            <p:cNvSpPr>
              <a:spLocks noChangeShapeType="1"/>
            </p:cNvSpPr>
            <p:nvPr/>
          </p:nvSpPr>
          <p:spPr bwMode="auto">
            <a:xfrm flipV="1">
              <a:off x="1228" y="1457"/>
              <a:ext cx="772" cy="13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2" name="Line 18"/>
            <p:cNvSpPr>
              <a:spLocks noChangeShapeType="1"/>
            </p:cNvSpPr>
            <p:nvPr/>
          </p:nvSpPr>
          <p:spPr bwMode="auto">
            <a:xfrm flipV="1">
              <a:off x="1616" y="1353"/>
              <a:ext cx="0" cy="15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3" name="Line 19"/>
            <p:cNvSpPr>
              <a:spLocks noChangeShapeType="1"/>
            </p:cNvSpPr>
            <p:nvPr/>
          </p:nvSpPr>
          <p:spPr bwMode="auto">
            <a:xfrm flipH="1" flipV="1">
              <a:off x="1228" y="1457"/>
              <a:ext cx="772" cy="13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4" name="Line 20"/>
            <p:cNvSpPr>
              <a:spLocks noChangeShapeType="1"/>
            </p:cNvSpPr>
            <p:nvPr/>
          </p:nvSpPr>
          <p:spPr bwMode="auto">
            <a:xfrm flipH="1" flipV="1">
              <a:off x="948" y="1736"/>
              <a:ext cx="1332" cy="7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5" name="Line 21"/>
            <p:cNvSpPr>
              <a:spLocks noChangeShapeType="1"/>
            </p:cNvSpPr>
            <p:nvPr/>
          </p:nvSpPr>
          <p:spPr bwMode="auto">
            <a:xfrm flipH="1">
              <a:off x="844" y="2125"/>
              <a:ext cx="15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66" name="Rectangle 22"/>
            <p:cNvSpPr>
              <a:spLocks noChangeArrowheads="1"/>
            </p:cNvSpPr>
            <p:nvPr/>
          </p:nvSpPr>
          <p:spPr bwMode="auto">
            <a:xfrm>
              <a:off x="2311" y="1659"/>
              <a:ext cx="87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0</a:t>
              </a:r>
              <a:endParaRPr lang="en-US" altLang="ko-KR" sz="4000" b="0"/>
            </a:p>
          </p:txBody>
        </p:sp>
        <p:sp>
          <p:nvSpPr>
            <p:cNvPr id="978967" name="Rectangle 23"/>
            <p:cNvSpPr>
              <a:spLocks noChangeArrowheads="1"/>
            </p:cNvSpPr>
            <p:nvPr/>
          </p:nvSpPr>
          <p:spPr bwMode="auto">
            <a:xfrm>
              <a:off x="823" y="2504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10</a:t>
              </a:r>
              <a:endParaRPr lang="en-US" altLang="ko-KR" sz="4000" b="0"/>
            </a:p>
          </p:txBody>
        </p:sp>
        <p:sp>
          <p:nvSpPr>
            <p:cNvPr id="978968" name="Rectangle 24"/>
            <p:cNvSpPr>
              <a:spLocks noChangeArrowheads="1"/>
            </p:cNvSpPr>
            <p:nvPr/>
          </p:nvSpPr>
          <p:spPr bwMode="auto">
            <a:xfrm>
              <a:off x="2000" y="1348"/>
              <a:ext cx="87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60</a:t>
              </a:r>
              <a:endParaRPr lang="en-US" altLang="ko-KR" sz="4000" b="0"/>
            </a:p>
          </p:txBody>
        </p:sp>
        <p:sp>
          <p:nvSpPr>
            <p:cNvPr id="978969" name="Rectangle 25"/>
            <p:cNvSpPr>
              <a:spLocks noChangeArrowheads="1"/>
            </p:cNvSpPr>
            <p:nvPr/>
          </p:nvSpPr>
          <p:spPr bwMode="auto">
            <a:xfrm>
              <a:off x="1134" y="2815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40</a:t>
              </a:r>
              <a:endParaRPr lang="en-US" altLang="ko-KR" sz="4000" b="0"/>
            </a:p>
          </p:txBody>
        </p:sp>
        <p:sp>
          <p:nvSpPr>
            <p:cNvPr id="978970" name="Rectangle 26"/>
            <p:cNvSpPr>
              <a:spLocks noChangeArrowheads="1"/>
            </p:cNvSpPr>
            <p:nvPr/>
          </p:nvSpPr>
          <p:spPr bwMode="auto">
            <a:xfrm>
              <a:off x="1580" y="1234"/>
              <a:ext cx="87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90</a:t>
              </a:r>
              <a:endParaRPr lang="en-US" altLang="ko-KR" sz="4000" b="0"/>
            </a:p>
          </p:txBody>
        </p:sp>
        <p:sp>
          <p:nvSpPr>
            <p:cNvPr id="978971" name="Rectangle 27"/>
            <p:cNvSpPr>
              <a:spLocks noChangeArrowheads="1"/>
            </p:cNvSpPr>
            <p:nvPr/>
          </p:nvSpPr>
          <p:spPr bwMode="auto">
            <a:xfrm>
              <a:off x="1559" y="2929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70</a:t>
              </a:r>
              <a:endParaRPr lang="en-US" altLang="ko-KR" sz="4000" b="0"/>
            </a:p>
          </p:txBody>
        </p:sp>
        <p:sp>
          <p:nvSpPr>
            <p:cNvPr id="978972" name="Rectangle 28"/>
            <p:cNvSpPr>
              <a:spLocks noChangeArrowheads="1"/>
            </p:cNvSpPr>
            <p:nvPr/>
          </p:nvSpPr>
          <p:spPr bwMode="auto">
            <a:xfrm>
              <a:off x="1134" y="1348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20</a:t>
              </a:r>
              <a:endParaRPr lang="en-US" altLang="ko-KR" sz="4000" b="0"/>
            </a:p>
          </p:txBody>
        </p:sp>
        <p:sp>
          <p:nvSpPr>
            <p:cNvPr id="978973" name="Rectangle 29"/>
            <p:cNvSpPr>
              <a:spLocks noChangeArrowheads="1"/>
            </p:cNvSpPr>
            <p:nvPr/>
          </p:nvSpPr>
          <p:spPr bwMode="auto">
            <a:xfrm>
              <a:off x="1979" y="2815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00</a:t>
              </a:r>
              <a:endParaRPr lang="en-US" altLang="ko-KR" sz="4000" b="0"/>
            </a:p>
          </p:txBody>
        </p:sp>
        <p:sp>
          <p:nvSpPr>
            <p:cNvPr id="978974" name="Rectangle 30"/>
            <p:cNvSpPr>
              <a:spLocks noChangeArrowheads="1"/>
            </p:cNvSpPr>
            <p:nvPr/>
          </p:nvSpPr>
          <p:spPr bwMode="auto">
            <a:xfrm>
              <a:off x="823" y="1659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50</a:t>
              </a:r>
              <a:endParaRPr lang="en-US" altLang="ko-KR" sz="4000" b="0"/>
            </a:p>
          </p:txBody>
        </p:sp>
        <p:sp>
          <p:nvSpPr>
            <p:cNvPr id="978975" name="Rectangle 31"/>
            <p:cNvSpPr>
              <a:spLocks noChangeArrowheads="1"/>
            </p:cNvSpPr>
            <p:nvPr/>
          </p:nvSpPr>
          <p:spPr bwMode="auto">
            <a:xfrm>
              <a:off x="2290" y="2504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30</a:t>
              </a:r>
              <a:endParaRPr lang="en-US" altLang="ko-KR" sz="4000" b="0"/>
            </a:p>
          </p:txBody>
        </p:sp>
        <p:sp>
          <p:nvSpPr>
            <p:cNvPr id="978976" name="Rectangle 32"/>
            <p:cNvSpPr>
              <a:spLocks noChangeArrowheads="1"/>
            </p:cNvSpPr>
            <p:nvPr/>
          </p:nvSpPr>
          <p:spPr bwMode="auto">
            <a:xfrm>
              <a:off x="709" y="2084"/>
              <a:ext cx="13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80</a:t>
              </a:r>
              <a:endParaRPr lang="en-US" altLang="ko-KR" sz="4000" b="0"/>
            </a:p>
          </p:txBody>
        </p:sp>
        <p:sp>
          <p:nvSpPr>
            <p:cNvPr id="978977" name="Rectangle 33"/>
            <p:cNvSpPr>
              <a:spLocks noChangeArrowheads="1"/>
            </p:cNvSpPr>
            <p:nvPr/>
          </p:nvSpPr>
          <p:spPr bwMode="auto">
            <a:xfrm>
              <a:off x="2441" y="2084"/>
              <a:ext cx="43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4000" b="0"/>
            </a:p>
          </p:txBody>
        </p:sp>
        <p:sp>
          <p:nvSpPr>
            <p:cNvPr id="978978" name="Freeform 34"/>
            <p:cNvSpPr>
              <a:spLocks/>
            </p:cNvSpPr>
            <p:nvPr/>
          </p:nvSpPr>
          <p:spPr bwMode="auto">
            <a:xfrm>
              <a:off x="1523" y="1985"/>
              <a:ext cx="213" cy="244"/>
            </a:xfrm>
            <a:custGeom>
              <a:avLst/>
              <a:gdLst/>
              <a:ahLst/>
              <a:cxnLst>
                <a:cxn ang="0">
                  <a:pos x="93" y="125"/>
                </a:cxn>
                <a:cxn ang="0">
                  <a:pos x="78" y="119"/>
                </a:cxn>
                <a:cxn ang="0">
                  <a:pos x="57" y="140"/>
                </a:cxn>
                <a:cxn ang="0">
                  <a:pos x="62" y="166"/>
                </a:cxn>
                <a:cxn ang="0">
                  <a:pos x="78" y="182"/>
                </a:cxn>
                <a:cxn ang="0">
                  <a:pos x="93" y="182"/>
                </a:cxn>
                <a:cxn ang="0">
                  <a:pos x="109" y="182"/>
                </a:cxn>
                <a:cxn ang="0">
                  <a:pos x="124" y="177"/>
                </a:cxn>
                <a:cxn ang="0">
                  <a:pos x="140" y="161"/>
                </a:cxn>
                <a:cxn ang="0">
                  <a:pos x="140" y="94"/>
                </a:cxn>
                <a:cxn ang="0">
                  <a:pos x="130" y="78"/>
                </a:cxn>
                <a:cxn ang="0">
                  <a:pos x="114" y="68"/>
                </a:cxn>
                <a:cxn ang="0">
                  <a:pos x="99" y="62"/>
                </a:cxn>
                <a:cxn ang="0">
                  <a:pos x="83" y="62"/>
                </a:cxn>
                <a:cxn ang="0">
                  <a:pos x="67" y="62"/>
                </a:cxn>
                <a:cxn ang="0">
                  <a:pos x="52" y="68"/>
                </a:cxn>
                <a:cxn ang="0">
                  <a:pos x="36" y="78"/>
                </a:cxn>
                <a:cxn ang="0">
                  <a:pos x="16" y="94"/>
                </a:cxn>
                <a:cxn ang="0">
                  <a:pos x="5" y="125"/>
                </a:cxn>
                <a:cxn ang="0">
                  <a:pos x="5" y="177"/>
                </a:cxn>
                <a:cxn ang="0">
                  <a:pos x="16" y="202"/>
                </a:cxn>
                <a:cxn ang="0">
                  <a:pos x="31" y="218"/>
                </a:cxn>
                <a:cxn ang="0">
                  <a:pos x="47" y="228"/>
                </a:cxn>
                <a:cxn ang="0">
                  <a:pos x="62" y="239"/>
                </a:cxn>
                <a:cxn ang="0">
                  <a:pos x="78" y="244"/>
                </a:cxn>
                <a:cxn ang="0">
                  <a:pos x="93" y="244"/>
                </a:cxn>
                <a:cxn ang="0">
                  <a:pos x="109" y="244"/>
                </a:cxn>
                <a:cxn ang="0">
                  <a:pos x="124" y="239"/>
                </a:cxn>
                <a:cxn ang="0">
                  <a:pos x="140" y="234"/>
                </a:cxn>
                <a:cxn ang="0">
                  <a:pos x="156" y="228"/>
                </a:cxn>
                <a:cxn ang="0">
                  <a:pos x="171" y="218"/>
                </a:cxn>
                <a:cxn ang="0">
                  <a:pos x="192" y="197"/>
                </a:cxn>
                <a:cxn ang="0">
                  <a:pos x="202" y="171"/>
                </a:cxn>
                <a:cxn ang="0">
                  <a:pos x="213" y="145"/>
                </a:cxn>
                <a:cxn ang="0">
                  <a:pos x="207" y="88"/>
                </a:cxn>
                <a:cxn ang="0">
                  <a:pos x="197" y="73"/>
                </a:cxn>
                <a:cxn ang="0">
                  <a:pos x="187" y="52"/>
                </a:cxn>
                <a:cxn ang="0">
                  <a:pos x="171" y="37"/>
                </a:cxn>
                <a:cxn ang="0">
                  <a:pos x="156" y="21"/>
                </a:cxn>
                <a:cxn ang="0">
                  <a:pos x="140" y="16"/>
                </a:cxn>
                <a:cxn ang="0">
                  <a:pos x="124" y="5"/>
                </a:cxn>
                <a:cxn ang="0">
                  <a:pos x="109" y="5"/>
                </a:cxn>
              </a:cxnLst>
              <a:rect l="0" t="0" r="r" b="b"/>
              <a:pathLst>
                <a:path w="213" h="244">
                  <a:moveTo>
                    <a:pt x="99" y="135"/>
                  </a:moveTo>
                  <a:lnTo>
                    <a:pt x="99" y="130"/>
                  </a:lnTo>
                  <a:lnTo>
                    <a:pt x="93" y="125"/>
                  </a:lnTo>
                  <a:lnTo>
                    <a:pt x="88" y="119"/>
                  </a:lnTo>
                  <a:lnTo>
                    <a:pt x="83" y="119"/>
                  </a:lnTo>
                  <a:lnTo>
                    <a:pt x="78" y="119"/>
                  </a:lnTo>
                  <a:lnTo>
                    <a:pt x="73" y="125"/>
                  </a:lnTo>
                  <a:lnTo>
                    <a:pt x="67" y="130"/>
                  </a:lnTo>
                  <a:lnTo>
                    <a:pt x="57" y="140"/>
                  </a:lnTo>
                  <a:lnTo>
                    <a:pt x="57" y="151"/>
                  </a:lnTo>
                  <a:lnTo>
                    <a:pt x="62" y="156"/>
                  </a:lnTo>
                  <a:lnTo>
                    <a:pt x="62" y="166"/>
                  </a:lnTo>
                  <a:lnTo>
                    <a:pt x="67" y="171"/>
                  </a:lnTo>
                  <a:lnTo>
                    <a:pt x="73" y="177"/>
                  </a:lnTo>
                  <a:lnTo>
                    <a:pt x="78" y="182"/>
                  </a:lnTo>
                  <a:lnTo>
                    <a:pt x="83" y="182"/>
                  </a:lnTo>
                  <a:lnTo>
                    <a:pt x="88" y="182"/>
                  </a:lnTo>
                  <a:lnTo>
                    <a:pt x="93" y="182"/>
                  </a:lnTo>
                  <a:lnTo>
                    <a:pt x="99" y="182"/>
                  </a:lnTo>
                  <a:lnTo>
                    <a:pt x="104" y="182"/>
                  </a:lnTo>
                  <a:lnTo>
                    <a:pt x="109" y="182"/>
                  </a:lnTo>
                  <a:lnTo>
                    <a:pt x="114" y="182"/>
                  </a:lnTo>
                  <a:lnTo>
                    <a:pt x="119" y="182"/>
                  </a:lnTo>
                  <a:lnTo>
                    <a:pt x="124" y="177"/>
                  </a:lnTo>
                  <a:lnTo>
                    <a:pt x="130" y="171"/>
                  </a:lnTo>
                  <a:lnTo>
                    <a:pt x="135" y="166"/>
                  </a:lnTo>
                  <a:lnTo>
                    <a:pt x="140" y="161"/>
                  </a:lnTo>
                  <a:lnTo>
                    <a:pt x="150" y="151"/>
                  </a:lnTo>
                  <a:lnTo>
                    <a:pt x="150" y="104"/>
                  </a:lnTo>
                  <a:lnTo>
                    <a:pt x="140" y="94"/>
                  </a:lnTo>
                  <a:lnTo>
                    <a:pt x="140" y="88"/>
                  </a:lnTo>
                  <a:lnTo>
                    <a:pt x="135" y="83"/>
                  </a:lnTo>
                  <a:lnTo>
                    <a:pt x="130" y="78"/>
                  </a:lnTo>
                  <a:lnTo>
                    <a:pt x="124" y="73"/>
                  </a:lnTo>
                  <a:lnTo>
                    <a:pt x="119" y="73"/>
                  </a:lnTo>
                  <a:lnTo>
                    <a:pt x="114" y="68"/>
                  </a:lnTo>
                  <a:lnTo>
                    <a:pt x="109" y="68"/>
                  </a:lnTo>
                  <a:lnTo>
                    <a:pt x="104" y="62"/>
                  </a:lnTo>
                  <a:lnTo>
                    <a:pt x="99" y="62"/>
                  </a:lnTo>
                  <a:lnTo>
                    <a:pt x="93" y="62"/>
                  </a:lnTo>
                  <a:lnTo>
                    <a:pt x="88" y="62"/>
                  </a:lnTo>
                  <a:lnTo>
                    <a:pt x="83" y="62"/>
                  </a:lnTo>
                  <a:lnTo>
                    <a:pt x="78" y="62"/>
                  </a:lnTo>
                  <a:lnTo>
                    <a:pt x="73" y="62"/>
                  </a:lnTo>
                  <a:lnTo>
                    <a:pt x="67" y="62"/>
                  </a:lnTo>
                  <a:lnTo>
                    <a:pt x="62" y="62"/>
                  </a:lnTo>
                  <a:lnTo>
                    <a:pt x="57" y="68"/>
                  </a:lnTo>
                  <a:lnTo>
                    <a:pt x="52" y="68"/>
                  </a:lnTo>
                  <a:lnTo>
                    <a:pt x="47" y="73"/>
                  </a:lnTo>
                  <a:lnTo>
                    <a:pt x="42" y="73"/>
                  </a:lnTo>
                  <a:lnTo>
                    <a:pt x="36" y="78"/>
                  </a:lnTo>
                  <a:lnTo>
                    <a:pt x="31" y="83"/>
                  </a:lnTo>
                  <a:lnTo>
                    <a:pt x="26" y="83"/>
                  </a:lnTo>
                  <a:lnTo>
                    <a:pt x="16" y="94"/>
                  </a:lnTo>
                  <a:lnTo>
                    <a:pt x="16" y="99"/>
                  </a:lnTo>
                  <a:lnTo>
                    <a:pt x="5" y="109"/>
                  </a:lnTo>
                  <a:lnTo>
                    <a:pt x="5" y="125"/>
                  </a:lnTo>
                  <a:lnTo>
                    <a:pt x="0" y="130"/>
                  </a:lnTo>
                  <a:lnTo>
                    <a:pt x="0" y="171"/>
                  </a:lnTo>
                  <a:lnTo>
                    <a:pt x="5" y="177"/>
                  </a:lnTo>
                  <a:lnTo>
                    <a:pt x="5" y="187"/>
                  </a:lnTo>
                  <a:lnTo>
                    <a:pt x="16" y="197"/>
                  </a:lnTo>
                  <a:lnTo>
                    <a:pt x="16" y="202"/>
                  </a:lnTo>
                  <a:lnTo>
                    <a:pt x="21" y="208"/>
                  </a:lnTo>
                  <a:lnTo>
                    <a:pt x="26" y="213"/>
                  </a:lnTo>
                  <a:lnTo>
                    <a:pt x="31" y="218"/>
                  </a:lnTo>
                  <a:lnTo>
                    <a:pt x="36" y="223"/>
                  </a:lnTo>
                  <a:lnTo>
                    <a:pt x="42" y="228"/>
                  </a:lnTo>
                  <a:lnTo>
                    <a:pt x="47" y="228"/>
                  </a:lnTo>
                  <a:lnTo>
                    <a:pt x="52" y="234"/>
                  </a:lnTo>
                  <a:lnTo>
                    <a:pt x="57" y="234"/>
                  </a:lnTo>
                  <a:lnTo>
                    <a:pt x="62" y="239"/>
                  </a:lnTo>
                  <a:lnTo>
                    <a:pt x="67" y="239"/>
                  </a:lnTo>
                  <a:lnTo>
                    <a:pt x="73" y="239"/>
                  </a:lnTo>
                  <a:lnTo>
                    <a:pt x="78" y="244"/>
                  </a:lnTo>
                  <a:lnTo>
                    <a:pt x="83" y="244"/>
                  </a:lnTo>
                  <a:lnTo>
                    <a:pt x="88" y="244"/>
                  </a:lnTo>
                  <a:lnTo>
                    <a:pt x="93" y="244"/>
                  </a:lnTo>
                  <a:lnTo>
                    <a:pt x="99" y="244"/>
                  </a:lnTo>
                  <a:lnTo>
                    <a:pt x="104" y="244"/>
                  </a:lnTo>
                  <a:lnTo>
                    <a:pt x="109" y="244"/>
                  </a:lnTo>
                  <a:lnTo>
                    <a:pt x="114" y="244"/>
                  </a:lnTo>
                  <a:lnTo>
                    <a:pt x="119" y="244"/>
                  </a:lnTo>
                  <a:lnTo>
                    <a:pt x="124" y="239"/>
                  </a:lnTo>
                  <a:lnTo>
                    <a:pt x="130" y="239"/>
                  </a:lnTo>
                  <a:lnTo>
                    <a:pt x="135" y="239"/>
                  </a:lnTo>
                  <a:lnTo>
                    <a:pt x="140" y="234"/>
                  </a:lnTo>
                  <a:lnTo>
                    <a:pt x="145" y="234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1" y="223"/>
                  </a:lnTo>
                  <a:lnTo>
                    <a:pt x="166" y="223"/>
                  </a:lnTo>
                  <a:lnTo>
                    <a:pt x="171" y="218"/>
                  </a:lnTo>
                  <a:lnTo>
                    <a:pt x="176" y="213"/>
                  </a:lnTo>
                  <a:lnTo>
                    <a:pt x="181" y="208"/>
                  </a:lnTo>
                  <a:lnTo>
                    <a:pt x="192" y="197"/>
                  </a:lnTo>
                  <a:lnTo>
                    <a:pt x="192" y="192"/>
                  </a:lnTo>
                  <a:lnTo>
                    <a:pt x="202" y="182"/>
                  </a:lnTo>
                  <a:lnTo>
                    <a:pt x="202" y="171"/>
                  </a:lnTo>
                  <a:lnTo>
                    <a:pt x="207" y="166"/>
                  </a:lnTo>
                  <a:lnTo>
                    <a:pt x="207" y="151"/>
                  </a:lnTo>
                  <a:lnTo>
                    <a:pt x="213" y="145"/>
                  </a:lnTo>
                  <a:lnTo>
                    <a:pt x="213" y="109"/>
                  </a:lnTo>
                  <a:lnTo>
                    <a:pt x="207" y="104"/>
                  </a:lnTo>
                  <a:lnTo>
                    <a:pt x="207" y="88"/>
                  </a:lnTo>
                  <a:lnTo>
                    <a:pt x="202" y="83"/>
                  </a:lnTo>
                  <a:lnTo>
                    <a:pt x="202" y="78"/>
                  </a:lnTo>
                  <a:lnTo>
                    <a:pt x="197" y="73"/>
                  </a:lnTo>
                  <a:lnTo>
                    <a:pt x="197" y="62"/>
                  </a:lnTo>
                  <a:lnTo>
                    <a:pt x="192" y="57"/>
                  </a:lnTo>
                  <a:lnTo>
                    <a:pt x="187" y="52"/>
                  </a:lnTo>
                  <a:lnTo>
                    <a:pt x="176" y="42"/>
                  </a:lnTo>
                  <a:lnTo>
                    <a:pt x="176" y="37"/>
                  </a:lnTo>
                  <a:lnTo>
                    <a:pt x="171" y="37"/>
                  </a:lnTo>
                  <a:lnTo>
                    <a:pt x="166" y="31"/>
                  </a:lnTo>
                  <a:lnTo>
                    <a:pt x="161" y="26"/>
                  </a:lnTo>
                  <a:lnTo>
                    <a:pt x="156" y="21"/>
                  </a:lnTo>
                  <a:lnTo>
                    <a:pt x="150" y="21"/>
                  </a:lnTo>
                  <a:lnTo>
                    <a:pt x="145" y="16"/>
                  </a:lnTo>
                  <a:lnTo>
                    <a:pt x="140" y="16"/>
                  </a:lnTo>
                  <a:lnTo>
                    <a:pt x="135" y="11"/>
                  </a:lnTo>
                  <a:lnTo>
                    <a:pt x="130" y="11"/>
                  </a:lnTo>
                  <a:lnTo>
                    <a:pt x="124" y="5"/>
                  </a:lnTo>
                  <a:lnTo>
                    <a:pt x="119" y="5"/>
                  </a:lnTo>
                  <a:lnTo>
                    <a:pt x="114" y="5"/>
                  </a:lnTo>
                  <a:lnTo>
                    <a:pt x="109" y="5"/>
                  </a:lnTo>
                  <a:lnTo>
                    <a:pt x="104" y="0"/>
                  </a:lnTo>
                  <a:lnTo>
                    <a:pt x="99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79" name="Freeform 35"/>
            <p:cNvSpPr>
              <a:spLocks/>
            </p:cNvSpPr>
            <p:nvPr/>
          </p:nvSpPr>
          <p:spPr bwMode="auto">
            <a:xfrm>
              <a:off x="1461" y="1954"/>
              <a:ext cx="337" cy="337"/>
            </a:xfrm>
            <a:custGeom>
              <a:avLst/>
              <a:gdLst/>
              <a:ahLst/>
              <a:cxnLst>
                <a:cxn ang="0">
                  <a:pos x="150" y="31"/>
                </a:cxn>
                <a:cxn ang="0">
                  <a:pos x="135" y="31"/>
                </a:cxn>
                <a:cxn ang="0">
                  <a:pos x="119" y="36"/>
                </a:cxn>
                <a:cxn ang="0">
                  <a:pos x="104" y="36"/>
                </a:cxn>
                <a:cxn ang="0">
                  <a:pos x="88" y="42"/>
                </a:cxn>
                <a:cxn ang="0">
                  <a:pos x="72" y="52"/>
                </a:cxn>
                <a:cxn ang="0">
                  <a:pos x="57" y="62"/>
                </a:cxn>
                <a:cxn ang="0">
                  <a:pos x="41" y="78"/>
                </a:cxn>
                <a:cxn ang="0">
                  <a:pos x="26" y="93"/>
                </a:cxn>
                <a:cxn ang="0">
                  <a:pos x="15" y="119"/>
                </a:cxn>
                <a:cxn ang="0">
                  <a:pos x="5" y="135"/>
                </a:cxn>
                <a:cxn ang="0">
                  <a:pos x="0" y="197"/>
                </a:cxn>
                <a:cxn ang="0">
                  <a:pos x="10" y="228"/>
                </a:cxn>
                <a:cxn ang="0">
                  <a:pos x="21" y="254"/>
                </a:cxn>
                <a:cxn ang="0">
                  <a:pos x="36" y="275"/>
                </a:cxn>
                <a:cxn ang="0">
                  <a:pos x="52" y="296"/>
                </a:cxn>
                <a:cxn ang="0">
                  <a:pos x="67" y="306"/>
                </a:cxn>
                <a:cxn ang="0">
                  <a:pos x="83" y="316"/>
                </a:cxn>
                <a:cxn ang="0">
                  <a:pos x="98" y="322"/>
                </a:cxn>
                <a:cxn ang="0">
                  <a:pos x="114" y="327"/>
                </a:cxn>
                <a:cxn ang="0">
                  <a:pos x="129" y="332"/>
                </a:cxn>
                <a:cxn ang="0">
                  <a:pos x="145" y="337"/>
                </a:cxn>
                <a:cxn ang="0">
                  <a:pos x="161" y="337"/>
                </a:cxn>
                <a:cxn ang="0">
                  <a:pos x="176" y="337"/>
                </a:cxn>
                <a:cxn ang="0">
                  <a:pos x="192" y="332"/>
                </a:cxn>
                <a:cxn ang="0">
                  <a:pos x="207" y="327"/>
                </a:cxn>
                <a:cxn ang="0">
                  <a:pos x="223" y="327"/>
                </a:cxn>
                <a:cxn ang="0">
                  <a:pos x="238" y="316"/>
                </a:cxn>
                <a:cxn ang="0">
                  <a:pos x="254" y="306"/>
                </a:cxn>
                <a:cxn ang="0">
                  <a:pos x="269" y="296"/>
                </a:cxn>
                <a:cxn ang="0">
                  <a:pos x="285" y="280"/>
                </a:cxn>
                <a:cxn ang="0">
                  <a:pos x="300" y="265"/>
                </a:cxn>
                <a:cxn ang="0">
                  <a:pos x="316" y="239"/>
                </a:cxn>
                <a:cxn ang="0">
                  <a:pos x="326" y="218"/>
                </a:cxn>
                <a:cxn ang="0">
                  <a:pos x="332" y="176"/>
                </a:cxn>
                <a:cxn ang="0">
                  <a:pos x="332" y="145"/>
                </a:cxn>
                <a:cxn ang="0">
                  <a:pos x="326" y="99"/>
                </a:cxn>
                <a:cxn ang="0">
                  <a:pos x="311" y="73"/>
                </a:cxn>
                <a:cxn ang="0">
                  <a:pos x="295" y="47"/>
                </a:cxn>
                <a:cxn ang="0">
                  <a:pos x="285" y="31"/>
                </a:cxn>
                <a:cxn ang="0">
                  <a:pos x="269" y="16"/>
                </a:cxn>
                <a:cxn ang="0">
                  <a:pos x="254" y="5"/>
                </a:cxn>
              </a:cxnLst>
              <a:rect l="0" t="0" r="r" b="b"/>
              <a:pathLst>
                <a:path w="337" h="337">
                  <a:moveTo>
                    <a:pt x="161" y="31"/>
                  </a:moveTo>
                  <a:lnTo>
                    <a:pt x="155" y="31"/>
                  </a:lnTo>
                  <a:lnTo>
                    <a:pt x="150" y="31"/>
                  </a:lnTo>
                  <a:lnTo>
                    <a:pt x="145" y="31"/>
                  </a:lnTo>
                  <a:lnTo>
                    <a:pt x="140" y="31"/>
                  </a:lnTo>
                  <a:lnTo>
                    <a:pt x="135" y="31"/>
                  </a:lnTo>
                  <a:lnTo>
                    <a:pt x="129" y="31"/>
                  </a:lnTo>
                  <a:lnTo>
                    <a:pt x="124" y="31"/>
                  </a:lnTo>
                  <a:lnTo>
                    <a:pt x="119" y="36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4" y="36"/>
                  </a:lnTo>
                  <a:lnTo>
                    <a:pt x="98" y="42"/>
                  </a:lnTo>
                  <a:lnTo>
                    <a:pt x="93" y="42"/>
                  </a:lnTo>
                  <a:lnTo>
                    <a:pt x="88" y="42"/>
                  </a:lnTo>
                  <a:lnTo>
                    <a:pt x="83" y="47"/>
                  </a:lnTo>
                  <a:lnTo>
                    <a:pt x="78" y="47"/>
                  </a:lnTo>
                  <a:lnTo>
                    <a:pt x="72" y="52"/>
                  </a:lnTo>
                  <a:lnTo>
                    <a:pt x="67" y="57"/>
                  </a:lnTo>
                  <a:lnTo>
                    <a:pt x="62" y="57"/>
                  </a:lnTo>
                  <a:lnTo>
                    <a:pt x="57" y="62"/>
                  </a:lnTo>
                  <a:lnTo>
                    <a:pt x="52" y="68"/>
                  </a:lnTo>
                  <a:lnTo>
                    <a:pt x="46" y="73"/>
                  </a:lnTo>
                  <a:lnTo>
                    <a:pt x="41" y="78"/>
                  </a:lnTo>
                  <a:lnTo>
                    <a:pt x="36" y="83"/>
                  </a:lnTo>
                  <a:lnTo>
                    <a:pt x="31" y="88"/>
                  </a:lnTo>
                  <a:lnTo>
                    <a:pt x="26" y="93"/>
                  </a:lnTo>
                  <a:lnTo>
                    <a:pt x="26" y="99"/>
                  </a:lnTo>
                  <a:lnTo>
                    <a:pt x="15" y="109"/>
                  </a:lnTo>
                  <a:lnTo>
                    <a:pt x="15" y="119"/>
                  </a:lnTo>
                  <a:lnTo>
                    <a:pt x="10" y="125"/>
                  </a:lnTo>
                  <a:lnTo>
                    <a:pt x="10" y="130"/>
                  </a:lnTo>
                  <a:lnTo>
                    <a:pt x="5" y="135"/>
                  </a:lnTo>
                  <a:lnTo>
                    <a:pt x="5" y="156"/>
                  </a:lnTo>
                  <a:lnTo>
                    <a:pt x="0" y="161"/>
                  </a:lnTo>
                  <a:lnTo>
                    <a:pt x="0" y="197"/>
                  </a:lnTo>
                  <a:lnTo>
                    <a:pt x="5" y="202"/>
                  </a:lnTo>
                  <a:lnTo>
                    <a:pt x="5" y="223"/>
                  </a:lnTo>
                  <a:lnTo>
                    <a:pt x="10" y="228"/>
                  </a:lnTo>
                  <a:lnTo>
                    <a:pt x="10" y="239"/>
                  </a:lnTo>
                  <a:lnTo>
                    <a:pt x="21" y="249"/>
                  </a:lnTo>
                  <a:lnTo>
                    <a:pt x="21" y="254"/>
                  </a:lnTo>
                  <a:lnTo>
                    <a:pt x="31" y="265"/>
                  </a:lnTo>
                  <a:lnTo>
                    <a:pt x="31" y="270"/>
                  </a:lnTo>
                  <a:lnTo>
                    <a:pt x="36" y="275"/>
                  </a:lnTo>
                  <a:lnTo>
                    <a:pt x="46" y="285"/>
                  </a:lnTo>
                  <a:lnTo>
                    <a:pt x="46" y="290"/>
                  </a:lnTo>
                  <a:lnTo>
                    <a:pt x="52" y="296"/>
                  </a:lnTo>
                  <a:lnTo>
                    <a:pt x="57" y="296"/>
                  </a:lnTo>
                  <a:lnTo>
                    <a:pt x="62" y="301"/>
                  </a:lnTo>
                  <a:lnTo>
                    <a:pt x="67" y="306"/>
                  </a:lnTo>
                  <a:lnTo>
                    <a:pt x="72" y="311"/>
                  </a:lnTo>
                  <a:lnTo>
                    <a:pt x="78" y="311"/>
                  </a:lnTo>
                  <a:lnTo>
                    <a:pt x="83" y="316"/>
                  </a:lnTo>
                  <a:lnTo>
                    <a:pt x="88" y="316"/>
                  </a:lnTo>
                  <a:lnTo>
                    <a:pt x="93" y="322"/>
                  </a:lnTo>
                  <a:lnTo>
                    <a:pt x="98" y="322"/>
                  </a:lnTo>
                  <a:lnTo>
                    <a:pt x="104" y="327"/>
                  </a:lnTo>
                  <a:lnTo>
                    <a:pt x="109" y="327"/>
                  </a:lnTo>
                  <a:lnTo>
                    <a:pt x="114" y="327"/>
                  </a:lnTo>
                  <a:lnTo>
                    <a:pt x="119" y="332"/>
                  </a:lnTo>
                  <a:lnTo>
                    <a:pt x="124" y="332"/>
                  </a:lnTo>
                  <a:lnTo>
                    <a:pt x="129" y="332"/>
                  </a:lnTo>
                  <a:lnTo>
                    <a:pt x="135" y="332"/>
                  </a:lnTo>
                  <a:lnTo>
                    <a:pt x="140" y="332"/>
                  </a:lnTo>
                  <a:lnTo>
                    <a:pt x="145" y="337"/>
                  </a:lnTo>
                  <a:lnTo>
                    <a:pt x="150" y="337"/>
                  </a:lnTo>
                  <a:lnTo>
                    <a:pt x="155" y="337"/>
                  </a:lnTo>
                  <a:lnTo>
                    <a:pt x="161" y="337"/>
                  </a:lnTo>
                  <a:lnTo>
                    <a:pt x="166" y="337"/>
                  </a:lnTo>
                  <a:lnTo>
                    <a:pt x="171" y="337"/>
                  </a:lnTo>
                  <a:lnTo>
                    <a:pt x="176" y="337"/>
                  </a:lnTo>
                  <a:lnTo>
                    <a:pt x="181" y="332"/>
                  </a:lnTo>
                  <a:lnTo>
                    <a:pt x="186" y="332"/>
                  </a:lnTo>
                  <a:lnTo>
                    <a:pt x="192" y="332"/>
                  </a:lnTo>
                  <a:lnTo>
                    <a:pt x="197" y="332"/>
                  </a:lnTo>
                  <a:lnTo>
                    <a:pt x="202" y="332"/>
                  </a:lnTo>
                  <a:lnTo>
                    <a:pt x="207" y="327"/>
                  </a:lnTo>
                  <a:lnTo>
                    <a:pt x="212" y="327"/>
                  </a:lnTo>
                  <a:lnTo>
                    <a:pt x="218" y="327"/>
                  </a:lnTo>
                  <a:lnTo>
                    <a:pt x="223" y="327"/>
                  </a:lnTo>
                  <a:lnTo>
                    <a:pt x="228" y="322"/>
                  </a:lnTo>
                  <a:lnTo>
                    <a:pt x="233" y="316"/>
                  </a:lnTo>
                  <a:lnTo>
                    <a:pt x="238" y="316"/>
                  </a:lnTo>
                  <a:lnTo>
                    <a:pt x="243" y="316"/>
                  </a:lnTo>
                  <a:lnTo>
                    <a:pt x="249" y="311"/>
                  </a:lnTo>
                  <a:lnTo>
                    <a:pt x="254" y="306"/>
                  </a:lnTo>
                  <a:lnTo>
                    <a:pt x="259" y="306"/>
                  </a:lnTo>
                  <a:lnTo>
                    <a:pt x="264" y="301"/>
                  </a:lnTo>
                  <a:lnTo>
                    <a:pt x="269" y="296"/>
                  </a:lnTo>
                  <a:lnTo>
                    <a:pt x="275" y="290"/>
                  </a:lnTo>
                  <a:lnTo>
                    <a:pt x="280" y="285"/>
                  </a:lnTo>
                  <a:lnTo>
                    <a:pt x="285" y="280"/>
                  </a:lnTo>
                  <a:lnTo>
                    <a:pt x="290" y="275"/>
                  </a:lnTo>
                  <a:lnTo>
                    <a:pt x="295" y="270"/>
                  </a:lnTo>
                  <a:lnTo>
                    <a:pt x="300" y="265"/>
                  </a:lnTo>
                  <a:lnTo>
                    <a:pt x="311" y="254"/>
                  </a:lnTo>
                  <a:lnTo>
                    <a:pt x="311" y="244"/>
                  </a:lnTo>
                  <a:lnTo>
                    <a:pt x="316" y="239"/>
                  </a:lnTo>
                  <a:lnTo>
                    <a:pt x="321" y="233"/>
                  </a:lnTo>
                  <a:lnTo>
                    <a:pt x="321" y="223"/>
                  </a:lnTo>
                  <a:lnTo>
                    <a:pt x="326" y="218"/>
                  </a:lnTo>
                  <a:lnTo>
                    <a:pt x="326" y="208"/>
                  </a:lnTo>
                  <a:lnTo>
                    <a:pt x="332" y="202"/>
                  </a:lnTo>
                  <a:lnTo>
                    <a:pt x="332" y="176"/>
                  </a:lnTo>
                  <a:lnTo>
                    <a:pt x="337" y="171"/>
                  </a:lnTo>
                  <a:lnTo>
                    <a:pt x="337" y="150"/>
                  </a:lnTo>
                  <a:lnTo>
                    <a:pt x="332" y="145"/>
                  </a:lnTo>
                  <a:lnTo>
                    <a:pt x="332" y="114"/>
                  </a:lnTo>
                  <a:lnTo>
                    <a:pt x="326" y="109"/>
                  </a:lnTo>
                  <a:lnTo>
                    <a:pt x="326" y="99"/>
                  </a:lnTo>
                  <a:lnTo>
                    <a:pt x="321" y="93"/>
                  </a:lnTo>
                  <a:lnTo>
                    <a:pt x="321" y="83"/>
                  </a:lnTo>
                  <a:lnTo>
                    <a:pt x="311" y="73"/>
                  </a:lnTo>
                  <a:lnTo>
                    <a:pt x="311" y="62"/>
                  </a:lnTo>
                  <a:lnTo>
                    <a:pt x="306" y="57"/>
                  </a:lnTo>
                  <a:lnTo>
                    <a:pt x="295" y="47"/>
                  </a:lnTo>
                  <a:lnTo>
                    <a:pt x="295" y="42"/>
                  </a:lnTo>
                  <a:lnTo>
                    <a:pt x="290" y="36"/>
                  </a:lnTo>
                  <a:lnTo>
                    <a:pt x="285" y="31"/>
                  </a:lnTo>
                  <a:lnTo>
                    <a:pt x="280" y="26"/>
                  </a:lnTo>
                  <a:lnTo>
                    <a:pt x="275" y="21"/>
                  </a:lnTo>
                  <a:lnTo>
                    <a:pt x="269" y="16"/>
                  </a:lnTo>
                  <a:lnTo>
                    <a:pt x="264" y="16"/>
                  </a:lnTo>
                  <a:lnTo>
                    <a:pt x="259" y="11"/>
                  </a:lnTo>
                  <a:lnTo>
                    <a:pt x="254" y="5"/>
                  </a:lnTo>
                  <a:lnTo>
                    <a:pt x="249" y="0"/>
                  </a:lnTo>
                  <a:lnTo>
                    <a:pt x="243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0" name="Freeform 36"/>
            <p:cNvSpPr>
              <a:spLocks/>
            </p:cNvSpPr>
            <p:nvPr/>
          </p:nvSpPr>
          <p:spPr bwMode="auto">
            <a:xfrm>
              <a:off x="1404" y="1928"/>
              <a:ext cx="306" cy="420"/>
            </a:xfrm>
            <a:custGeom>
              <a:avLst/>
              <a:gdLst/>
              <a:ahLst/>
              <a:cxnLst>
                <a:cxn ang="0">
                  <a:pos x="290" y="21"/>
                </a:cxn>
                <a:cxn ang="0">
                  <a:pos x="275" y="11"/>
                </a:cxn>
                <a:cxn ang="0">
                  <a:pos x="259" y="5"/>
                </a:cxn>
                <a:cxn ang="0">
                  <a:pos x="243" y="0"/>
                </a:cxn>
                <a:cxn ang="0">
                  <a:pos x="228" y="0"/>
                </a:cxn>
                <a:cxn ang="0">
                  <a:pos x="212" y="0"/>
                </a:cxn>
                <a:cxn ang="0">
                  <a:pos x="197" y="0"/>
                </a:cxn>
                <a:cxn ang="0">
                  <a:pos x="181" y="0"/>
                </a:cxn>
                <a:cxn ang="0">
                  <a:pos x="166" y="0"/>
                </a:cxn>
                <a:cxn ang="0">
                  <a:pos x="150" y="5"/>
                </a:cxn>
                <a:cxn ang="0">
                  <a:pos x="135" y="11"/>
                </a:cxn>
                <a:cxn ang="0">
                  <a:pos x="119" y="16"/>
                </a:cxn>
                <a:cxn ang="0">
                  <a:pos x="103" y="21"/>
                </a:cxn>
                <a:cxn ang="0">
                  <a:pos x="88" y="31"/>
                </a:cxn>
                <a:cxn ang="0">
                  <a:pos x="72" y="42"/>
                </a:cxn>
                <a:cxn ang="0">
                  <a:pos x="57" y="62"/>
                </a:cxn>
                <a:cxn ang="0">
                  <a:pos x="36" y="78"/>
                </a:cxn>
                <a:cxn ang="0">
                  <a:pos x="26" y="99"/>
                </a:cxn>
                <a:cxn ang="0">
                  <a:pos x="15" y="114"/>
                </a:cxn>
                <a:cxn ang="0">
                  <a:pos x="10" y="140"/>
                </a:cxn>
                <a:cxn ang="0">
                  <a:pos x="0" y="166"/>
                </a:cxn>
                <a:cxn ang="0">
                  <a:pos x="5" y="270"/>
                </a:cxn>
                <a:cxn ang="0">
                  <a:pos x="15" y="285"/>
                </a:cxn>
                <a:cxn ang="0">
                  <a:pos x="21" y="306"/>
                </a:cxn>
                <a:cxn ang="0">
                  <a:pos x="31" y="322"/>
                </a:cxn>
                <a:cxn ang="0">
                  <a:pos x="46" y="342"/>
                </a:cxn>
                <a:cxn ang="0">
                  <a:pos x="62" y="358"/>
                </a:cxn>
                <a:cxn ang="0">
                  <a:pos x="78" y="373"/>
                </a:cxn>
                <a:cxn ang="0">
                  <a:pos x="93" y="384"/>
                </a:cxn>
                <a:cxn ang="0">
                  <a:pos x="109" y="394"/>
                </a:cxn>
                <a:cxn ang="0">
                  <a:pos x="124" y="399"/>
                </a:cxn>
                <a:cxn ang="0">
                  <a:pos x="140" y="405"/>
                </a:cxn>
                <a:cxn ang="0">
                  <a:pos x="155" y="415"/>
                </a:cxn>
                <a:cxn ang="0">
                  <a:pos x="171" y="415"/>
                </a:cxn>
                <a:cxn ang="0">
                  <a:pos x="186" y="420"/>
                </a:cxn>
                <a:cxn ang="0">
                  <a:pos x="202" y="420"/>
                </a:cxn>
                <a:cxn ang="0">
                  <a:pos x="218" y="420"/>
                </a:cxn>
                <a:cxn ang="0">
                  <a:pos x="233" y="420"/>
                </a:cxn>
                <a:cxn ang="0">
                  <a:pos x="249" y="420"/>
                </a:cxn>
                <a:cxn ang="0">
                  <a:pos x="264" y="415"/>
                </a:cxn>
                <a:cxn ang="0">
                  <a:pos x="280" y="415"/>
                </a:cxn>
                <a:cxn ang="0">
                  <a:pos x="295" y="410"/>
                </a:cxn>
              </a:cxnLst>
              <a:rect l="0" t="0" r="r" b="b"/>
              <a:pathLst>
                <a:path w="306" h="420">
                  <a:moveTo>
                    <a:pt x="300" y="26"/>
                  </a:moveTo>
                  <a:lnTo>
                    <a:pt x="295" y="21"/>
                  </a:lnTo>
                  <a:lnTo>
                    <a:pt x="290" y="21"/>
                  </a:lnTo>
                  <a:lnTo>
                    <a:pt x="285" y="16"/>
                  </a:lnTo>
                  <a:lnTo>
                    <a:pt x="280" y="16"/>
                  </a:lnTo>
                  <a:lnTo>
                    <a:pt x="275" y="11"/>
                  </a:lnTo>
                  <a:lnTo>
                    <a:pt x="269" y="11"/>
                  </a:lnTo>
                  <a:lnTo>
                    <a:pt x="264" y="11"/>
                  </a:lnTo>
                  <a:lnTo>
                    <a:pt x="259" y="5"/>
                  </a:lnTo>
                  <a:lnTo>
                    <a:pt x="254" y="5"/>
                  </a:lnTo>
                  <a:lnTo>
                    <a:pt x="249" y="5"/>
                  </a:lnTo>
                  <a:lnTo>
                    <a:pt x="243" y="0"/>
                  </a:lnTo>
                  <a:lnTo>
                    <a:pt x="238" y="0"/>
                  </a:lnTo>
                  <a:lnTo>
                    <a:pt x="233" y="0"/>
                  </a:lnTo>
                  <a:lnTo>
                    <a:pt x="228" y="0"/>
                  </a:lnTo>
                  <a:lnTo>
                    <a:pt x="223" y="0"/>
                  </a:lnTo>
                  <a:lnTo>
                    <a:pt x="218" y="0"/>
                  </a:lnTo>
                  <a:lnTo>
                    <a:pt x="212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2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6" y="0"/>
                  </a:lnTo>
                  <a:lnTo>
                    <a:pt x="161" y="0"/>
                  </a:lnTo>
                  <a:lnTo>
                    <a:pt x="155" y="5"/>
                  </a:lnTo>
                  <a:lnTo>
                    <a:pt x="150" y="5"/>
                  </a:lnTo>
                  <a:lnTo>
                    <a:pt x="145" y="5"/>
                  </a:lnTo>
                  <a:lnTo>
                    <a:pt x="140" y="5"/>
                  </a:lnTo>
                  <a:lnTo>
                    <a:pt x="135" y="11"/>
                  </a:lnTo>
                  <a:lnTo>
                    <a:pt x="129" y="11"/>
                  </a:lnTo>
                  <a:lnTo>
                    <a:pt x="124" y="11"/>
                  </a:lnTo>
                  <a:lnTo>
                    <a:pt x="119" y="16"/>
                  </a:lnTo>
                  <a:lnTo>
                    <a:pt x="114" y="16"/>
                  </a:lnTo>
                  <a:lnTo>
                    <a:pt x="109" y="21"/>
                  </a:lnTo>
                  <a:lnTo>
                    <a:pt x="103" y="21"/>
                  </a:lnTo>
                  <a:lnTo>
                    <a:pt x="98" y="26"/>
                  </a:lnTo>
                  <a:lnTo>
                    <a:pt x="93" y="31"/>
                  </a:lnTo>
                  <a:lnTo>
                    <a:pt x="88" y="31"/>
                  </a:lnTo>
                  <a:lnTo>
                    <a:pt x="83" y="37"/>
                  </a:lnTo>
                  <a:lnTo>
                    <a:pt x="78" y="42"/>
                  </a:lnTo>
                  <a:lnTo>
                    <a:pt x="72" y="42"/>
                  </a:lnTo>
                  <a:lnTo>
                    <a:pt x="67" y="47"/>
                  </a:lnTo>
                  <a:lnTo>
                    <a:pt x="57" y="57"/>
                  </a:lnTo>
                  <a:lnTo>
                    <a:pt x="57" y="62"/>
                  </a:lnTo>
                  <a:lnTo>
                    <a:pt x="52" y="62"/>
                  </a:lnTo>
                  <a:lnTo>
                    <a:pt x="46" y="68"/>
                  </a:lnTo>
                  <a:lnTo>
                    <a:pt x="36" y="78"/>
                  </a:lnTo>
                  <a:lnTo>
                    <a:pt x="36" y="88"/>
                  </a:lnTo>
                  <a:lnTo>
                    <a:pt x="31" y="94"/>
                  </a:lnTo>
                  <a:lnTo>
                    <a:pt x="26" y="99"/>
                  </a:lnTo>
                  <a:lnTo>
                    <a:pt x="21" y="104"/>
                  </a:lnTo>
                  <a:lnTo>
                    <a:pt x="21" y="109"/>
                  </a:lnTo>
                  <a:lnTo>
                    <a:pt x="15" y="114"/>
                  </a:lnTo>
                  <a:lnTo>
                    <a:pt x="15" y="125"/>
                  </a:lnTo>
                  <a:lnTo>
                    <a:pt x="10" y="130"/>
                  </a:lnTo>
                  <a:lnTo>
                    <a:pt x="10" y="140"/>
                  </a:lnTo>
                  <a:lnTo>
                    <a:pt x="5" y="145"/>
                  </a:lnTo>
                  <a:lnTo>
                    <a:pt x="5" y="161"/>
                  </a:lnTo>
                  <a:lnTo>
                    <a:pt x="0" y="166"/>
                  </a:lnTo>
                  <a:lnTo>
                    <a:pt x="0" y="249"/>
                  </a:lnTo>
                  <a:lnTo>
                    <a:pt x="5" y="254"/>
                  </a:lnTo>
                  <a:lnTo>
                    <a:pt x="5" y="270"/>
                  </a:lnTo>
                  <a:lnTo>
                    <a:pt x="10" y="275"/>
                  </a:lnTo>
                  <a:lnTo>
                    <a:pt x="10" y="280"/>
                  </a:lnTo>
                  <a:lnTo>
                    <a:pt x="15" y="285"/>
                  </a:lnTo>
                  <a:lnTo>
                    <a:pt x="15" y="291"/>
                  </a:lnTo>
                  <a:lnTo>
                    <a:pt x="21" y="296"/>
                  </a:lnTo>
                  <a:lnTo>
                    <a:pt x="21" y="306"/>
                  </a:lnTo>
                  <a:lnTo>
                    <a:pt x="26" y="311"/>
                  </a:lnTo>
                  <a:lnTo>
                    <a:pt x="31" y="316"/>
                  </a:lnTo>
                  <a:lnTo>
                    <a:pt x="31" y="322"/>
                  </a:lnTo>
                  <a:lnTo>
                    <a:pt x="41" y="332"/>
                  </a:lnTo>
                  <a:lnTo>
                    <a:pt x="41" y="337"/>
                  </a:lnTo>
                  <a:lnTo>
                    <a:pt x="46" y="342"/>
                  </a:lnTo>
                  <a:lnTo>
                    <a:pt x="52" y="348"/>
                  </a:lnTo>
                  <a:lnTo>
                    <a:pt x="57" y="353"/>
                  </a:lnTo>
                  <a:lnTo>
                    <a:pt x="62" y="358"/>
                  </a:lnTo>
                  <a:lnTo>
                    <a:pt x="67" y="363"/>
                  </a:lnTo>
                  <a:lnTo>
                    <a:pt x="72" y="368"/>
                  </a:lnTo>
                  <a:lnTo>
                    <a:pt x="78" y="373"/>
                  </a:lnTo>
                  <a:lnTo>
                    <a:pt x="83" y="379"/>
                  </a:lnTo>
                  <a:lnTo>
                    <a:pt x="88" y="379"/>
                  </a:lnTo>
                  <a:lnTo>
                    <a:pt x="93" y="384"/>
                  </a:lnTo>
                  <a:lnTo>
                    <a:pt x="98" y="389"/>
                  </a:lnTo>
                  <a:lnTo>
                    <a:pt x="103" y="389"/>
                  </a:lnTo>
                  <a:lnTo>
                    <a:pt x="109" y="394"/>
                  </a:lnTo>
                  <a:lnTo>
                    <a:pt x="114" y="394"/>
                  </a:lnTo>
                  <a:lnTo>
                    <a:pt x="119" y="399"/>
                  </a:lnTo>
                  <a:lnTo>
                    <a:pt x="124" y="399"/>
                  </a:lnTo>
                  <a:lnTo>
                    <a:pt x="129" y="405"/>
                  </a:lnTo>
                  <a:lnTo>
                    <a:pt x="135" y="405"/>
                  </a:lnTo>
                  <a:lnTo>
                    <a:pt x="140" y="405"/>
                  </a:lnTo>
                  <a:lnTo>
                    <a:pt x="145" y="410"/>
                  </a:lnTo>
                  <a:lnTo>
                    <a:pt x="150" y="410"/>
                  </a:lnTo>
                  <a:lnTo>
                    <a:pt x="155" y="415"/>
                  </a:lnTo>
                  <a:lnTo>
                    <a:pt x="161" y="415"/>
                  </a:lnTo>
                  <a:lnTo>
                    <a:pt x="166" y="415"/>
                  </a:lnTo>
                  <a:lnTo>
                    <a:pt x="171" y="415"/>
                  </a:lnTo>
                  <a:lnTo>
                    <a:pt x="176" y="420"/>
                  </a:lnTo>
                  <a:lnTo>
                    <a:pt x="181" y="420"/>
                  </a:lnTo>
                  <a:lnTo>
                    <a:pt x="186" y="420"/>
                  </a:lnTo>
                  <a:lnTo>
                    <a:pt x="192" y="420"/>
                  </a:lnTo>
                  <a:lnTo>
                    <a:pt x="197" y="420"/>
                  </a:lnTo>
                  <a:lnTo>
                    <a:pt x="202" y="420"/>
                  </a:lnTo>
                  <a:lnTo>
                    <a:pt x="207" y="420"/>
                  </a:lnTo>
                  <a:lnTo>
                    <a:pt x="212" y="420"/>
                  </a:lnTo>
                  <a:lnTo>
                    <a:pt x="218" y="420"/>
                  </a:lnTo>
                  <a:lnTo>
                    <a:pt x="223" y="420"/>
                  </a:lnTo>
                  <a:lnTo>
                    <a:pt x="228" y="420"/>
                  </a:lnTo>
                  <a:lnTo>
                    <a:pt x="233" y="420"/>
                  </a:lnTo>
                  <a:lnTo>
                    <a:pt x="238" y="420"/>
                  </a:lnTo>
                  <a:lnTo>
                    <a:pt x="243" y="420"/>
                  </a:lnTo>
                  <a:lnTo>
                    <a:pt x="249" y="420"/>
                  </a:lnTo>
                  <a:lnTo>
                    <a:pt x="254" y="420"/>
                  </a:lnTo>
                  <a:lnTo>
                    <a:pt x="259" y="420"/>
                  </a:lnTo>
                  <a:lnTo>
                    <a:pt x="264" y="415"/>
                  </a:lnTo>
                  <a:lnTo>
                    <a:pt x="269" y="415"/>
                  </a:lnTo>
                  <a:lnTo>
                    <a:pt x="275" y="415"/>
                  </a:lnTo>
                  <a:lnTo>
                    <a:pt x="280" y="415"/>
                  </a:lnTo>
                  <a:lnTo>
                    <a:pt x="285" y="410"/>
                  </a:lnTo>
                  <a:lnTo>
                    <a:pt x="290" y="410"/>
                  </a:lnTo>
                  <a:lnTo>
                    <a:pt x="295" y="410"/>
                  </a:lnTo>
                  <a:lnTo>
                    <a:pt x="300" y="410"/>
                  </a:lnTo>
                  <a:lnTo>
                    <a:pt x="306" y="405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1" name="Freeform 37"/>
            <p:cNvSpPr>
              <a:spLocks/>
            </p:cNvSpPr>
            <p:nvPr/>
          </p:nvSpPr>
          <p:spPr bwMode="auto">
            <a:xfrm>
              <a:off x="1409" y="1866"/>
              <a:ext cx="446" cy="467"/>
            </a:xfrm>
            <a:custGeom>
              <a:avLst/>
              <a:gdLst/>
              <a:ahLst/>
              <a:cxnLst>
                <a:cxn ang="0">
                  <a:pos x="311" y="461"/>
                </a:cxn>
                <a:cxn ang="0">
                  <a:pos x="327" y="456"/>
                </a:cxn>
                <a:cxn ang="0">
                  <a:pos x="342" y="446"/>
                </a:cxn>
                <a:cxn ang="0">
                  <a:pos x="358" y="430"/>
                </a:cxn>
                <a:cxn ang="0">
                  <a:pos x="373" y="420"/>
                </a:cxn>
                <a:cxn ang="0">
                  <a:pos x="389" y="404"/>
                </a:cxn>
                <a:cxn ang="0">
                  <a:pos x="410" y="378"/>
                </a:cxn>
                <a:cxn ang="0">
                  <a:pos x="420" y="358"/>
                </a:cxn>
                <a:cxn ang="0">
                  <a:pos x="430" y="337"/>
                </a:cxn>
                <a:cxn ang="0">
                  <a:pos x="435" y="316"/>
                </a:cxn>
                <a:cxn ang="0">
                  <a:pos x="446" y="290"/>
                </a:cxn>
                <a:cxn ang="0">
                  <a:pos x="441" y="181"/>
                </a:cxn>
                <a:cxn ang="0">
                  <a:pos x="430" y="161"/>
                </a:cxn>
                <a:cxn ang="0">
                  <a:pos x="425" y="140"/>
                </a:cxn>
                <a:cxn ang="0">
                  <a:pos x="415" y="124"/>
                </a:cxn>
                <a:cxn ang="0">
                  <a:pos x="404" y="109"/>
                </a:cxn>
                <a:cxn ang="0">
                  <a:pos x="394" y="93"/>
                </a:cxn>
                <a:cxn ang="0">
                  <a:pos x="384" y="78"/>
                </a:cxn>
                <a:cxn ang="0">
                  <a:pos x="368" y="67"/>
                </a:cxn>
                <a:cxn ang="0">
                  <a:pos x="352" y="52"/>
                </a:cxn>
                <a:cxn ang="0">
                  <a:pos x="337" y="42"/>
                </a:cxn>
                <a:cxn ang="0">
                  <a:pos x="321" y="31"/>
                </a:cxn>
                <a:cxn ang="0">
                  <a:pos x="306" y="26"/>
                </a:cxn>
                <a:cxn ang="0">
                  <a:pos x="290" y="16"/>
                </a:cxn>
                <a:cxn ang="0">
                  <a:pos x="275" y="10"/>
                </a:cxn>
                <a:cxn ang="0">
                  <a:pos x="259" y="10"/>
                </a:cxn>
                <a:cxn ang="0">
                  <a:pos x="244" y="5"/>
                </a:cxn>
                <a:cxn ang="0">
                  <a:pos x="228" y="0"/>
                </a:cxn>
                <a:cxn ang="0">
                  <a:pos x="213" y="0"/>
                </a:cxn>
                <a:cxn ang="0">
                  <a:pos x="197" y="0"/>
                </a:cxn>
                <a:cxn ang="0">
                  <a:pos x="181" y="0"/>
                </a:cxn>
                <a:cxn ang="0">
                  <a:pos x="166" y="0"/>
                </a:cxn>
                <a:cxn ang="0">
                  <a:pos x="150" y="5"/>
                </a:cxn>
                <a:cxn ang="0">
                  <a:pos x="135" y="5"/>
                </a:cxn>
                <a:cxn ang="0">
                  <a:pos x="119" y="10"/>
                </a:cxn>
                <a:cxn ang="0">
                  <a:pos x="104" y="16"/>
                </a:cxn>
                <a:cxn ang="0">
                  <a:pos x="88" y="21"/>
                </a:cxn>
                <a:cxn ang="0">
                  <a:pos x="73" y="31"/>
                </a:cxn>
                <a:cxn ang="0">
                  <a:pos x="57" y="42"/>
                </a:cxn>
                <a:cxn ang="0">
                  <a:pos x="41" y="52"/>
                </a:cxn>
                <a:cxn ang="0">
                  <a:pos x="26" y="62"/>
                </a:cxn>
                <a:cxn ang="0">
                  <a:pos x="10" y="78"/>
                </a:cxn>
              </a:cxnLst>
              <a:rect l="0" t="0" r="r" b="b"/>
              <a:pathLst>
                <a:path w="446" h="467">
                  <a:moveTo>
                    <a:pt x="301" y="467"/>
                  </a:moveTo>
                  <a:lnTo>
                    <a:pt x="306" y="467"/>
                  </a:lnTo>
                  <a:lnTo>
                    <a:pt x="311" y="461"/>
                  </a:lnTo>
                  <a:lnTo>
                    <a:pt x="316" y="461"/>
                  </a:lnTo>
                  <a:lnTo>
                    <a:pt x="321" y="456"/>
                  </a:lnTo>
                  <a:lnTo>
                    <a:pt x="327" y="456"/>
                  </a:lnTo>
                  <a:lnTo>
                    <a:pt x="332" y="451"/>
                  </a:lnTo>
                  <a:lnTo>
                    <a:pt x="337" y="451"/>
                  </a:lnTo>
                  <a:lnTo>
                    <a:pt x="342" y="446"/>
                  </a:lnTo>
                  <a:lnTo>
                    <a:pt x="347" y="441"/>
                  </a:lnTo>
                  <a:lnTo>
                    <a:pt x="352" y="435"/>
                  </a:lnTo>
                  <a:lnTo>
                    <a:pt x="358" y="430"/>
                  </a:lnTo>
                  <a:lnTo>
                    <a:pt x="363" y="430"/>
                  </a:lnTo>
                  <a:lnTo>
                    <a:pt x="368" y="425"/>
                  </a:lnTo>
                  <a:lnTo>
                    <a:pt x="373" y="420"/>
                  </a:lnTo>
                  <a:lnTo>
                    <a:pt x="378" y="415"/>
                  </a:lnTo>
                  <a:lnTo>
                    <a:pt x="384" y="410"/>
                  </a:lnTo>
                  <a:lnTo>
                    <a:pt x="389" y="404"/>
                  </a:lnTo>
                  <a:lnTo>
                    <a:pt x="399" y="394"/>
                  </a:lnTo>
                  <a:lnTo>
                    <a:pt x="399" y="389"/>
                  </a:lnTo>
                  <a:lnTo>
                    <a:pt x="410" y="378"/>
                  </a:lnTo>
                  <a:lnTo>
                    <a:pt x="410" y="373"/>
                  </a:lnTo>
                  <a:lnTo>
                    <a:pt x="420" y="363"/>
                  </a:lnTo>
                  <a:lnTo>
                    <a:pt x="420" y="358"/>
                  </a:lnTo>
                  <a:lnTo>
                    <a:pt x="425" y="353"/>
                  </a:lnTo>
                  <a:lnTo>
                    <a:pt x="425" y="342"/>
                  </a:lnTo>
                  <a:lnTo>
                    <a:pt x="430" y="337"/>
                  </a:lnTo>
                  <a:lnTo>
                    <a:pt x="430" y="332"/>
                  </a:lnTo>
                  <a:lnTo>
                    <a:pt x="435" y="327"/>
                  </a:lnTo>
                  <a:lnTo>
                    <a:pt x="435" y="316"/>
                  </a:lnTo>
                  <a:lnTo>
                    <a:pt x="441" y="311"/>
                  </a:lnTo>
                  <a:lnTo>
                    <a:pt x="441" y="296"/>
                  </a:lnTo>
                  <a:lnTo>
                    <a:pt x="446" y="290"/>
                  </a:lnTo>
                  <a:lnTo>
                    <a:pt x="446" y="207"/>
                  </a:lnTo>
                  <a:lnTo>
                    <a:pt x="441" y="202"/>
                  </a:lnTo>
                  <a:lnTo>
                    <a:pt x="441" y="181"/>
                  </a:lnTo>
                  <a:lnTo>
                    <a:pt x="435" y="176"/>
                  </a:lnTo>
                  <a:lnTo>
                    <a:pt x="435" y="166"/>
                  </a:lnTo>
                  <a:lnTo>
                    <a:pt x="430" y="161"/>
                  </a:lnTo>
                  <a:lnTo>
                    <a:pt x="430" y="156"/>
                  </a:lnTo>
                  <a:lnTo>
                    <a:pt x="425" y="150"/>
                  </a:lnTo>
                  <a:lnTo>
                    <a:pt x="425" y="140"/>
                  </a:lnTo>
                  <a:lnTo>
                    <a:pt x="420" y="135"/>
                  </a:lnTo>
                  <a:lnTo>
                    <a:pt x="415" y="130"/>
                  </a:lnTo>
                  <a:lnTo>
                    <a:pt x="415" y="124"/>
                  </a:lnTo>
                  <a:lnTo>
                    <a:pt x="410" y="119"/>
                  </a:lnTo>
                  <a:lnTo>
                    <a:pt x="410" y="114"/>
                  </a:lnTo>
                  <a:lnTo>
                    <a:pt x="404" y="109"/>
                  </a:lnTo>
                  <a:lnTo>
                    <a:pt x="399" y="104"/>
                  </a:lnTo>
                  <a:lnTo>
                    <a:pt x="399" y="99"/>
                  </a:lnTo>
                  <a:lnTo>
                    <a:pt x="394" y="93"/>
                  </a:lnTo>
                  <a:lnTo>
                    <a:pt x="389" y="88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78" y="78"/>
                  </a:lnTo>
                  <a:lnTo>
                    <a:pt x="373" y="73"/>
                  </a:lnTo>
                  <a:lnTo>
                    <a:pt x="368" y="67"/>
                  </a:lnTo>
                  <a:lnTo>
                    <a:pt x="363" y="62"/>
                  </a:lnTo>
                  <a:lnTo>
                    <a:pt x="358" y="57"/>
                  </a:lnTo>
                  <a:lnTo>
                    <a:pt x="352" y="52"/>
                  </a:lnTo>
                  <a:lnTo>
                    <a:pt x="347" y="52"/>
                  </a:lnTo>
                  <a:lnTo>
                    <a:pt x="342" y="47"/>
                  </a:lnTo>
                  <a:lnTo>
                    <a:pt x="337" y="42"/>
                  </a:lnTo>
                  <a:lnTo>
                    <a:pt x="332" y="36"/>
                  </a:lnTo>
                  <a:lnTo>
                    <a:pt x="327" y="36"/>
                  </a:lnTo>
                  <a:lnTo>
                    <a:pt x="321" y="31"/>
                  </a:lnTo>
                  <a:lnTo>
                    <a:pt x="316" y="31"/>
                  </a:lnTo>
                  <a:lnTo>
                    <a:pt x="311" y="26"/>
                  </a:lnTo>
                  <a:lnTo>
                    <a:pt x="306" y="26"/>
                  </a:lnTo>
                  <a:lnTo>
                    <a:pt x="301" y="21"/>
                  </a:lnTo>
                  <a:lnTo>
                    <a:pt x="295" y="21"/>
                  </a:lnTo>
                  <a:lnTo>
                    <a:pt x="290" y="16"/>
                  </a:lnTo>
                  <a:lnTo>
                    <a:pt x="285" y="16"/>
                  </a:lnTo>
                  <a:lnTo>
                    <a:pt x="280" y="16"/>
                  </a:lnTo>
                  <a:lnTo>
                    <a:pt x="275" y="10"/>
                  </a:lnTo>
                  <a:lnTo>
                    <a:pt x="270" y="10"/>
                  </a:lnTo>
                  <a:lnTo>
                    <a:pt x="264" y="10"/>
                  </a:lnTo>
                  <a:lnTo>
                    <a:pt x="259" y="10"/>
                  </a:lnTo>
                  <a:lnTo>
                    <a:pt x="254" y="5"/>
                  </a:lnTo>
                  <a:lnTo>
                    <a:pt x="249" y="5"/>
                  </a:lnTo>
                  <a:lnTo>
                    <a:pt x="244" y="5"/>
                  </a:lnTo>
                  <a:lnTo>
                    <a:pt x="238" y="0"/>
                  </a:lnTo>
                  <a:lnTo>
                    <a:pt x="233" y="0"/>
                  </a:lnTo>
                  <a:lnTo>
                    <a:pt x="228" y="0"/>
                  </a:lnTo>
                  <a:lnTo>
                    <a:pt x="223" y="0"/>
                  </a:lnTo>
                  <a:lnTo>
                    <a:pt x="218" y="0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2" y="0"/>
                  </a:lnTo>
                  <a:lnTo>
                    <a:pt x="187" y="0"/>
                  </a:lnTo>
                  <a:lnTo>
                    <a:pt x="181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6" y="0"/>
                  </a:lnTo>
                  <a:lnTo>
                    <a:pt x="161" y="0"/>
                  </a:lnTo>
                  <a:lnTo>
                    <a:pt x="156" y="0"/>
                  </a:lnTo>
                  <a:lnTo>
                    <a:pt x="150" y="5"/>
                  </a:lnTo>
                  <a:lnTo>
                    <a:pt x="145" y="5"/>
                  </a:lnTo>
                  <a:lnTo>
                    <a:pt x="140" y="5"/>
                  </a:lnTo>
                  <a:lnTo>
                    <a:pt x="135" y="5"/>
                  </a:lnTo>
                  <a:lnTo>
                    <a:pt x="130" y="10"/>
                  </a:lnTo>
                  <a:lnTo>
                    <a:pt x="124" y="10"/>
                  </a:lnTo>
                  <a:lnTo>
                    <a:pt x="119" y="10"/>
                  </a:lnTo>
                  <a:lnTo>
                    <a:pt x="114" y="10"/>
                  </a:lnTo>
                  <a:lnTo>
                    <a:pt x="109" y="16"/>
                  </a:lnTo>
                  <a:lnTo>
                    <a:pt x="104" y="16"/>
                  </a:lnTo>
                  <a:lnTo>
                    <a:pt x="98" y="16"/>
                  </a:lnTo>
                  <a:lnTo>
                    <a:pt x="93" y="21"/>
                  </a:lnTo>
                  <a:lnTo>
                    <a:pt x="88" y="21"/>
                  </a:lnTo>
                  <a:lnTo>
                    <a:pt x="83" y="26"/>
                  </a:lnTo>
                  <a:lnTo>
                    <a:pt x="78" y="31"/>
                  </a:lnTo>
                  <a:lnTo>
                    <a:pt x="73" y="31"/>
                  </a:lnTo>
                  <a:lnTo>
                    <a:pt x="67" y="31"/>
                  </a:lnTo>
                  <a:lnTo>
                    <a:pt x="62" y="36"/>
                  </a:lnTo>
                  <a:lnTo>
                    <a:pt x="57" y="42"/>
                  </a:lnTo>
                  <a:lnTo>
                    <a:pt x="52" y="42"/>
                  </a:lnTo>
                  <a:lnTo>
                    <a:pt x="47" y="47"/>
                  </a:lnTo>
                  <a:lnTo>
                    <a:pt x="41" y="52"/>
                  </a:lnTo>
                  <a:lnTo>
                    <a:pt x="36" y="52"/>
                  </a:lnTo>
                  <a:lnTo>
                    <a:pt x="31" y="57"/>
                  </a:lnTo>
                  <a:lnTo>
                    <a:pt x="26" y="62"/>
                  </a:lnTo>
                  <a:lnTo>
                    <a:pt x="21" y="67"/>
                  </a:lnTo>
                  <a:lnTo>
                    <a:pt x="16" y="73"/>
                  </a:lnTo>
                  <a:lnTo>
                    <a:pt x="10" y="78"/>
                  </a:lnTo>
                  <a:lnTo>
                    <a:pt x="5" y="83"/>
                  </a:lnTo>
                  <a:lnTo>
                    <a:pt x="0" y="88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2" name="Freeform 38"/>
            <p:cNvSpPr>
              <a:spLocks/>
            </p:cNvSpPr>
            <p:nvPr/>
          </p:nvSpPr>
          <p:spPr bwMode="auto">
            <a:xfrm>
              <a:off x="1342" y="1954"/>
              <a:ext cx="502" cy="456"/>
            </a:xfrm>
            <a:custGeom>
              <a:avLst/>
              <a:gdLst/>
              <a:ahLst/>
              <a:cxnLst>
                <a:cxn ang="0">
                  <a:pos x="57" y="11"/>
                </a:cxn>
                <a:cxn ang="0">
                  <a:pos x="46" y="26"/>
                </a:cxn>
                <a:cxn ang="0">
                  <a:pos x="36" y="42"/>
                </a:cxn>
                <a:cxn ang="0">
                  <a:pos x="31" y="57"/>
                </a:cxn>
                <a:cxn ang="0">
                  <a:pos x="20" y="73"/>
                </a:cxn>
                <a:cxn ang="0">
                  <a:pos x="10" y="93"/>
                </a:cxn>
                <a:cxn ang="0">
                  <a:pos x="5" y="140"/>
                </a:cxn>
                <a:cxn ang="0">
                  <a:pos x="5" y="218"/>
                </a:cxn>
                <a:cxn ang="0">
                  <a:pos x="10" y="265"/>
                </a:cxn>
                <a:cxn ang="0">
                  <a:pos x="20" y="280"/>
                </a:cxn>
                <a:cxn ang="0">
                  <a:pos x="31" y="301"/>
                </a:cxn>
                <a:cxn ang="0">
                  <a:pos x="36" y="316"/>
                </a:cxn>
                <a:cxn ang="0">
                  <a:pos x="46" y="332"/>
                </a:cxn>
                <a:cxn ang="0">
                  <a:pos x="57" y="347"/>
                </a:cxn>
                <a:cxn ang="0">
                  <a:pos x="77" y="368"/>
                </a:cxn>
                <a:cxn ang="0">
                  <a:pos x="83" y="373"/>
                </a:cxn>
                <a:cxn ang="0">
                  <a:pos x="93" y="384"/>
                </a:cxn>
                <a:cxn ang="0">
                  <a:pos x="108" y="399"/>
                </a:cxn>
                <a:cxn ang="0">
                  <a:pos x="124" y="410"/>
                </a:cxn>
                <a:cxn ang="0">
                  <a:pos x="140" y="420"/>
                </a:cxn>
                <a:cxn ang="0">
                  <a:pos x="155" y="425"/>
                </a:cxn>
                <a:cxn ang="0">
                  <a:pos x="171" y="436"/>
                </a:cxn>
                <a:cxn ang="0">
                  <a:pos x="186" y="441"/>
                </a:cxn>
                <a:cxn ang="0">
                  <a:pos x="202" y="446"/>
                </a:cxn>
                <a:cxn ang="0">
                  <a:pos x="217" y="451"/>
                </a:cxn>
                <a:cxn ang="0">
                  <a:pos x="238" y="451"/>
                </a:cxn>
                <a:cxn ang="0">
                  <a:pos x="254" y="456"/>
                </a:cxn>
                <a:cxn ang="0">
                  <a:pos x="269" y="456"/>
                </a:cxn>
                <a:cxn ang="0">
                  <a:pos x="290" y="456"/>
                </a:cxn>
                <a:cxn ang="0">
                  <a:pos x="305" y="456"/>
                </a:cxn>
                <a:cxn ang="0">
                  <a:pos x="321" y="451"/>
                </a:cxn>
                <a:cxn ang="0">
                  <a:pos x="342" y="451"/>
                </a:cxn>
                <a:cxn ang="0">
                  <a:pos x="357" y="446"/>
                </a:cxn>
                <a:cxn ang="0">
                  <a:pos x="373" y="441"/>
                </a:cxn>
                <a:cxn ang="0">
                  <a:pos x="388" y="436"/>
                </a:cxn>
                <a:cxn ang="0">
                  <a:pos x="404" y="430"/>
                </a:cxn>
                <a:cxn ang="0">
                  <a:pos x="419" y="420"/>
                </a:cxn>
                <a:cxn ang="0">
                  <a:pos x="435" y="410"/>
                </a:cxn>
                <a:cxn ang="0">
                  <a:pos x="451" y="399"/>
                </a:cxn>
                <a:cxn ang="0">
                  <a:pos x="466" y="389"/>
                </a:cxn>
                <a:cxn ang="0">
                  <a:pos x="482" y="373"/>
                </a:cxn>
                <a:cxn ang="0">
                  <a:pos x="497" y="363"/>
                </a:cxn>
              </a:cxnLst>
              <a:rect l="0" t="0" r="r" b="b"/>
              <a:pathLst>
                <a:path w="502" h="456">
                  <a:moveTo>
                    <a:pt x="67" y="0"/>
                  </a:moveTo>
                  <a:lnTo>
                    <a:pt x="62" y="5"/>
                  </a:lnTo>
                  <a:lnTo>
                    <a:pt x="57" y="11"/>
                  </a:lnTo>
                  <a:lnTo>
                    <a:pt x="51" y="16"/>
                  </a:lnTo>
                  <a:lnTo>
                    <a:pt x="51" y="21"/>
                  </a:lnTo>
                  <a:lnTo>
                    <a:pt x="46" y="26"/>
                  </a:lnTo>
                  <a:lnTo>
                    <a:pt x="41" y="31"/>
                  </a:lnTo>
                  <a:lnTo>
                    <a:pt x="41" y="36"/>
                  </a:lnTo>
                  <a:lnTo>
                    <a:pt x="36" y="42"/>
                  </a:lnTo>
                  <a:lnTo>
                    <a:pt x="36" y="47"/>
                  </a:lnTo>
                  <a:lnTo>
                    <a:pt x="31" y="52"/>
                  </a:lnTo>
                  <a:lnTo>
                    <a:pt x="31" y="57"/>
                  </a:lnTo>
                  <a:lnTo>
                    <a:pt x="26" y="62"/>
                  </a:lnTo>
                  <a:lnTo>
                    <a:pt x="26" y="68"/>
                  </a:lnTo>
                  <a:lnTo>
                    <a:pt x="20" y="73"/>
                  </a:lnTo>
                  <a:lnTo>
                    <a:pt x="15" y="78"/>
                  </a:lnTo>
                  <a:lnTo>
                    <a:pt x="15" y="88"/>
                  </a:lnTo>
                  <a:lnTo>
                    <a:pt x="10" y="93"/>
                  </a:lnTo>
                  <a:lnTo>
                    <a:pt x="10" y="109"/>
                  </a:lnTo>
                  <a:lnTo>
                    <a:pt x="5" y="114"/>
                  </a:lnTo>
                  <a:lnTo>
                    <a:pt x="5" y="140"/>
                  </a:lnTo>
                  <a:lnTo>
                    <a:pt x="0" y="145"/>
                  </a:lnTo>
                  <a:lnTo>
                    <a:pt x="0" y="213"/>
                  </a:lnTo>
                  <a:lnTo>
                    <a:pt x="5" y="218"/>
                  </a:lnTo>
                  <a:lnTo>
                    <a:pt x="5" y="239"/>
                  </a:lnTo>
                  <a:lnTo>
                    <a:pt x="10" y="244"/>
                  </a:lnTo>
                  <a:lnTo>
                    <a:pt x="10" y="265"/>
                  </a:lnTo>
                  <a:lnTo>
                    <a:pt x="15" y="270"/>
                  </a:lnTo>
                  <a:lnTo>
                    <a:pt x="15" y="275"/>
                  </a:lnTo>
                  <a:lnTo>
                    <a:pt x="20" y="280"/>
                  </a:lnTo>
                  <a:lnTo>
                    <a:pt x="20" y="290"/>
                  </a:lnTo>
                  <a:lnTo>
                    <a:pt x="26" y="296"/>
                  </a:lnTo>
                  <a:lnTo>
                    <a:pt x="31" y="301"/>
                  </a:lnTo>
                  <a:lnTo>
                    <a:pt x="31" y="306"/>
                  </a:lnTo>
                  <a:lnTo>
                    <a:pt x="36" y="311"/>
                  </a:lnTo>
                  <a:lnTo>
                    <a:pt x="36" y="316"/>
                  </a:lnTo>
                  <a:lnTo>
                    <a:pt x="41" y="322"/>
                  </a:lnTo>
                  <a:lnTo>
                    <a:pt x="41" y="327"/>
                  </a:lnTo>
                  <a:lnTo>
                    <a:pt x="46" y="332"/>
                  </a:lnTo>
                  <a:lnTo>
                    <a:pt x="51" y="337"/>
                  </a:lnTo>
                  <a:lnTo>
                    <a:pt x="51" y="342"/>
                  </a:lnTo>
                  <a:lnTo>
                    <a:pt x="57" y="347"/>
                  </a:lnTo>
                  <a:lnTo>
                    <a:pt x="62" y="353"/>
                  </a:lnTo>
                  <a:lnTo>
                    <a:pt x="67" y="358"/>
                  </a:lnTo>
                  <a:lnTo>
                    <a:pt x="77" y="368"/>
                  </a:lnTo>
                  <a:lnTo>
                    <a:pt x="72" y="368"/>
                  </a:lnTo>
                  <a:lnTo>
                    <a:pt x="77" y="368"/>
                  </a:lnTo>
                  <a:lnTo>
                    <a:pt x="83" y="373"/>
                  </a:lnTo>
                  <a:lnTo>
                    <a:pt x="93" y="384"/>
                  </a:lnTo>
                  <a:lnTo>
                    <a:pt x="88" y="384"/>
                  </a:lnTo>
                  <a:lnTo>
                    <a:pt x="93" y="384"/>
                  </a:lnTo>
                  <a:lnTo>
                    <a:pt x="98" y="389"/>
                  </a:lnTo>
                  <a:lnTo>
                    <a:pt x="103" y="394"/>
                  </a:lnTo>
                  <a:lnTo>
                    <a:pt x="108" y="399"/>
                  </a:lnTo>
                  <a:lnTo>
                    <a:pt x="114" y="404"/>
                  </a:lnTo>
                  <a:lnTo>
                    <a:pt x="119" y="404"/>
                  </a:lnTo>
                  <a:lnTo>
                    <a:pt x="124" y="410"/>
                  </a:lnTo>
                  <a:lnTo>
                    <a:pt x="129" y="415"/>
                  </a:lnTo>
                  <a:lnTo>
                    <a:pt x="134" y="415"/>
                  </a:lnTo>
                  <a:lnTo>
                    <a:pt x="140" y="420"/>
                  </a:lnTo>
                  <a:lnTo>
                    <a:pt x="145" y="420"/>
                  </a:lnTo>
                  <a:lnTo>
                    <a:pt x="150" y="425"/>
                  </a:lnTo>
                  <a:lnTo>
                    <a:pt x="155" y="425"/>
                  </a:lnTo>
                  <a:lnTo>
                    <a:pt x="160" y="430"/>
                  </a:lnTo>
                  <a:lnTo>
                    <a:pt x="165" y="430"/>
                  </a:lnTo>
                  <a:lnTo>
                    <a:pt x="171" y="436"/>
                  </a:lnTo>
                  <a:lnTo>
                    <a:pt x="176" y="436"/>
                  </a:lnTo>
                  <a:lnTo>
                    <a:pt x="181" y="436"/>
                  </a:lnTo>
                  <a:lnTo>
                    <a:pt x="186" y="441"/>
                  </a:lnTo>
                  <a:lnTo>
                    <a:pt x="191" y="441"/>
                  </a:lnTo>
                  <a:lnTo>
                    <a:pt x="197" y="446"/>
                  </a:lnTo>
                  <a:lnTo>
                    <a:pt x="202" y="446"/>
                  </a:lnTo>
                  <a:lnTo>
                    <a:pt x="207" y="446"/>
                  </a:lnTo>
                  <a:lnTo>
                    <a:pt x="212" y="446"/>
                  </a:lnTo>
                  <a:lnTo>
                    <a:pt x="217" y="451"/>
                  </a:lnTo>
                  <a:lnTo>
                    <a:pt x="223" y="451"/>
                  </a:lnTo>
                  <a:lnTo>
                    <a:pt x="233" y="451"/>
                  </a:lnTo>
                  <a:lnTo>
                    <a:pt x="238" y="451"/>
                  </a:lnTo>
                  <a:lnTo>
                    <a:pt x="243" y="451"/>
                  </a:lnTo>
                  <a:lnTo>
                    <a:pt x="248" y="456"/>
                  </a:lnTo>
                  <a:lnTo>
                    <a:pt x="254" y="456"/>
                  </a:lnTo>
                  <a:lnTo>
                    <a:pt x="259" y="456"/>
                  </a:lnTo>
                  <a:lnTo>
                    <a:pt x="264" y="456"/>
                  </a:lnTo>
                  <a:lnTo>
                    <a:pt x="269" y="456"/>
                  </a:lnTo>
                  <a:lnTo>
                    <a:pt x="274" y="456"/>
                  </a:lnTo>
                  <a:lnTo>
                    <a:pt x="280" y="456"/>
                  </a:lnTo>
                  <a:lnTo>
                    <a:pt x="290" y="456"/>
                  </a:lnTo>
                  <a:lnTo>
                    <a:pt x="295" y="456"/>
                  </a:lnTo>
                  <a:lnTo>
                    <a:pt x="300" y="456"/>
                  </a:lnTo>
                  <a:lnTo>
                    <a:pt x="305" y="456"/>
                  </a:lnTo>
                  <a:lnTo>
                    <a:pt x="311" y="456"/>
                  </a:lnTo>
                  <a:lnTo>
                    <a:pt x="316" y="456"/>
                  </a:lnTo>
                  <a:lnTo>
                    <a:pt x="321" y="451"/>
                  </a:lnTo>
                  <a:lnTo>
                    <a:pt x="326" y="451"/>
                  </a:lnTo>
                  <a:lnTo>
                    <a:pt x="331" y="451"/>
                  </a:lnTo>
                  <a:lnTo>
                    <a:pt x="342" y="451"/>
                  </a:lnTo>
                  <a:lnTo>
                    <a:pt x="347" y="451"/>
                  </a:lnTo>
                  <a:lnTo>
                    <a:pt x="352" y="446"/>
                  </a:lnTo>
                  <a:lnTo>
                    <a:pt x="357" y="446"/>
                  </a:lnTo>
                  <a:lnTo>
                    <a:pt x="362" y="446"/>
                  </a:lnTo>
                  <a:lnTo>
                    <a:pt x="368" y="441"/>
                  </a:lnTo>
                  <a:lnTo>
                    <a:pt x="373" y="441"/>
                  </a:lnTo>
                  <a:lnTo>
                    <a:pt x="378" y="441"/>
                  </a:lnTo>
                  <a:lnTo>
                    <a:pt x="383" y="436"/>
                  </a:lnTo>
                  <a:lnTo>
                    <a:pt x="388" y="436"/>
                  </a:lnTo>
                  <a:lnTo>
                    <a:pt x="394" y="436"/>
                  </a:lnTo>
                  <a:lnTo>
                    <a:pt x="399" y="430"/>
                  </a:lnTo>
                  <a:lnTo>
                    <a:pt x="404" y="430"/>
                  </a:lnTo>
                  <a:lnTo>
                    <a:pt x="409" y="425"/>
                  </a:lnTo>
                  <a:lnTo>
                    <a:pt x="414" y="425"/>
                  </a:lnTo>
                  <a:lnTo>
                    <a:pt x="419" y="420"/>
                  </a:lnTo>
                  <a:lnTo>
                    <a:pt x="425" y="420"/>
                  </a:lnTo>
                  <a:lnTo>
                    <a:pt x="430" y="415"/>
                  </a:lnTo>
                  <a:lnTo>
                    <a:pt x="435" y="410"/>
                  </a:lnTo>
                  <a:lnTo>
                    <a:pt x="440" y="410"/>
                  </a:lnTo>
                  <a:lnTo>
                    <a:pt x="445" y="404"/>
                  </a:lnTo>
                  <a:lnTo>
                    <a:pt x="451" y="399"/>
                  </a:lnTo>
                  <a:lnTo>
                    <a:pt x="456" y="399"/>
                  </a:lnTo>
                  <a:lnTo>
                    <a:pt x="461" y="394"/>
                  </a:lnTo>
                  <a:lnTo>
                    <a:pt x="466" y="389"/>
                  </a:lnTo>
                  <a:lnTo>
                    <a:pt x="471" y="384"/>
                  </a:lnTo>
                  <a:lnTo>
                    <a:pt x="477" y="379"/>
                  </a:lnTo>
                  <a:lnTo>
                    <a:pt x="482" y="373"/>
                  </a:lnTo>
                  <a:lnTo>
                    <a:pt x="487" y="373"/>
                  </a:lnTo>
                  <a:lnTo>
                    <a:pt x="492" y="368"/>
                  </a:lnTo>
                  <a:lnTo>
                    <a:pt x="497" y="363"/>
                  </a:lnTo>
                  <a:lnTo>
                    <a:pt x="497" y="358"/>
                  </a:lnTo>
                  <a:lnTo>
                    <a:pt x="502" y="353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3" name="Freeform 39"/>
            <p:cNvSpPr>
              <a:spLocks/>
            </p:cNvSpPr>
            <p:nvPr/>
          </p:nvSpPr>
          <p:spPr bwMode="auto">
            <a:xfrm>
              <a:off x="1393" y="1804"/>
              <a:ext cx="524" cy="503"/>
            </a:xfrm>
            <a:custGeom>
              <a:avLst/>
              <a:gdLst/>
              <a:ahLst/>
              <a:cxnLst>
                <a:cxn ang="0">
                  <a:pos x="462" y="492"/>
                </a:cxn>
                <a:cxn ang="0">
                  <a:pos x="472" y="477"/>
                </a:cxn>
                <a:cxn ang="0">
                  <a:pos x="483" y="461"/>
                </a:cxn>
                <a:cxn ang="0">
                  <a:pos x="493" y="446"/>
                </a:cxn>
                <a:cxn ang="0">
                  <a:pos x="498" y="430"/>
                </a:cxn>
                <a:cxn ang="0">
                  <a:pos x="508" y="404"/>
                </a:cxn>
                <a:cxn ang="0">
                  <a:pos x="514" y="378"/>
                </a:cxn>
                <a:cxn ang="0">
                  <a:pos x="524" y="342"/>
                </a:cxn>
                <a:cxn ang="0">
                  <a:pos x="519" y="243"/>
                </a:cxn>
                <a:cxn ang="0">
                  <a:pos x="508" y="223"/>
                </a:cxn>
                <a:cxn ang="0">
                  <a:pos x="503" y="197"/>
                </a:cxn>
                <a:cxn ang="0">
                  <a:pos x="493" y="181"/>
                </a:cxn>
                <a:cxn ang="0">
                  <a:pos x="488" y="166"/>
                </a:cxn>
                <a:cxn ang="0">
                  <a:pos x="477" y="150"/>
                </a:cxn>
                <a:cxn ang="0">
                  <a:pos x="467" y="135"/>
                </a:cxn>
                <a:cxn ang="0">
                  <a:pos x="457" y="119"/>
                </a:cxn>
                <a:cxn ang="0">
                  <a:pos x="446" y="104"/>
                </a:cxn>
                <a:cxn ang="0">
                  <a:pos x="431" y="93"/>
                </a:cxn>
                <a:cxn ang="0">
                  <a:pos x="420" y="78"/>
                </a:cxn>
                <a:cxn ang="0">
                  <a:pos x="405" y="67"/>
                </a:cxn>
                <a:cxn ang="0">
                  <a:pos x="389" y="57"/>
                </a:cxn>
                <a:cxn ang="0">
                  <a:pos x="374" y="47"/>
                </a:cxn>
                <a:cxn ang="0">
                  <a:pos x="358" y="36"/>
                </a:cxn>
                <a:cxn ang="0">
                  <a:pos x="337" y="26"/>
                </a:cxn>
                <a:cxn ang="0">
                  <a:pos x="322" y="21"/>
                </a:cxn>
                <a:cxn ang="0">
                  <a:pos x="306" y="15"/>
                </a:cxn>
                <a:cxn ang="0">
                  <a:pos x="286" y="10"/>
                </a:cxn>
                <a:cxn ang="0">
                  <a:pos x="265" y="5"/>
                </a:cxn>
                <a:cxn ang="0">
                  <a:pos x="249" y="5"/>
                </a:cxn>
                <a:cxn ang="0">
                  <a:pos x="229" y="0"/>
                </a:cxn>
                <a:cxn ang="0">
                  <a:pos x="208" y="0"/>
                </a:cxn>
                <a:cxn ang="0">
                  <a:pos x="192" y="0"/>
                </a:cxn>
                <a:cxn ang="0">
                  <a:pos x="172" y="5"/>
                </a:cxn>
                <a:cxn ang="0">
                  <a:pos x="151" y="5"/>
                </a:cxn>
                <a:cxn ang="0">
                  <a:pos x="135" y="10"/>
                </a:cxn>
                <a:cxn ang="0">
                  <a:pos x="114" y="15"/>
                </a:cxn>
                <a:cxn ang="0">
                  <a:pos x="99" y="21"/>
                </a:cxn>
                <a:cxn ang="0">
                  <a:pos x="78" y="31"/>
                </a:cxn>
                <a:cxn ang="0">
                  <a:pos x="63" y="36"/>
                </a:cxn>
                <a:cxn ang="0">
                  <a:pos x="47" y="47"/>
                </a:cxn>
                <a:cxn ang="0">
                  <a:pos x="32" y="57"/>
                </a:cxn>
                <a:cxn ang="0">
                  <a:pos x="11" y="72"/>
                </a:cxn>
              </a:cxnLst>
              <a:rect l="0" t="0" r="r" b="b"/>
              <a:pathLst>
                <a:path w="524" h="503">
                  <a:moveTo>
                    <a:pt x="451" y="503"/>
                  </a:moveTo>
                  <a:lnTo>
                    <a:pt x="457" y="497"/>
                  </a:lnTo>
                  <a:lnTo>
                    <a:pt x="462" y="492"/>
                  </a:lnTo>
                  <a:lnTo>
                    <a:pt x="467" y="487"/>
                  </a:lnTo>
                  <a:lnTo>
                    <a:pt x="472" y="482"/>
                  </a:lnTo>
                  <a:lnTo>
                    <a:pt x="472" y="477"/>
                  </a:lnTo>
                  <a:lnTo>
                    <a:pt x="477" y="472"/>
                  </a:lnTo>
                  <a:lnTo>
                    <a:pt x="477" y="466"/>
                  </a:lnTo>
                  <a:lnTo>
                    <a:pt x="483" y="461"/>
                  </a:lnTo>
                  <a:lnTo>
                    <a:pt x="488" y="456"/>
                  </a:lnTo>
                  <a:lnTo>
                    <a:pt x="488" y="451"/>
                  </a:lnTo>
                  <a:lnTo>
                    <a:pt x="493" y="446"/>
                  </a:lnTo>
                  <a:lnTo>
                    <a:pt x="493" y="440"/>
                  </a:lnTo>
                  <a:lnTo>
                    <a:pt x="498" y="435"/>
                  </a:lnTo>
                  <a:lnTo>
                    <a:pt x="498" y="430"/>
                  </a:lnTo>
                  <a:lnTo>
                    <a:pt x="503" y="425"/>
                  </a:lnTo>
                  <a:lnTo>
                    <a:pt x="503" y="409"/>
                  </a:lnTo>
                  <a:lnTo>
                    <a:pt x="508" y="404"/>
                  </a:lnTo>
                  <a:lnTo>
                    <a:pt x="508" y="399"/>
                  </a:lnTo>
                  <a:lnTo>
                    <a:pt x="514" y="394"/>
                  </a:lnTo>
                  <a:lnTo>
                    <a:pt x="514" y="378"/>
                  </a:lnTo>
                  <a:lnTo>
                    <a:pt x="519" y="373"/>
                  </a:lnTo>
                  <a:lnTo>
                    <a:pt x="519" y="347"/>
                  </a:lnTo>
                  <a:lnTo>
                    <a:pt x="524" y="342"/>
                  </a:lnTo>
                  <a:lnTo>
                    <a:pt x="524" y="275"/>
                  </a:lnTo>
                  <a:lnTo>
                    <a:pt x="519" y="269"/>
                  </a:lnTo>
                  <a:lnTo>
                    <a:pt x="519" y="243"/>
                  </a:lnTo>
                  <a:lnTo>
                    <a:pt x="514" y="238"/>
                  </a:lnTo>
                  <a:lnTo>
                    <a:pt x="514" y="228"/>
                  </a:lnTo>
                  <a:lnTo>
                    <a:pt x="508" y="223"/>
                  </a:lnTo>
                  <a:lnTo>
                    <a:pt x="508" y="207"/>
                  </a:lnTo>
                  <a:lnTo>
                    <a:pt x="503" y="202"/>
                  </a:lnTo>
                  <a:lnTo>
                    <a:pt x="503" y="197"/>
                  </a:lnTo>
                  <a:lnTo>
                    <a:pt x="498" y="192"/>
                  </a:lnTo>
                  <a:lnTo>
                    <a:pt x="498" y="186"/>
                  </a:lnTo>
                  <a:lnTo>
                    <a:pt x="493" y="181"/>
                  </a:lnTo>
                  <a:lnTo>
                    <a:pt x="493" y="176"/>
                  </a:lnTo>
                  <a:lnTo>
                    <a:pt x="488" y="171"/>
                  </a:lnTo>
                  <a:lnTo>
                    <a:pt x="488" y="166"/>
                  </a:lnTo>
                  <a:lnTo>
                    <a:pt x="483" y="161"/>
                  </a:lnTo>
                  <a:lnTo>
                    <a:pt x="483" y="155"/>
                  </a:lnTo>
                  <a:lnTo>
                    <a:pt x="477" y="150"/>
                  </a:lnTo>
                  <a:lnTo>
                    <a:pt x="472" y="145"/>
                  </a:lnTo>
                  <a:lnTo>
                    <a:pt x="472" y="140"/>
                  </a:lnTo>
                  <a:lnTo>
                    <a:pt x="467" y="135"/>
                  </a:lnTo>
                  <a:lnTo>
                    <a:pt x="462" y="129"/>
                  </a:lnTo>
                  <a:lnTo>
                    <a:pt x="462" y="124"/>
                  </a:lnTo>
                  <a:lnTo>
                    <a:pt x="457" y="119"/>
                  </a:lnTo>
                  <a:lnTo>
                    <a:pt x="451" y="114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41" y="98"/>
                  </a:lnTo>
                  <a:lnTo>
                    <a:pt x="436" y="93"/>
                  </a:lnTo>
                  <a:lnTo>
                    <a:pt x="431" y="93"/>
                  </a:lnTo>
                  <a:lnTo>
                    <a:pt x="426" y="88"/>
                  </a:lnTo>
                  <a:lnTo>
                    <a:pt x="420" y="83"/>
                  </a:lnTo>
                  <a:lnTo>
                    <a:pt x="420" y="78"/>
                  </a:lnTo>
                  <a:lnTo>
                    <a:pt x="415" y="72"/>
                  </a:lnTo>
                  <a:lnTo>
                    <a:pt x="410" y="72"/>
                  </a:lnTo>
                  <a:lnTo>
                    <a:pt x="405" y="67"/>
                  </a:lnTo>
                  <a:lnTo>
                    <a:pt x="400" y="62"/>
                  </a:lnTo>
                  <a:lnTo>
                    <a:pt x="394" y="57"/>
                  </a:lnTo>
                  <a:lnTo>
                    <a:pt x="389" y="57"/>
                  </a:lnTo>
                  <a:lnTo>
                    <a:pt x="384" y="52"/>
                  </a:lnTo>
                  <a:lnTo>
                    <a:pt x="379" y="47"/>
                  </a:lnTo>
                  <a:lnTo>
                    <a:pt x="374" y="47"/>
                  </a:lnTo>
                  <a:lnTo>
                    <a:pt x="368" y="41"/>
                  </a:lnTo>
                  <a:lnTo>
                    <a:pt x="363" y="41"/>
                  </a:lnTo>
                  <a:lnTo>
                    <a:pt x="358" y="36"/>
                  </a:lnTo>
                  <a:lnTo>
                    <a:pt x="353" y="31"/>
                  </a:lnTo>
                  <a:lnTo>
                    <a:pt x="343" y="31"/>
                  </a:lnTo>
                  <a:lnTo>
                    <a:pt x="337" y="26"/>
                  </a:lnTo>
                  <a:lnTo>
                    <a:pt x="332" y="26"/>
                  </a:lnTo>
                  <a:lnTo>
                    <a:pt x="327" y="21"/>
                  </a:lnTo>
                  <a:lnTo>
                    <a:pt x="322" y="21"/>
                  </a:lnTo>
                  <a:lnTo>
                    <a:pt x="317" y="21"/>
                  </a:lnTo>
                  <a:lnTo>
                    <a:pt x="311" y="15"/>
                  </a:lnTo>
                  <a:lnTo>
                    <a:pt x="306" y="15"/>
                  </a:lnTo>
                  <a:lnTo>
                    <a:pt x="296" y="10"/>
                  </a:lnTo>
                  <a:lnTo>
                    <a:pt x="291" y="10"/>
                  </a:lnTo>
                  <a:lnTo>
                    <a:pt x="286" y="10"/>
                  </a:lnTo>
                  <a:lnTo>
                    <a:pt x="280" y="10"/>
                  </a:lnTo>
                  <a:lnTo>
                    <a:pt x="275" y="5"/>
                  </a:lnTo>
                  <a:lnTo>
                    <a:pt x="265" y="5"/>
                  </a:lnTo>
                  <a:lnTo>
                    <a:pt x="260" y="5"/>
                  </a:lnTo>
                  <a:lnTo>
                    <a:pt x="254" y="5"/>
                  </a:lnTo>
                  <a:lnTo>
                    <a:pt x="249" y="5"/>
                  </a:lnTo>
                  <a:lnTo>
                    <a:pt x="244" y="0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3" y="0"/>
                  </a:lnTo>
                  <a:lnTo>
                    <a:pt x="218" y="0"/>
                  </a:lnTo>
                  <a:lnTo>
                    <a:pt x="208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2" y="0"/>
                  </a:lnTo>
                  <a:lnTo>
                    <a:pt x="187" y="0"/>
                  </a:lnTo>
                  <a:lnTo>
                    <a:pt x="177" y="0"/>
                  </a:lnTo>
                  <a:lnTo>
                    <a:pt x="172" y="5"/>
                  </a:lnTo>
                  <a:lnTo>
                    <a:pt x="166" y="5"/>
                  </a:lnTo>
                  <a:lnTo>
                    <a:pt x="161" y="5"/>
                  </a:lnTo>
                  <a:lnTo>
                    <a:pt x="151" y="5"/>
                  </a:lnTo>
                  <a:lnTo>
                    <a:pt x="146" y="5"/>
                  </a:lnTo>
                  <a:lnTo>
                    <a:pt x="140" y="10"/>
                  </a:lnTo>
                  <a:lnTo>
                    <a:pt x="135" y="10"/>
                  </a:lnTo>
                  <a:lnTo>
                    <a:pt x="130" y="10"/>
                  </a:lnTo>
                  <a:lnTo>
                    <a:pt x="120" y="15"/>
                  </a:lnTo>
                  <a:lnTo>
                    <a:pt x="114" y="15"/>
                  </a:lnTo>
                  <a:lnTo>
                    <a:pt x="109" y="15"/>
                  </a:lnTo>
                  <a:lnTo>
                    <a:pt x="104" y="21"/>
                  </a:lnTo>
                  <a:lnTo>
                    <a:pt x="99" y="21"/>
                  </a:lnTo>
                  <a:lnTo>
                    <a:pt x="94" y="26"/>
                  </a:lnTo>
                  <a:lnTo>
                    <a:pt x="83" y="26"/>
                  </a:lnTo>
                  <a:lnTo>
                    <a:pt x="78" y="31"/>
                  </a:lnTo>
                  <a:lnTo>
                    <a:pt x="73" y="31"/>
                  </a:lnTo>
                  <a:lnTo>
                    <a:pt x="68" y="36"/>
                  </a:lnTo>
                  <a:lnTo>
                    <a:pt x="63" y="36"/>
                  </a:lnTo>
                  <a:lnTo>
                    <a:pt x="57" y="41"/>
                  </a:lnTo>
                  <a:lnTo>
                    <a:pt x="52" y="41"/>
                  </a:lnTo>
                  <a:lnTo>
                    <a:pt x="47" y="47"/>
                  </a:lnTo>
                  <a:lnTo>
                    <a:pt x="42" y="52"/>
                  </a:lnTo>
                  <a:lnTo>
                    <a:pt x="37" y="52"/>
                  </a:lnTo>
                  <a:lnTo>
                    <a:pt x="32" y="57"/>
                  </a:lnTo>
                  <a:lnTo>
                    <a:pt x="21" y="62"/>
                  </a:lnTo>
                  <a:lnTo>
                    <a:pt x="16" y="67"/>
                  </a:lnTo>
                  <a:lnTo>
                    <a:pt x="11" y="72"/>
                  </a:lnTo>
                  <a:lnTo>
                    <a:pt x="6" y="78"/>
                  </a:lnTo>
                  <a:lnTo>
                    <a:pt x="0" y="83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4" name="Freeform 40"/>
            <p:cNvSpPr>
              <a:spLocks/>
            </p:cNvSpPr>
            <p:nvPr/>
          </p:nvSpPr>
          <p:spPr bwMode="auto">
            <a:xfrm>
              <a:off x="1279" y="1887"/>
              <a:ext cx="514" cy="586"/>
            </a:xfrm>
            <a:custGeom>
              <a:avLst/>
              <a:gdLst/>
              <a:ahLst/>
              <a:cxnLst>
                <a:cxn ang="0">
                  <a:pos x="104" y="5"/>
                </a:cxn>
                <a:cxn ang="0">
                  <a:pos x="89" y="21"/>
                </a:cxn>
                <a:cxn ang="0">
                  <a:pos x="78" y="36"/>
                </a:cxn>
                <a:cxn ang="0">
                  <a:pos x="63" y="52"/>
                </a:cxn>
                <a:cxn ang="0">
                  <a:pos x="52" y="67"/>
                </a:cxn>
                <a:cxn ang="0">
                  <a:pos x="42" y="83"/>
                </a:cxn>
                <a:cxn ang="0">
                  <a:pos x="31" y="103"/>
                </a:cxn>
                <a:cxn ang="0">
                  <a:pos x="26" y="119"/>
                </a:cxn>
                <a:cxn ang="0">
                  <a:pos x="16" y="145"/>
                </a:cxn>
                <a:cxn ang="0">
                  <a:pos x="11" y="176"/>
                </a:cxn>
                <a:cxn ang="0">
                  <a:pos x="0" y="217"/>
                </a:cxn>
                <a:cxn ang="0">
                  <a:pos x="6" y="311"/>
                </a:cxn>
                <a:cxn ang="0">
                  <a:pos x="16" y="337"/>
                </a:cxn>
                <a:cxn ang="0">
                  <a:pos x="21" y="363"/>
                </a:cxn>
                <a:cxn ang="0">
                  <a:pos x="31" y="378"/>
                </a:cxn>
                <a:cxn ang="0">
                  <a:pos x="37" y="399"/>
                </a:cxn>
                <a:cxn ang="0">
                  <a:pos x="47" y="414"/>
                </a:cxn>
                <a:cxn ang="0">
                  <a:pos x="57" y="435"/>
                </a:cxn>
                <a:cxn ang="0">
                  <a:pos x="73" y="451"/>
                </a:cxn>
                <a:cxn ang="0">
                  <a:pos x="83" y="466"/>
                </a:cxn>
                <a:cxn ang="0">
                  <a:pos x="99" y="482"/>
                </a:cxn>
                <a:cxn ang="0">
                  <a:pos x="114" y="492"/>
                </a:cxn>
                <a:cxn ang="0">
                  <a:pos x="130" y="508"/>
                </a:cxn>
                <a:cxn ang="0">
                  <a:pos x="146" y="518"/>
                </a:cxn>
                <a:cxn ang="0">
                  <a:pos x="161" y="534"/>
                </a:cxn>
                <a:cxn ang="0">
                  <a:pos x="182" y="544"/>
                </a:cxn>
                <a:cxn ang="0">
                  <a:pos x="197" y="549"/>
                </a:cxn>
                <a:cxn ang="0">
                  <a:pos x="218" y="560"/>
                </a:cxn>
                <a:cxn ang="0">
                  <a:pos x="239" y="565"/>
                </a:cxn>
                <a:cxn ang="0">
                  <a:pos x="254" y="570"/>
                </a:cxn>
                <a:cxn ang="0">
                  <a:pos x="275" y="575"/>
                </a:cxn>
                <a:cxn ang="0">
                  <a:pos x="296" y="580"/>
                </a:cxn>
                <a:cxn ang="0">
                  <a:pos x="317" y="580"/>
                </a:cxn>
                <a:cxn ang="0">
                  <a:pos x="337" y="586"/>
                </a:cxn>
                <a:cxn ang="0">
                  <a:pos x="358" y="586"/>
                </a:cxn>
                <a:cxn ang="0">
                  <a:pos x="379" y="580"/>
                </a:cxn>
                <a:cxn ang="0">
                  <a:pos x="400" y="580"/>
                </a:cxn>
                <a:cxn ang="0">
                  <a:pos x="420" y="575"/>
                </a:cxn>
                <a:cxn ang="0">
                  <a:pos x="441" y="570"/>
                </a:cxn>
                <a:cxn ang="0">
                  <a:pos x="462" y="565"/>
                </a:cxn>
                <a:cxn ang="0">
                  <a:pos x="482" y="554"/>
                </a:cxn>
                <a:cxn ang="0">
                  <a:pos x="503" y="549"/>
                </a:cxn>
              </a:cxnLst>
              <a:rect l="0" t="0" r="r" b="b"/>
              <a:pathLst>
                <a:path w="514" h="586">
                  <a:moveTo>
                    <a:pt x="114" y="0"/>
                  </a:moveTo>
                  <a:lnTo>
                    <a:pt x="109" y="5"/>
                  </a:lnTo>
                  <a:lnTo>
                    <a:pt x="104" y="5"/>
                  </a:lnTo>
                  <a:lnTo>
                    <a:pt x="99" y="10"/>
                  </a:lnTo>
                  <a:lnTo>
                    <a:pt x="94" y="15"/>
                  </a:lnTo>
                  <a:lnTo>
                    <a:pt x="89" y="21"/>
                  </a:lnTo>
                  <a:lnTo>
                    <a:pt x="83" y="26"/>
                  </a:lnTo>
                  <a:lnTo>
                    <a:pt x="78" y="31"/>
                  </a:lnTo>
                  <a:lnTo>
                    <a:pt x="78" y="36"/>
                  </a:lnTo>
                  <a:lnTo>
                    <a:pt x="73" y="41"/>
                  </a:lnTo>
                  <a:lnTo>
                    <a:pt x="68" y="46"/>
                  </a:lnTo>
                  <a:lnTo>
                    <a:pt x="63" y="52"/>
                  </a:lnTo>
                  <a:lnTo>
                    <a:pt x="63" y="57"/>
                  </a:lnTo>
                  <a:lnTo>
                    <a:pt x="57" y="62"/>
                  </a:lnTo>
                  <a:lnTo>
                    <a:pt x="52" y="67"/>
                  </a:lnTo>
                  <a:lnTo>
                    <a:pt x="52" y="72"/>
                  </a:lnTo>
                  <a:lnTo>
                    <a:pt x="47" y="78"/>
                  </a:lnTo>
                  <a:lnTo>
                    <a:pt x="42" y="83"/>
                  </a:lnTo>
                  <a:lnTo>
                    <a:pt x="42" y="93"/>
                  </a:lnTo>
                  <a:lnTo>
                    <a:pt x="37" y="98"/>
                  </a:lnTo>
                  <a:lnTo>
                    <a:pt x="31" y="103"/>
                  </a:lnTo>
                  <a:lnTo>
                    <a:pt x="31" y="109"/>
                  </a:lnTo>
                  <a:lnTo>
                    <a:pt x="26" y="114"/>
                  </a:lnTo>
                  <a:lnTo>
                    <a:pt x="26" y="119"/>
                  </a:lnTo>
                  <a:lnTo>
                    <a:pt x="21" y="124"/>
                  </a:lnTo>
                  <a:lnTo>
                    <a:pt x="21" y="140"/>
                  </a:lnTo>
                  <a:lnTo>
                    <a:pt x="16" y="145"/>
                  </a:lnTo>
                  <a:lnTo>
                    <a:pt x="16" y="155"/>
                  </a:lnTo>
                  <a:lnTo>
                    <a:pt x="11" y="166"/>
                  </a:lnTo>
                  <a:lnTo>
                    <a:pt x="11" y="176"/>
                  </a:lnTo>
                  <a:lnTo>
                    <a:pt x="6" y="181"/>
                  </a:lnTo>
                  <a:lnTo>
                    <a:pt x="6" y="212"/>
                  </a:lnTo>
                  <a:lnTo>
                    <a:pt x="0" y="217"/>
                  </a:lnTo>
                  <a:lnTo>
                    <a:pt x="0" y="269"/>
                  </a:lnTo>
                  <a:lnTo>
                    <a:pt x="6" y="275"/>
                  </a:lnTo>
                  <a:lnTo>
                    <a:pt x="6" y="311"/>
                  </a:lnTo>
                  <a:lnTo>
                    <a:pt x="11" y="316"/>
                  </a:lnTo>
                  <a:lnTo>
                    <a:pt x="11" y="332"/>
                  </a:lnTo>
                  <a:lnTo>
                    <a:pt x="16" y="337"/>
                  </a:lnTo>
                  <a:lnTo>
                    <a:pt x="16" y="347"/>
                  </a:lnTo>
                  <a:lnTo>
                    <a:pt x="21" y="357"/>
                  </a:lnTo>
                  <a:lnTo>
                    <a:pt x="21" y="363"/>
                  </a:lnTo>
                  <a:lnTo>
                    <a:pt x="26" y="368"/>
                  </a:lnTo>
                  <a:lnTo>
                    <a:pt x="26" y="373"/>
                  </a:lnTo>
                  <a:lnTo>
                    <a:pt x="31" y="378"/>
                  </a:lnTo>
                  <a:lnTo>
                    <a:pt x="31" y="389"/>
                  </a:lnTo>
                  <a:lnTo>
                    <a:pt x="37" y="394"/>
                  </a:lnTo>
                  <a:lnTo>
                    <a:pt x="37" y="399"/>
                  </a:lnTo>
                  <a:lnTo>
                    <a:pt x="42" y="404"/>
                  </a:lnTo>
                  <a:lnTo>
                    <a:pt x="47" y="409"/>
                  </a:lnTo>
                  <a:lnTo>
                    <a:pt x="47" y="414"/>
                  </a:lnTo>
                  <a:lnTo>
                    <a:pt x="52" y="420"/>
                  </a:lnTo>
                  <a:lnTo>
                    <a:pt x="57" y="430"/>
                  </a:lnTo>
                  <a:lnTo>
                    <a:pt x="57" y="435"/>
                  </a:lnTo>
                  <a:lnTo>
                    <a:pt x="63" y="440"/>
                  </a:lnTo>
                  <a:lnTo>
                    <a:pt x="68" y="446"/>
                  </a:lnTo>
                  <a:lnTo>
                    <a:pt x="73" y="451"/>
                  </a:lnTo>
                  <a:lnTo>
                    <a:pt x="73" y="456"/>
                  </a:lnTo>
                  <a:lnTo>
                    <a:pt x="78" y="461"/>
                  </a:lnTo>
                  <a:lnTo>
                    <a:pt x="83" y="466"/>
                  </a:lnTo>
                  <a:lnTo>
                    <a:pt x="89" y="471"/>
                  </a:lnTo>
                  <a:lnTo>
                    <a:pt x="94" y="477"/>
                  </a:lnTo>
                  <a:lnTo>
                    <a:pt x="99" y="482"/>
                  </a:lnTo>
                  <a:lnTo>
                    <a:pt x="104" y="487"/>
                  </a:lnTo>
                  <a:lnTo>
                    <a:pt x="109" y="492"/>
                  </a:lnTo>
                  <a:lnTo>
                    <a:pt x="114" y="492"/>
                  </a:lnTo>
                  <a:lnTo>
                    <a:pt x="120" y="497"/>
                  </a:lnTo>
                  <a:lnTo>
                    <a:pt x="125" y="503"/>
                  </a:lnTo>
                  <a:lnTo>
                    <a:pt x="130" y="508"/>
                  </a:lnTo>
                  <a:lnTo>
                    <a:pt x="135" y="513"/>
                  </a:lnTo>
                  <a:lnTo>
                    <a:pt x="140" y="518"/>
                  </a:lnTo>
                  <a:lnTo>
                    <a:pt x="146" y="518"/>
                  </a:lnTo>
                  <a:lnTo>
                    <a:pt x="151" y="523"/>
                  </a:lnTo>
                  <a:lnTo>
                    <a:pt x="156" y="528"/>
                  </a:lnTo>
                  <a:lnTo>
                    <a:pt x="161" y="534"/>
                  </a:lnTo>
                  <a:lnTo>
                    <a:pt x="166" y="534"/>
                  </a:lnTo>
                  <a:lnTo>
                    <a:pt x="171" y="539"/>
                  </a:lnTo>
                  <a:lnTo>
                    <a:pt x="182" y="544"/>
                  </a:lnTo>
                  <a:lnTo>
                    <a:pt x="187" y="544"/>
                  </a:lnTo>
                  <a:lnTo>
                    <a:pt x="192" y="549"/>
                  </a:lnTo>
                  <a:lnTo>
                    <a:pt x="197" y="549"/>
                  </a:lnTo>
                  <a:lnTo>
                    <a:pt x="203" y="554"/>
                  </a:lnTo>
                  <a:lnTo>
                    <a:pt x="213" y="560"/>
                  </a:lnTo>
                  <a:lnTo>
                    <a:pt x="218" y="560"/>
                  </a:lnTo>
                  <a:lnTo>
                    <a:pt x="223" y="560"/>
                  </a:lnTo>
                  <a:lnTo>
                    <a:pt x="228" y="565"/>
                  </a:lnTo>
                  <a:lnTo>
                    <a:pt x="239" y="565"/>
                  </a:lnTo>
                  <a:lnTo>
                    <a:pt x="244" y="570"/>
                  </a:lnTo>
                  <a:lnTo>
                    <a:pt x="249" y="570"/>
                  </a:lnTo>
                  <a:lnTo>
                    <a:pt x="254" y="570"/>
                  </a:lnTo>
                  <a:lnTo>
                    <a:pt x="265" y="575"/>
                  </a:lnTo>
                  <a:lnTo>
                    <a:pt x="270" y="575"/>
                  </a:lnTo>
                  <a:lnTo>
                    <a:pt x="275" y="575"/>
                  </a:lnTo>
                  <a:lnTo>
                    <a:pt x="286" y="580"/>
                  </a:lnTo>
                  <a:lnTo>
                    <a:pt x="291" y="580"/>
                  </a:lnTo>
                  <a:lnTo>
                    <a:pt x="296" y="580"/>
                  </a:lnTo>
                  <a:lnTo>
                    <a:pt x="306" y="580"/>
                  </a:lnTo>
                  <a:lnTo>
                    <a:pt x="311" y="580"/>
                  </a:lnTo>
                  <a:lnTo>
                    <a:pt x="317" y="580"/>
                  </a:lnTo>
                  <a:lnTo>
                    <a:pt x="327" y="586"/>
                  </a:lnTo>
                  <a:lnTo>
                    <a:pt x="332" y="586"/>
                  </a:lnTo>
                  <a:lnTo>
                    <a:pt x="337" y="586"/>
                  </a:lnTo>
                  <a:lnTo>
                    <a:pt x="348" y="586"/>
                  </a:lnTo>
                  <a:lnTo>
                    <a:pt x="353" y="586"/>
                  </a:lnTo>
                  <a:lnTo>
                    <a:pt x="358" y="586"/>
                  </a:lnTo>
                  <a:lnTo>
                    <a:pt x="368" y="586"/>
                  </a:lnTo>
                  <a:lnTo>
                    <a:pt x="374" y="580"/>
                  </a:lnTo>
                  <a:lnTo>
                    <a:pt x="379" y="580"/>
                  </a:lnTo>
                  <a:lnTo>
                    <a:pt x="389" y="580"/>
                  </a:lnTo>
                  <a:lnTo>
                    <a:pt x="394" y="580"/>
                  </a:lnTo>
                  <a:lnTo>
                    <a:pt x="400" y="580"/>
                  </a:lnTo>
                  <a:lnTo>
                    <a:pt x="410" y="580"/>
                  </a:lnTo>
                  <a:lnTo>
                    <a:pt x="415" y="575"/>
                  </a:lnTo>
                  <a:lnTo>
                    <a:pt x="420" y="575"/>
                  </a:lnTo>
                  <a:lnTo>
                    <a:pt x="431" y="575"/>
                  </a:lnTo>
                  <a:lnTo>
                    <a:pt x="436" y="570"/>
                  </a:lnTo>
                  <a:lnTo>
                    <a:pt x="441" y="570"/>
                  </a:lnTo>
                  <a:lnTo>
                    <a:pt x="451" y="570"/>
                  </a:lnTo>
                  <a:lnTo>
                    <a:pt x="457" y="565"/>
                  </a:lnTo>
                  <a:lnTo>
                    <a:pt x="462" y="565"/>
                  </a:lnTo>
                  <a:lnTo>
                    <a:pt x="467" y="560"/>
                  </a:lnTo>
                  <a:lnTo>
                    <a:pt x="477" y="560"/>
                  </a:lnTo>
                  <a:lnTo>
                    <a:pt x="482" y="554"/>
                  </a:lnTo>
                  <a:lnTo>
                    <a:pt x="488" y="554"/>
                  </a:lnTo>
                  <a:lnTo>
                    <a:pt x="493" y="549"/>
                  </a:lnTo>
                  <a:lnTo>
                    <a:pt x="503" y="549"/>
                  </a:lnTo>
                  <a:lnTo>
                    <a:pt x="508" y="544"/>
                  </a:lnTo>
                  <a:lnTo>
                    <a:pt x="514" y="539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5" name="Freeform 41"/>
            <p:cNvSpPr>
              <a:spLocks/>
            </p:cNvSpPr>
            <p:nvPr/>
          </p:nvSpPr>
          <p:spPr bwMode="auto">
            <a:xfrm>
              <a:off x="1518" y="1742"/>
              <a:ext cx="461" cy="684"/>
            </a:xfrm>
            <a:custGeom>
              <a:avLst/>
              <a:gdLst/>
              <a:ahLst/>
              <a:cxnLst>
                <a:cxn ang="0">
                  <a:pos x="285" y="679"/>
                </a:cxn>
                <a:cxn ang="0">
                  <a:pos x="306" y="668"/>
                </a:cxn>
                <a:cxn ang="0">
                  <a:pos x="321" y="653"/>
                </a:cxn>
                <a:cxn ang="0">
                  <a:pos x="337" y="642"/>
                </a:cxn>
                <a:cxn ang="0">
                  <a:pos x="352" y="627"/>
                </a:cxn>
                <a:cxn ang="0">
                  <a:pos x="368" y="611"/>
                </a:cxn>
                <a:cxn ang="0">
                  <a:pos x="383" y="596"/>
                </a:cxn>
                <a:cxn ang="0">
                  <a:pos x="394" y="575"/>
                </a:cxn>
                <a:cxn ang="0">
                  <a:pos x="409" y="559"/>
                </a:cxn>
                <a:cxn ang="0">
                  <a:pos x="420" y="539"/>
                </a:cxn>
                <a:cxn ang="0">
                  <a:pos x="425" y="518"/>
                </a:cxn>
                <a:cxn ang="0">
                  <a:pos x="435" y="502"/>
                </a:cxn>
                <a:cxn ang="0">
                  <a:pos x="440" y="482"/>
                </a:cxn>
                <a:cxn ang="0">
                  <a:pos x="451" y="451"/>
                </a:cxn>
                <a:cxn ang="0">
                  <a:pos x="456" y="394"/>
                </a:cxn>
                <a:cxn ang="0">
                  <a:pos x="456" y="352"/>
                </a:cxn>
                <a:cxn ang="0">
                  <a:pos x="451" y="285"/>
                </a:cxn>
                <a:cxn ang="0">
                  <a:pos x="440" y="259"/>
                </a:cxn>
                <a:cxn ang="0">
                  <a:pos x="435" y="238"/>
                </a:cxn>
                <a:cxn ang="0">
                  <a:pos x="425" y="217"/>
                </a:cxn>
                <a:cxn ang="0">
                  <a:pos x="415" y="197"/>
                </a:cxn>
                <a:cxn ang="0">
                  <a:pos x="404" y="176"/>
                </a:cxn>
                <a:cxn ang="0">
                  <a:pos x="394" y="160"/>
                </a:cxn>
                <a:cxn ang="0">
                  <a:pos x="378" y="140"/>
                </a:cxn>
                <a:cxn ang="0">
                  <a:pos x="363" y="124"/>
                </a:cxn>
                <a:cxn ang="0">
                  <a:pos x="347" y="109"/>
                </a:cxn>
                <a:cxn ang="0">
                  <a:pos x="332" y="93"/>
                </a:cxn>
                <a:cxn ang="0">
                  <a:pos x="316" y="77"/>
                </a:cxn>
                <a:cxn ang="0">
                  <a:pos x="295" y="67"/>
                </a:cxn>
                <a:cxn ang="0">
                  <a:pos x="280" y="57"/>
                </a:cxn>
                <a:cxn ang="0">
                  <a:pos x="259" y="46"/>
                </a:cxn>
                <a:cxn ang="0">
                  <a:pos x="238" y="36"/>
                </a:cxn>
                <a:cxn ang="0">
                  <a:pos x="218" y="26"/>
                </a:cxn>
                <a:cxn ang="0">
                  <a:pos x="197" y="20"/>
                </a:cxn>
                <a:cxn ang="0">
                  <a:pos x="176" y="10"/>
                </a:cxn>
                <a:cxn ang="0">
                  <a:pos x="150" y="10"/>
                </a:cxn>
                <a:cxn ang="0">
                  <a:pos x="129" y="5"/>
                </a:cxn>
                <a:cxn ang="0">
                  <a:pos x="109" y="5"/>
                </a:cxn>
                <a:cxn ang="0">
                  <a:pos x="83" y="0"/>
                </a:cxn>
                <a:cxn ang="0">
                  <a:pos x="62" y="5"/>
                </a:cxn>
                <a:cxn ang="0">
                  <a:pos x="41" y="5"/>
                </a:cxn>
                <a:cxn ang="0">
                  <a:pos x="15" y="10"/>
                </a:cxn>
              </a:cxnLst>
              <a:rect l="0" t="0" r="r" b="b"/>
              <a:pathLst>
                <a:path w="461" h="684">
                  <a:moveTo>
                    <a:pt x="275" y="684"/>
                  </a:moveTo>
                  <a:lnTo>
                    <a:pt x="280" y="684"/>
                  </a:lnTo>
                  <a:lnTo>
                    <a:pt x="285" y="679"/>
                  </a:lnTo>
                  <a:lnTo>
                    <a:pt x="295" y="673"/>
                  </a:lnTo>
                  <a:lnTo>
                    <a:pt x="301" y="668"/>
                  </a:lnTo>
                  <a:lnTo>
                    <a:pt x="306" y="668"/>
                  </a:lnTo>
                  <a:lnTo>
                    <a:pt x="311" y="663"/>
                  </a:lnTo>
                  <a:lnTo>
                    <a:pt x="316" y="658"/>
                  </a:lnTo>
                  <a:lnTo>
                    <a:pt x="321" y="653"/>
                  </a:lnTo>
                  <a:lnTo>
                    <a:pt x="326" y="648"/>
                  </a:lnTo>
                  <a:lnTo>
                    <a:pt x="332" y="642"/>
                  </a:lnTo>
                  <a:lnTo>
                    <a:pt x="337" y="642"/>
                  </a:lnTo>
                  <a:lnTo>
                    <a:pt x="342" y="637"/>
                  </a:lnTo>
                  <a:lnTo>
                    <a:pt x="347" y="632"/>
                  </a:lnTo>
                  <a:lnTo>
                    <a:pt x="352" y="627"/>
                  </a:lnTo>
                  <a:lnTo>
                    <a:pt x="358" y="622"/>
                  </a:lnTo>
                  <a:lnTo>
                    <a:pt x="363" y="616"/>
                  </a:lnTo>
                  <a:lnTo>
                    <a:pt x="368" y="611"/>
                  </a:lnTo>
                  <a:lnTo>
                    <a:pt x="373" y="606"/>
                  </a:lnTo>
                  <a:lnTo>
                    <a:pt x="378" y="601"/>
                  </a:lnTo>
                  <a:lnTo>
                    <a:pt x="383" y="596"/>
                  </a:lnTo>
                  <a:lnTo>
                    <a:pt x="389" y="585"/>
                  </a:lnTo>
                  <a:lnTo>
                    <a:pt x="389" y="580"/>
                  </a:lnTo>
                  <a:lnTo>
                    <a:pt x="394" y="575"/>
                  </a:lnTo>
                  <a:lnTo>
                    <a:pt x="399" y="570"/>
                  </a:lnTo>
                  <a:lnTo>
                    <a:pt x="404" y="565"/>
                  </a:lnTo>
                  <a:lnTo>
                    <a:pt x="409" y="559"/>
                  </a:lnTo>
                  <a:lnTo>
                    <a:pt x="409" y="554"/>
                  </a:lnTo>
                  <a:lnTo>
                    <a:pt x="415" y="544"/>
                  </a:lnTo>
                  <a:lnTo>
                    <a:pt x="420" y="539"/>
                  </a:lnTo>
                  <a:lnTo>
                    <a:pt x="420" y="534"/>
                  </a:lnTo>
                  <a:lnTo>
                    <a:pt x="425" y="528"/>
                  </a:lnTo>
                  <a:lnTo>
                    <a:pt x="425" y="518"/>
                  </a:lnTo>
                  <a:lnTo>
                    <a:pt x="430" y="513"/>
                  </a:lnTo>
                  <a:lnTo>
                    <a:pt x="430" y="508"/>
                  </a:lnTo>
                  <a:lnTo>
                    <a:pt x="435" y="502"/>
                  </a:lnTo>
                  <a:lnTo>
                    <a:pt x="435" y="492"/>
                  </a:lnTo>
                  <a:lnTo>
                    <a:pt x="440" y="487"/>
                  </a:lnTo>
                  <a:lnTo>
                    <a:pt x="440" y="482"/>
                  </a:lnTo>
                  <a:lnTo>
                    <a:pt x="446" y="471"/>
                  </a:lnTo>
                  <a:lnTo>
                    <a:pt x="446" y="461"/>
                  </a:lnTo>
                  <a:lnTo>
                    <a:pt x="451" y="451"/>
                  </a:lnTo>
                  <a:lnTo>
                    <a:pt x="451" y="440"/>
                  </a:lnTo>
                  <a:lnTo>
                    <a:pt x="456" y="430"/>
                  </a:lnTo>
                  <a:lnTo>
                    <a:pt x="456" y="394"/>
                  </a:lnTo>
                  <a:lnTo>
                    <a:pt x="461" y="388"/>
                  </a:lnTo>
                  <a:lnTo>
                    <a:pt x="461" y="357"/>
                  </a:lnTo>
                  <a:lnTo>
                    <a:pt x="456" y="352"/>
                  </a:lnTo>
                  <a:lnTo>
                    <a:pt x="456" y="305"/>
                  </a:lnTo>
                  <a:lnTo>
                    <a:pt x="451" y="300"/>
                  </a:lnTo>
                  <a:lnTo>
                    <a:pt x="451" y="285"/>
                  </a:lnTo>
                  <a:lnTo>
                    <a:pt x="446" y="280"/>
                  </a:lnTo>
                  <a:lnTo>
                    <a:pt x="446" y="264"/>
                  </a:lnTo>
                  <a:lnTo>
                    <a:pt x="440" y="259"/>
                  </a:lnTo>
                  <a:lnTo>
                    <a:pt x="440" y="254"/>
                  </a:lnTo>
                  <a:lnTo>
                    <a:pt x="435" y="243"/>
                  </a:lnTo>
                  <a:lnTo>
                    <a:pt x="435" y="238"/>
                  </a:lnTo>
                  <a:lnTo>
                    <a:pt x="430" y="233"/>
                  </a:lnTo>
                  <a:lnTo>
                    <a:pt x="430" y="223"/>
                  </a:lnTo>
                  <a:lnTo>
                    <a:pt x="425" y="217"/>
                  </a:lnTo>
                  <a:lnTo>
                    <a:pt x="420" y="212"/>
                  </a:lnTo>
                  <a:lnTo>
                    <a:pt x="420" y="202"/>
                  </a:lnTo>
                  <a:lnTo>
                    <a:pt x="415" y="197"/>
                  </a:lnTo>
                  <a:lnTo>
                    <a:pt x="409" y="191"/>
                  </a:lnTo>
                  <a:lnTo>
                    <a:pt x="409" y="186"/>
                  </a:lnTo>
                  <a:lnTo>
                    <a:pt x="404" y="176"/>
                  </a:lnTo>
                  <a:lnTo>
                    <a:pt x="399" y="171"/>
                  </a:lnTo>
                  <a:lnTo>
                    <a:pt x="394" y="166"/>
                  </a:lnTo>
                  <a:lnTo>
                    <a:pt x="394" y="160"/>
                  </a:lnTo>
                  <a:lnTo>
                    <a:pt x="389" y="155"/>
                  </a:lnTo>
                  <a:lnTo>
                    <a:pt x="383" y="150"/>
                  </a:lnTo>
                  <a:lnTo>
                    <a:pt x="378" y="140"/>
                  </a:lnTo>
                  <a:lnTo>
                    <a:pt x="373" y="134"/>
                  </a:lnTo>
                  <a:lnTo>
                    <a:pt x="368" y="129"/>
                  </a:lnTo>
                  <a:lnTo>
                    <a:pt x="363" y="124"/>
                  </a:lnTo>
                  <a:lnTo>
                    <a:pt x="358" y="119"/>
                  </a:lnTo>
                  <a:lnTo>
                    <a:pt x="352" y="114"/>
                  </a:lnTo>
                  <a:lnTo>
                    <a:pt x="347" y="109"/>
                  </a:lnTo>
                  <a:lnTo>
                    <a:pt x="342" y="103"/>
                  </a:lnTo>
                  <a:lnTo>
                    <a:pt x="337" y="98"/>
                  </a:lnTo>
                  <a:lnTo>
                    <a:pt x="332" y="93"/>
                  </a:lnTo>
                  <a:lnTo>
                    <a:pt x="326" y="88"/>
                  </a:lnTo>
                  <a:lnTo>
                    <a:pt x="321" y="83"/>
                  </a:lnTo>
                  <a:lnTo>
                    <a:pt x="316" y="77"/>
                  </a:lnTo>
                  <a:lnTo>
                    <a:pt x="311" y="77"/>
                  </a:lnTo>
                  <a:lnTo>
                    <a:pt x="301" y="72"/>
                  </a:lnTo>
                  <a:lnTo>
                    <a:pt x="295" y="67"/>
                  </a:lnTo>
                  <a:lnTo>
                    <a:pt x="290" y="62"/>
                  </a:lnTo>
                  <a:lnTo>
                    <a:pt x="285" y="57"/>
                  </a:lnTo>
                  <a:lnTo>
                    <a:pt x="280" y="57"/>
                  </a:lnTo>
                  <a:lnTo>
                    <a:pt x="269" y="51"/>
                  </a:lnTo>
                  <a:lnTo>
                    <a:pt x="264" y="46"/>
                  </a:lnTo>
                  <a:lnTo>
                    <a:pt x="259" y="46"/>
                  </a:lnTo>
                  <a:lnTo>
                    <a:pt x="254" y="41"/>
                  </a:lnTo>
                  <a:lnTo>
                    <a:pt x="243" y="36"/>
                  </a:lnTo>
                  <a:lnTo>
                    <a:pt x="238" y="36"/>
                  </a:lnTo>
                  <a:lnTo>
                    <a:pt x="233" y="31"/>
                  </a:lnTo>
                  <a:lnTo>
                    <a:pt x="223" y="31"/>
                  </a:lnTo>
                  <a:lnTo>
                    <a:pt x="218" y="26"/>
                  </a:lnTo>
                  <a:lnTo>
                    <a:pt x="212" y="26"/>
                  </a:lnTo>
                  <a:lnTo>
                    <a:pt x="202" y="20"/>
                  </a:lnTo>
                  <a:lnTo>
                    <a:pt x="197" y="20"/>
                  </a:lnTo>
                  <a:lnTo>
                    <a:pt x="186" y="15"/>
                  </a:lnTo>
                  <a:lnTo>
                    <a:pt x="181" y="15"/>
                  </a:lnTo>
                  <a:lnTo>
                    <a:pt x="176" y="10"/>
                  </a:lnTo>
                  <a:lnTo>
                    <a:pt x="166" y="10"/>
                  </a:lnTo>
                  <a:lnTo>
                    <a:pt x="161" y="10"/>
                  </a:lnTo>
                  <a:lnTo>
                    <a:pt x="150" y="10"/>
                  </a:lnTo>
                  <a:lnTo>
                    <a:pt x="145" y="5"/>
                  </a:lnTo>
                  <a:lnTo>
                    <a:pt x="135" y="5"/>
                  </a:lnTo>
                  <a:lnTo>
                    <a:pt x="129" y="5"/>
                  </a:lnTo>
                  <a:lnTo>
                    <a:pt x="124" y="5"/>
                  </a:lnTo>
                  <a:lnTo>
                    <a:pt x="114" y="5"/>
                  </a:lnTo>
                  <a:lnTo>
                    <a:pt x="109" y="5"/>
                  </a:lnTo>
                  <a:lnTo>
                    <a:pt x="98" y="5"/>
                  </a:lnTo>
                  <a:lnTo>
                    <a:pt x="93" y="0"/>
                  </a:lnTo>
                  <a:lnTo>
                    <a:pt x="83" y="0"/>
                  </a:lnTo>
                  <a:lnTo>
                    <a:pt x="78" y="5"/>
                  </a:lnTo>
                  <a:lnTo>
                    <a:pt x="67" y="5"/>
                  </a:lnTo>
                  <a:lnTo>
                    <a:pt x="62" y="5"/>
                  </a:lnTo>
                  <a:lnTo>
                    <a:pt x="52" y="5"/>
                  </a:lnTo>
                  <a:lnTo>
                    <a:pt x="47" y="5"/>
                  </a:lnTo>
                  <a:lnTo>
                    <a:pt x="41" y="5"/>
                  </a:lnTo>
                  <a:lnTo>
                    <a:pt x="31" y="5"/>
                  </a:lnTo>
                  <a:lnTo>
                    <a:pt x="26" y="5"/>
                  </a:lnTo>
                  <a:lnTo>
                    <a:pt x="15" y="10"/>
                  </a:lnTo>
                  <a:lnTo>
                    <a:pt x="10" y="10"/>
                  </a:lnTo>
                  <a:lnTo>
                    <a:pt x="0" y="1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6" name="Freeform 42"/>
            <p:cNvSpPr>
              <a:spLocks/>
            </p:cNvSpPr>
            <p:nvPr/>
          </p:nvSpPr>
          <p:spPr bwMode="auto">
            <a:xfrm>
              <a:off x="1222" y="1752"/>
              <a:ext cx="394" cy="778"/>
            </a:xfrm>
            <a:custGeom>
              <a:avLst/>
              <a:gdLst/>
              <a:ahLst/>
              <a:cxnLst>
                <a:cxn ang="0">
                  <a:pos x="280" y="5"/>
                </a:cxn>
                <a:cxn ang="0">
                  <a:pos x="260" y="10"/>
                </a:cxn>
                <a:cxn ang="0">
                  <a:pos x="239" y="21"/>
                </a:cxn>
                <a:cxn ang="0">
                  <a:pos x="218" y="31"/>
                </a:cxn>
                <a:cxn ang="0">
                  <a:pos x="197" y="41"/>
                </a:cxn>
                <a:cxn ang="0">
                  <a:pos x="177" y="52"/>
                </a:cxn>
                <a:cxn ang="0">
                  <a:pos x="161" y="62"/>
                </a:cxn>
                <a:cxn ang="0">
                  <a:pos x="140" y="78"/>
                </a:cxn>
                <a:cxn ang="0">
                  <a:pos x="125" y="93"/>
                </a:cxn>
                <a:cxn ang="0">
                  <a:pos x="104" y="109"/>
                </a:cxn>
                <a:cxn ang="0">
                  <a:pos x="88" y="130"/>
                </a:cxn>
                <a:cxn ang="0">
                  <a:pos x="78" y="145"/>
                </a:cxn>
                <a:cxn ang="0">
                  <a:pos x="63" y="166"/>
                </a:cxn>
                <a:cxn ang="0">
                  <a:pos x="52" y="187"/>
                </a:cxn>
                <a:cxn ang="0">
                  <a:pos x="42" y="202"/>
                </a:cxn>
                <a:cxn ang="0">
                  <a:pos x="31" y="228"/>
                </a:cxn>
                <a:cxn ang="0">
                  <a:pos x="21" y="249"/>
                </a:cxn>
                <a:cxn ang="0">
                  <a:pos x="16" y="270"/>
                </a:cxn>
                <a:cxn ang="0">
                  <a:pos x="6" y="290"/>
                </a:cxn>
                <a:cxn ang="0">
                  <a:pos x="0" y="441"/>
                </a:cxn>
                <a:cxn ang="0">
                  <a:pos x="11" y="472"/>
                </a:cxn>
                <a:cxn ang="0">
                  <a:pos x="16" y="503"/>
                </a:cxn>
                <a:cxn ang="0">
                  <a:pos x="26" y="524"/>
                </a:cxn>
                <a:cxn ang="0">
                  <a:pos x="37" y="549"/>
                </a:cxn>
                <a:cxn ang="0">
                  <a:pos x="47" y="570"/>
                </a:cxn>
                <a:cxn ang="0">
                  <a:pos x="57" y="591"/>
                </a:cxn>
                <a:cxn ang="0">
                  <a:pos x="73" y="606"/>
                </a:cxn>
                <a:cxn ang="0">
                  <a:pos x="83" y="627"/>
                </a:cxn>
                <a:cxn ang="0">
                  <a:pos x="99" y="648"/>
                </a:cxn>
                <a:cxn ang="0">
                  <a:pos x="120" y="663"/>
                </a:cxn>
                <a:cxn ang="0">
                  <a:pos x="135" y="679"/>
                </a:cxn>
                <a:cxn ang="0">
                  <a:pos x="156" y="695"/>
                </a:cxn>
                <a:cxn ang="0">
                  <a:pos x="171" y="710"/>
                </a:cxn>
                <a:cxn ang="0">
                  <a:pos x="192" y="721"/>
                </a:cxn>
                <a:cxn ang="0">
                  <a:pos x="213" y="736"/>
                </a:cxn>
                <a:cxn ang="0">
                  <a:pos x="239" y="746"/>
                </a:cxn>
                <a:cxn ang="0">
                  <a:pos x="260" y="752"/>
                </a:cxn>
                <a:cxn ang="0">
                  <a:pos x="280" y="762"/>
                </a:cxn>
                <a:cxn ang="0">
                  <a:pos x="306" y="767"/>
                </a:cxn>
                <a:cxn ang="0">
                  <a:pos x="332" y="772"/>
                </a:cxn>
                <a:cxn ang="0">
                  <a:pos x="353" y="778"/>
                </a:cxn>
                <a:cxn ang="0">
                  <a:pos x="379" y="778"/>
                </a:cxn>
              </a:cxnLst>
              <a:rect l="0" t="0" r="r" b="b"/>
              <a:pathLst>
                <a:path w="394" h="778">
                  <a:moveTo>
                    <a:pt x="296" y="0"/>
                  </a:moveTo>
                  <a:lnTo>
                    <a:pt x="291" y="5"/>
                  </a:lnTo>
                  <a:lnTo>
                    <a:pt x="280" y="5"/>
                  </a:lnTo>
                  <a:lnTo>
                    <a:pt x="275" y="5"/>
                  </a:lnTo>
                  <a:lnTo>
                    <a:pt x="270" y="10"/>
                  </a:lnTo>
                  <a:lnTo>
                    <a:pt x="260" y="10"/>
                  </a:lnTo>
                  <a:lnTo>
                    <a:pt x="254" y="16"/>
                  </a:lnTo>
                  <a:lnTo>
                    <a:pt x="244" y="16"/>
                  </a:lnTo>
                  <a:lnTo>
                    <a:pt x="239" y="21"/>
                  </a:lnTo>
                  <a:lnTo>
                    <a:pt x="234" y="21"/>
                  </a:lnTo>
                  <a:lnTo>
                    <a:pt x="223" y="26"/>
                  </a:lnTo>
                  <a:lnTo>
                    <a:pt x="218" y="31"/>
                  </a:lnTo>
                  <a:lnTo>
                    <a:pt x="213" y="31"/>
                  </a:lnTo>
                  <a:lnTo>
                    <a:pt x="203" y="36"/>
                  </a:lnTo>
                  <a:lnTo>
                    <a:pt x="197" y="41"/>
                  </a:lnTo>
                  <a:lnTo>
                    <a:pt x="192" y="41"/>
                  </a:lnTo>
                  <a:lnTo>
                    <a:pt x="187" y="47"/>
                  </a:lnTo>
                  <a:lnTo>
                    <a:pt x="177" y="52"/>
                  </a:lnTo>
                  <a:lnTo>
                    <a:pt x="171" y="57"/>
                  </a:lnTo>
                  <a:lnTo>
                    <a:pt x="166" y="62"/>
                  </a:lnTo>
                  <a:lnTo>
                    <a:pt x="161" y="62"/>
                  </a:lnTo>
                  <a:lnTo>
                    <a:pt x="151" y="67"/>
                  </a:lnTo>
                  <a:lnTo>
                    <a:pt x="146" y="73"/>
                  </a:lnTo>
                  <a:lnTo>
                    <a:pt x="140" y="78"/>
                  </a:lnTo>
                  <a:lnTo>
                    <a:pt x="135" y="83"/>
                  </a:lnTo>
                  <a:lnTo>
                    <a:pt x="130" y="88"/>
                  </a:lnTo>
                  <a:lnTo>
                    <a:pt x="125" y="93"/>
                  </a:lnTo>
                  <a:lnTo>
                    <a:pt x="120" y="99"/>
                  </a:lnTo>
                  <a:lnTo>
                    <a:pt x="114" y="104"/>
                  </a:lnTo>
                  <a:lnTo>
                    <a:pt x="104" y="109"/>
                  </a:lnTo>
                  <a:lnTo>
                    <a:pt x="99" y="114"/>
                  </a:lnTo>
                  <a:lnTo>
                    <a:pt x="94" y="119"/>
                  </a:lnTo>
                  <a:lnTo>
                    <a:pt x="88" y="130"/>
                  </a:lnTo>
                  <a:lnTo>
                    <a:pt x="88" y="135"/>
                  </a:lnTo>
                  <a:lnTo>
                    <a:pt x="83" y="140"/>
                  </a:lnTo>
                  <a:lnTo>
                    <a:pt x="78" y="145"/>
                  </a:lnTo>
                  <a:lnTo>
                    <a:pt x="73" y="150"/>
                  </a:lnTo>
                  <a:lnTo>
                    <a:pt x="68" y="156"/>
                  </a:lnTo>
                  <a:lnTo>
                    <a:pt x="63" y="166"/>
                  </a:lnTo>
                  <a:lnTo>
                    <a:pt x="57" y="171"/>
                  </a:lnTo>
                  <a:lnTo>
                    <a:pt x="52" y="176"/>
                  </a:lnTo>
                  <a:lnTo>
                    <a:pt x="52" y="187"/>
                  </a:lnTo>
                  <a:lnTo>
                    <a:pt x="47" y="192"/>
                  </a:lnTo>
                  <a:lnTo>
                    <a:pt x="42" y="197"/>
                  </a:lnTo>
                  <a:lnTo>
                    <a:pt x="42" y="202"/>
                  </a:lnTo>
                  <a:lnTo>
                    <a:pt x="37" y="213"/>
                  </a:lnTo>
                  <a:lnTo>
                    <a:pt x="31" y="218"/>
                  </a:lnTo>
                  <a:lnTo>
                    <a:pt x="31" y="228"/>
                  </a:lnTo>
                  <a:lnTo>
                    <a:pt x="26" y="233"/>
                  </a:lnTo>
                  <a:lnTo>
                    <a:pt x="26" y="238"/>
                  </a:lnTo>
                  <a:lnTo>
                    <a:pt x="21" y="249"/>
                  </a:lnTo>
                  <a:lnTo>
                    <a:pt x="21" y="254"/>
                  </a:lnTo>
                  <a:lnTo>
                    <a:pt x="16" y="264"/>
                  </a:lnTo>
                  <a:lnTo>
                    <a:pt x="16" y="270"/>
                  </a:lnTo>
                  <a:lnTo>
                    <a:pt x="11" y="280"/>
                  </a:lnTo>
                  <a:lnTo>
                    <a:pt x="11" y="285"/>
                  </a:lnTo>
                  <a:lnTo>
                    <a:pt x="6" y="290"/>
                  </a:lnTo>
                  <a:lnTo>
                    <a:pt x="6" y="316"/>
                  </a:lnTo>
                  <a:lnTo>
                    <a:pt x="0" y="321"/>
                  </a:lnTo>
                  <a:lnTo>
                    <a:pt x="0" y="441"/>
                  </a:lnTo>
                  <a:lnTo>
                    <a:pt x="6" y="451"/>
                  </a:lnTo>
                  <a:lnTo>
                    <a:pt x="6" y="467"/>
                  </a:lnTo>
                  <a:lnTo>
                    <a:pt x="11" y="472"/>
                  </a:lnTo>
                  <a:lnTo>
                    <a:pt x="11" y="487"/>
                  </a:lnTo>
                  <a:lnTo>
                    <a:pt x="16" y="498"/>
                  </a:lnTo>
                  <a:lnTo>
                    <a:pt x="16" y="503"/>
                  </a:lnTo>
                  <a:lnTo>
                    <a:pt x="21" y="508"/>
                  </a:lnTo>
                  <a:lnTo>
                    <a:pt x="21" y="518"/>
                  </a:lnTo>
                  <a:lnTo>
                    <a:pt x="26" y="524"/>
                  </a:lnTo>
                  <a:lnTo>
                    <a:pt x="26" y="534"/>
                  </a:lnTo>
                  <a:lnTo>
                    <a:pt x="31" y="539"/>
                  </a:lnTo>
                  <a:lnTo>
                    <a:pt x="37" y="549"/>
                  </a:lnTo>
                  <a:lnTo>
                    <a:pt x="37" y="555"/>
                  </a:lnTo>
                  <a:lnTo>
                    <a:pt x="42" y="560"/>
                  </a:lnTo>
                  <a:lnTo>
                    <a:pt x="47" y="570"/>
                  </a:lnTo>
                  <a:lnTo>
                    <a:pt x="52" y="575"/>
                  </a:lnTo>
                  <a:lnTo>
                    <a:pt x="52" y="581"/>
                  </a:lnTo>
                  <a:lnTo>
                    <a:pt x="57" y="591"/>
                  </a:lnTo>
                  <a:lnTo>
                    <a:pt x="63" y="596"/>
                  </a:lnTo>
                  <a:lnTo>
                    <a:pt x="68" y="601"/>
                  </a:lnTo>
                  <a:lnTo>
                    <a:pt x="73" y="606"/>
                  </a:lnTo>
                  <a:lnTo>
                    <a:pt x="78" y="617"/>
                  </a:lnTo>
                  <a:lnTo>
                    <a:pt x="78" y="622"/>
                  </a:lnTo>
                  <a:lnTo>
                    <a:pt x="83" y="627"/>
                  </a:lnTo>
                  <a:lnTo>
                    <a:pt x="88" y="632"/>
                  </a:lnTo>
                  <a:lnTo>
                    <a:pt x="94" y="643"/>
                  </a:lnTo>
                  <a:lnTo>
                    <a:pt x="99" y="648"/>
                  </a:lnTo>
                  <a:lnTo>
                    <a:pt x="104" y="653"/>
                  </a:lnTo>
                  <a:lnTo>
                    <a:pt x="114" y="658"/>
                  </a:lnTo>
                  <a:lnTo>
                    <a:pt x="120" y="663"/>
                  </a:lnTo>
                  <a:lnTo>
                    <a:pt x="125" y="669"/>
                  </a:lnTo>
                  <a:lnTo>
                    <a:pt x="130" y="674"/>
                  </a:lnTo>
                  <a:lnTo>
                    <a:pt x="135" y="679"/>
                  </a:lnTo>
                  <a:lnTo>
                    <a:pt x="140" y="684"/>
                  </a:lnTo>
                  <a:lnTo>
                    <a:pt x="146" y="689"/>
                  </a:lnTo>
                  <a:lnTo>
                    <a:pt x="156" y="695"/>
                  </a:lnTo>
                  <a:lnTo>
                    <a:pt x="161" y="700"/>
                  </a:lnTo>
                  <a:lnTo>
                    <a:pt x="166" y="705"/>
                  </a:lnTo>
                  <a:lnTo>
                    <a:pt x="171" y="710"/>
                  </a:lnTo>
                  <a:lnTo>
                    <a:pt x="182" y="715"/>
                  </a:lnTo>
                  <a:lnTo>
                    <a:pt x="187" y="721"/>
                  </a:lnTo>
                  <a:lnTo>
                    <a:pt x="192" y="721"/>
                  </a:lnTo>
                  <a:lnTo>
                    <a:pt x="203" y="726"/>
                  </a:lnTo>
                  <a:lnTo>
                    <a:pt x="208" y="731"/>
                  </a:lnTo>
                  <a:lnTo>
                    <a:pt x="213" y="736"/>
                  </a:lnTo>
                  <a:lnTo>
                    <a:pt x="223" y="736"/>
                  </a:lnTo>
                  <a:lnTo>
                    <a:pt x="228" y="741"/>
                  </a:lnTo>
                  <a:lnTo>
                    <a:pt x="239" y="746"/>
                  </a:lnTo>
                  <a:lnTo>
                    <a:pt x="244" y="746"/>
                  </a:lnTo>
                  <a:lnTo>
                    <a:pt x="254" y="752"/>
                  </a:lnTo>
                  <a:lnTo>
                    <a:pt x="260" y="752"/>
                  </a:lnTo>
                  <a:lnTo>
                    <a:pt x="270" y="757"/>
                  </a:lnTo>
                  <a:lnTo>
                    <a:pt x="275" y="757"/>
                  </a:lnTo>
                  <a:lnTo>
                    <a:pt x="280" y="762"/>
                  </a:lnTo>
                  <a:lnTo>
                    <a:pt x="291" y="762"/>
                  </a:lnTo>
                  <a:lnTo>
                    <a:pt x="301" y="767"/>
                  </a:lnTo>
                  <a:lnTo>
                    <a:pt x="306" y="767"/>
                  </a:lnTo>
                  <a:lnTo>
                    <a:pt x="317" y="772"/>
                  </a:lnTo>
                  <a:lnTo>
                    <a:pt x="322" y="772"/>
                  </a:lnTo>
                  <a:lnTo>
                    <a:pt x="332" y="772"/>
                  </a:lnTo>
                  <a:lnTo>
                    <a:pt x="337" y="772"/>
                  </a:lnTo>
                  <a:lnTo>
                    <a:pt x="348" y="778"/>
                  </a:lnTo>
                  <a:lnTo>
                    <a:pt x="353" y="778"/>
                  </a:lnTo>
                  <a:lnTo>
                    <a:pt x="363" y="778"/>
                  </a:lnTo>
                  <a:lnTo>
                    <a:pt x="368" y="778"/>
                  </a:lnTo>
                  <a:lnTo>
                    <a:pt x="379" y="778"/>
                  </a:lnTo>
                  <a:lnTo>
                    <a:pt x="389" y="778"/>
                  </a:lnTo>
                  <a:lnTo>
                    <a:pt x="394" y="778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7" name="Freeform 43"/>
            <p:cNvSpPr>
              <a:spLocks/>
            </p:cNvSpPr>
            <p:nvPr/>
          </p:nvSpPr>
          <p:spPr bwMode="auto">
            <a:xfrm>
              <a:off x="1616" y="1700"/>
              <a:ext cx="420" cy="830"/>
            </a:xfrm>
            <a:custGeom>
              <a:avLst/>
              <a:gdLst/>
              <a:ahLst/>
              <a:cxnLst>
                <a:cxn ang="0">
                  <a:pos x="16" y="830"/>
                </a:cxn>
                <a:cxn ang="0">
                  <a:pos x="42" y="830"/>
                </a:cxn>
                <a:cxn ang="0">
                  <a:pos x="68" y="830"/>
                </a:cxn>
                <a:cxn ang="0">
                  <a:pos x="88" y="824"/>
                </a:cxn>
                <a:cxn ang="0">
                  <a:pos x="114" y="819"/>
                </a:cxn>
                <a:cxn ang="0">
                  <a:pos x="140" y="809"/>
                </a:cxn>
                <a:cxn ang="0">
                  <a:pos x="161" y="804"/>
                </a:cxn>
                <a:cxn ang="0">
                  <a:pos x="182" y="793"/>
                </a:cxn>
                <a:cxn ang="0">
                  <a:pos x="208" y="778"/>
                </a:cxn>
                <a:cxn ang="0">
                  <a:pos x="228" y="767"/>
                </a:cxn>
                <a:cxn ang="0">
                  <a:pos x="249" y="752"/>
                </a:cxn>
                <a:cxn ang="0">
                  <a:pos x="270" y="736"/>
                </a:cxn>
                <a:cxn ang="0">
                  <a:pos x="285" y="721"/>
                </a:cxn>
                <a:cxn ang="0">
                  <a:pos x="306" y="705"/>
                </a:cxn>
                <a:cxn ang="0">
                  <a:pos x="322" y="684"/>
                </a:cxn>
                <a:cxn ang="0">
                  <a:pos x="337" y="664"/>
                </a:cxn>
                <a:cxn ang="0">
                  <a:pos x="353" y="648"/>
                </a:cxn>
                <a:cxn ang="0">
                  <a:pos x="363" y="622"/>
                </a:cxn>
                <a:cxn ang="0">
                  <a:pos x="379" y="601"/>
                </a:cxn>
                <a:cxn ang="0">
                  <a:pos x="389" y="581"/>
                </a:cxn>
                <a:cxn ang="0">
                  <a:pos x="394" y="555"/>
                </a:cxn>
                <a:cxn ang="0">
                  <a:pos x="405" y="524"/>
                </a:cxn>
                <a:cxn ang="0">
                  <a:pos x="415" y="498"/>
                </a:cxn>
                <a:cxn ang="0">
                  <a:pos x="420" y="358"/>
                </a:cxn>
                <a:cxn ang="0">
                  <a:pos x="410" y="322"/>
                </a:cxn>
                <a:cxn ang="0">
                  <a:pos x="405" y="290"/>
                </a:cxn>
                <a:cxn ang="0">
                  <a:pos x="394" y="265"/>
                </a:cxn>
                <a:cxn ang="0">
                  <a:pos x="384" y="244"/>
                </a:cxn>
                <a:cxn ang="0">
                  <a:pos x="374" y="218"/>
                </a:cxn>
                <a:cxn ang="0">
                  <a:pos x="363" y="197"/>
                </a:cxn>
                <a:cxn ang="0">
                  <a:pos x="348" y="171"/>
                </a:cxn>
                <a:cxn ang="0">
                  <a:pos x="332" y="151"/>
                </a:cxn>
                <a:cxn ang="0">
                  <a:pos x="317" y="135"/>
                </a:cxn>
                <a:cxn ang="0">
                  <a:pos x="301" y="114"/>
                </a:cxn>
                <a:cxn ang="0">
                  <a:pos x="280" y="93"/>
                </a:cxn>
                <a:cxn ang="0">
                  <a:pos x="260" y="78"/>
                </a:cxn>
                <a:cxn ang="0">
                  <a:pos x="239" y="62"/>
                </a:cxn>
                <a:cxn ang="0">
                  <a:pos x="218" y="47"/>
                </a:cxn>
                <a:cxn ang="0">
                  <a:pos x="197" y="36"/>
                </a:cxn>
                <a:cxn ang="0">
                  <a:pos x="171" y="26"/>
                </a:cxn>
                <a:cxn ang="0">
                  <a:pos x="151" y="16"/>
                </a:cxn>
                <a:cxn ang="0">
                  <a:pos x="125" y="5"/>
                </a:cxn>
              </a:cxnLst>
              <a:rect l="0" t="0" r="r" b="b"/>
              <a:pathLst>
                <a:path w="420" h="830">
                  <a:moveTo>
                    <a:pt x="0" y="830"/>
                  </a:moveTo>
                  <a:lnTo>
                    <a:pt x="11" y="830"/>
                  </a:lnTo>
                  <a:lnTo>
                    <a:pt x="16" y="830"/>
                  </a:lnTo>
                  <a:lnTo>
                    <a:pt x="26" y="830"/>
                  </a:lnTo>
                  <a:lnTo>
                    <a:pt x="31" y="830"/>
                  </a:lnTo>
                  <a:lnTo>
                    <a:pt x="42" y="830"/>
                  </a:lnTo>
                  <a:lnTo>
                    <a:pt x="52" y="830"/>
                  </a:lnTo>
                  <a:lnTo>
                    <a:pt x="57" y="830"/>
                  </a:lnTo>
                  <a:lnTo>
                    <a:pt x="68" y="830"/>
                  </a:lnTo>
                  <a:lnTo>
                    <a:pt x="73" y="824"/>
                  </a:lnTo>
                  <a:lnTo>
                    <a:pt x="83" y="824"/>
                  </a:lnTo>
                  <a:lnTo>
                    <a:pt x="88" y="824"/>
                  </a:lnTo>
                  <a:lnTo>
                    <a:pt x="99" y="819"/>
                  </a:lnTo>
                  <a:lnTo>
                    <a:pt x="109" y="819"/>
                  </a:lnTo>
                  <a:lnTo>
                    <a:pt x="114" y="819"/>
                  </a:lnTo>
                  <a:lnTo>
                    <a:pt x="125" y="814"/>
                  </a:lnTo>
                  <a:lnTo>
                    <a:pt x="130" y="814"/>
                  </a:lnTo>
                  <a:lnTo>
                    <a:pt x="140" y="809"/>
                  </a:lnTo>
                  <a:lnTo>
                    <a:pt x="145" y="809"/>
                  </a:lnTo>
                  <a:lnTo>
                    <a:pt x="156" y="804"/>
                  </a:lnTo>
                  <a:lnTo>
                    <a:pt x="161" y="804"/>
                  </a:lnTo>
                  <a:lnTo>
                    <a:pt x="171" y="798"/>
                  </a:lnTo>
                  <a:lnTo>
                    <a:pt x="177" y="793"/>
                  </a:lnTo>
                  <a:lnTo>
                    <a:pt x="182" y="793"/>
                  </a:lnTo>
                  <a:lnTo>
                    <a:pt x="192" y="788"/>
                  </a:lnTo>
                  <a:lnTo>
                    <a:pt x="197" y="783"/>
                  </a:lnTo>
                  <a:lnTo>
                    <a:pt x="208" y="778"/>
                  </a:lnTo>
                  <a:lnTo>
                    <a:pt x="213" y="778"/>
                  </a:lnTo>
                  <a:lnTo>
                    <a:pt x="223" y="773"/>
                  </a:lnTo>
                  <a:lnTo>
                    <a:pt x="228" y="767"/>
                  </a:lnTo>
                  <a:lnTo>
                    <a:pt x="234" y="762"/>
                  </a:lnTo>
                  <a:lnTo>
                    <a:pt x="244" y="757"/>
                  </a:lnTo>
                  <a:lnTo>
                    <a:pt x="249" y="752"/>
                  </a:lnTo>
                  <a:lnTo>
                    <a:pt x="254" y="747"/>
                  </a:lnTo>
                  <a:lnTo>
                    <a:pt x="260" y="741"/>
                  </a:lnTo>
                  <a:lnTo>
                    <a:pt x="270" y="736"/>
                  </a:lnTo>
                  <a:lnTo>
                    <a:pt x="275" y="731"/>
                  </a:lnTo>
                  <a:lnTo>
                    <a:pt x="280" y="726"/>
                  </a:lnTo>
                  <a:lnTo>
                    <a:pt x="285" y="721"/>
                  </a:lnTo>
                  <a:lnTo>
                    <a:pt x="291" y="715"/>
                  </a:lnTo>
                  <a:lnTo>
                    <a:pt x="301" y="710"/>
                  </a:lnTo>
                  <a:lnTo>
                    <a:pt x="306" y="705"/>
                  </a:lnTo>
                  <a:lnTo>
                    <a:pt x="311" y="700"/>
                  </a:lnTo>
                  <a:lnTo>
                    <a:pt x="317" y="690"/>
                  </a:lnTo>
                  <a:lnTo>
                    <a:pt x="322" y="684"/>
                  </a:lnTo>
                  <a:lnTo>
                    <a:pt x="327" y="679"/>
                  </a:lnTo>
                  <a:lnTo>
                    <a:pt x="332" y="674"/>
                  </a:lnTo>
                  <a:lnTo>
                    <a:pt x="337" y="664"/>
                  </a:lnTo>
                  <a:lnTo>
                    <a:pt x="342" y="658"/>
                  </a:lnTo>
                  <a:lnTo>
                    <a:pt x="348" y="653"/>
                  </a:lnTo>
                  <a:lnTo>
                    <a:pt x="353" y="648"/>
                  </a:lnTo>
                  <a:lnTo>
                    <a:pt x="358" y="638"/>
                  </a:lnTo>
                  <a:lnTo>
                    <a:pt x="363" y="633"/>
                  </a:lnTo>
                  <a:lnTo>
                    <a:pt x="363" y="622"/>
                  </a:lnTo>
                  <a:lnTo>
                    <a:pt x="368" y="617"/>
                  </a:lnTo>
                  <a:lnTo>
                    <a:pt x="374" y="612"/>
                  </a:lnTo>
                  <a:lnTo>
                    <a:pt x="379" y="601"/>
                  </a:lnTo>
                  <a:lnTo>
                    <a:pt x="379" y="596"/>
                  </a:lnTo>
                  <a:lnTo>
                    <a:pt x="384" y="586"/>
                  </a:lnTo>
                  <a:lnTo>
                    <a:pt x="389" y="581"/>
                  </a:lnTo>
                  <a:lnTo>
                    <a:pt x="389" y="570"/>
                  </a:lnTo>
                  <a:lnTo>
                    <a:pt x="394" y="565"/>
                  </a:lnTo>
                  <a:lnTo>
                    <a:pt x="394" y="555"/>
                  </a:lnTo>
                  <a:lnTo>
                    <a:pt x="400" y="550"/>
                  </a:lnTo>
                  <a:lnTo>
                    <a:pt x="405" y="539"/>
                  </a:lnTo>
                  <a:lnTo>
                    <a:pt x="405" y="524"/>
                  </a:lnTo>
                  <a:lnTo>
                    <a:pt x="410" y="513"/>
                  </a:lnTo>
                  <a:lnTo>
                    <a:pt x="410" y="508"/>
                  </a:lnTo>
                  <a:lnTo>
                    <a:pt x="415" y="498"/>
                  </a:lnTo>
                  <a:lnTo>
                    <a:pt x="415" y="472"/>
                  </a:lnTo>
                  <a:lnTo>
                    <a:pt x="420" y="467"/>
                  </a:lnTo>
                  <a:lnTo>
                    <a:pt x="420" y="358"/>
                  </a:lnTo>
                  <a:lnTo>
                    <a:pt x="415" y="347"/>
                  </a:lnTo>
                  <a:lnTo>
                    <a:pt x="415" y="332"/>
                  </a:lnTo>
                  <a:lnTo>
                    <a:pt x="410" y="322"/>
                  </a:lnTo>
                  <a:lnTo>
                    <a:pt x="410" y="306"/>
                  </a:lnTo>
                  <a:lnTo>
                    <a:pt x="405" y="296"/>
                  </a:lnTo>
                  <a:lnTo>
                    <a:pt x="405" y="290"/>
                  </a:lnTo>
                  <a:lnTo>
                    <a:pt x="400" y="280"/>
                  </a:lnTo>
                  <a:lnTo>
                    <a:pt x="400" y="275"/>
                  </a:lnTo>
                  <a:lnTo>
                    <a:pt x="394" y="265"/>
                  </a:lnTo>
                  <a:lnTo>
                    <a:pt x="394" y="259"/>
                  </a:lnTo>
                  <a:lnTo>
                    <a:pt x="389" y="249"/>
                  </a:lnTo>
                  <a:lnTo>
                    <a:pt x="384" y="244"/>
                  </a:lnTo>
                  <a:lnTo>
                    <a:pt x="384" y="233"/>
                  </a:lnTo>
                  <a:lnTo>
                    <a:pt x="379" y="228"/>
                  </a:lnTo>
                  <a:lnTo>
                    <a:pt x="374" y="218"/>
                  </a:lnTo>
                  <a:lnTo>
                    <a:pt x="368" y="213"/>
                  </a:lnTo>
                  <a:lnTo>
                    <a:pt x="368" y="202"/>
                  </a:lnTo>
                  <a:lnTo>
                    <a:pt x="363" y="197"/>
                  </a:lnTo>
                  <a:lnTo>
                    <a:pt x="358" y="187"/>
                  </a:lnTo>
                  <a:lnTo>
                    <a:pt x="353" y="182"/>
                  </a:lnTo>
                  <a:lnTo>
                    <a:pt x="348" y="171"/>
                  </a:lnTo>
                  <a:lnTo>
                    <a:pt x="342" y="166"/>
                  </a:lnTo>
                  <a:lnTo>
                    <a:pt x="337" y="161"/>
                  </a:lnTo>
                  <a:lnTo>
                    <a:pt x="332" y="151"/>
                  </a:lnTo>
                  <a:lnTo>
                    <a:pt x="327" y="145"/>
                  </a:lnTo>
                  <a:lnTo>
                    <a:pt x="322" y="140"/>
                  </a:lnTo>
                  <a:lnTo>
                    <a:pt x="317" y="135"/>
                  </a:lnTo>
                  <a:lnTo>
                    <a:pt x="311" y="125"/>
                  </a:lnTo>
                  <a:lnTo>
                    <a:pt x="306" y="119"/>
                  </a:lnTo>
                  <a:lnTo>
                    <a:pt x="301" y="114"/>
                  </a:lnTo>
                  <a:lnTo>
                    <a:pt x="291" y="109"/>
                  </a:lnTo>
                  <a:lnTo>
                    <a:pt x="285" y="104"/>
                  </a:lnTo>
                  <a:lnTo>
                    <a:pt x="280" y="93"/>
                  </a:lnTo>
                  <a:lnTo>
                    <a:pt x="275" y="88"/>
                  </a:lnTo>
                  <a:lnTo>
                    <a:pt x="270" y="83"/>
                  </a:lnTo>
                  <a:lnTo>
                    <a:pt x="260" y="78"/>
                  </a:lnTo>
                  <a:lnTo>
                    <a:pt x="254" y="73"/>
                  </a:lnTo>
                  <a:lnTo>
                    <a:pt x="249" y="68"/>
                  </a:lnTo>
                  <a:lnTo>
                    <a:pt x="239" y="62"/>
                  </a:lnTo>
                  <a:lnTo>
                    <a:pt x="234" y="57"/>
                  </a:lnTo>
                  <a:lnTo>
                    <a:pt x="223" y="52"/>
                  </a:lnTo>
                  <a:lnTo>
                    <a:pt x="218" y="47"/>
                  </a:lnTo>
                  <a:lnTo>
                    <a:pt x="213" y="47"/>
                  </a:lnTo>
                  <a:lnTo>
                    <a:pt x="203" y="42"/>
                  </a:lnTo>
                  <a:lnTo>
                    <a:pt x="197" y="36"/>
                  </a:lnTo>
                  <a:lnTo>
                    <a:pt x="187" y="31"/>
                  </a:lnTo>
                  <a:lnTo>
                    <a:pt x="182" y="26"/>
                  </a:lnTo>
                  <a:lnTo>
                    <a:pt x="171" y="26"/>
                  </a:lnTo>
                  <a:lnTo>
                    <a:pt x="166" y="21"/>
                  </a:lnTo>
                  <a:lnTo>
                    <a:pt x="156" y="16"/>
                  </a:lnTo>
                  <a:lnTo>
                    <a:pt x="151" y="16"/>
                  </a:lnTo>
                  <a:lnTo>
                    <a:pt x="140" y="11"/>
                  </a:lnTo>
                  <a:lnTo>
                    <a:pt x="130" y="11"/>
                  </a:lnTo>
                  <a:lnTo>
                    <a:pt x="125" y="5"/>
                  </a:lnTo>
                  <a:lnTo>
                    <a:pt x="114" y="0"/>
                  </a:lnTo>
                  <a:lnTo>
                    <a:pt x="109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8" name="Freeform 44"/>
            <p:cNvSpPr>
              <a:spLocks/>
            </p:cNvSpPr>
            <p:nvPr/>
          </p:nvSpPr>
          <p:spPr bwMode="auto">
            <a:xfrm>
              <a:off x="1160" y="1685"/>
              <a:ext cx="565" cy="834"/>
            </a:xfrm>
            <a:custGeom>
              <a:avLst/>
              <a:gdLst/>
              <a:ahLst/>
              <a:cxnLst>
                <a:cxn ang="0">
                  <a:pos x="544" y="10"/>
                </a:cxn>
                <a:cxn ang="0">
                  <a:pos x="519" y="5"/>
                </a:cxn>
                <a:cxn ang="0">
                  <a:pos x="493" y="0"/>
                </a:cxn>
                <a:cxn ang="0">
                  <a:pos x="467" y="0"/>
                </a:cxn>
                <a:cxn ang="0">
                  <a:pos x="441" y="0"/>
                </a:cxn>
                <a:cxn ang="0">
                  <a:pos x="415" y="0"/>
                </a:cxn>
                <a:cxn ang="0">
                  <a:pos x="389" y="0"/>
                </a:cxn>
                <a:cxn ang="0">
                  <a:pos x="363" y="5"/>
                </a:cxn>
                <a:cxn ang="0">
                  <a:pos x="337" y="10"/>
                </a:cxn>
                <a:cxn ang="0">
                  <a:pos x="311" y="20"/>
                </a:cxn>
                <a:cxn ang="0">
                  <a:pos x="285" y="26"/>
                </a:cxn>
                <a:cxn ang="0">
                  <a:pos x="265" y="36"/>
                </a:cxn>
                <a:cxn ang="0">
                  <a:pos x="239" y="51"/>
                </a:cxn>
                <a:cxn ang="0">
                  <a:pos x="213" y="62"/>
                </a:cxn>
                <a:cxn ang="0">
                  <a:pos x="192" y="77"/>
                </a:cxn>
                <a:cxn ang="0">
                  <a:pos x="171" y="93"/>
                </a:cxn>
                <a:cxn ang="0">
                  <a:pos x="150" y="108"/>
                </a:cxn>
                <a:cxn ang="0">
                  <a:pos x="130" y="129"/>
                </a:cxn>
                <a:cxn ang="0">
                  <a:pos x="114" y="150"/>
                </a:cxn>
                <a:cxn ang="0">
                  <a:pos x="93" y="171"/>
                </a:cxn>
                <a:cxn ang="0">
                  <a:pos x="78" y="191"/>
                </a:cxn>
                <a:cxn ang="0">
                  <a:pos x="68" y="212"/>
                </a:cxn>
                <a:cxn ang="0">
                  <a:pos x="52" y="238"/>
                </a:cxn>
                <a:cxn ang="0">
                  <a:pos x="42" y="259"/>
                </a:cxn>
                <a:cxn ang="0">
                  <a:pos x="31" y="285"/>
                </a:cxn>
                <a:cxn ang="0">
                  <a:pos x="21" y="311"/>
                </a:cxn>
                <a:cxn ang="0">
                  <a:pos x="11" y="347"/>
                </a:cxn>
                <a:cxn ang="0">
                  <a:pos x="5" y="388"/>
                </a:cxn>
                <a:cxn ang="0">
                  <a:pos x="5" y="508"/>
                </a:cxn>
                <a:cxn ang="0">
                  <a:pos x="11" y="554"/>
                </a:cxn>
                <a:cxn ang="0">
                  <a:pos x="21" y="580"/>
                </a:cxn>
                <a:cxn ang="0">
                  <a:pos x="26" y="606"/>
                </a:cxn>
                <a:cxn ang="0">
                  <a:pos x="36" y="632"/>
                </a:cxn>
                <a:cxn ang="0">
                  <a:pos x="52" y="658"/>
                </a:cxn>
                <a:cxn ang="0">
                  <a:pos x="62" y="679"/>
                </a:cxn>
                <a:cxn ang="0">
                  <a:pos x="78" y="705"/>
                </a:cxn>
                <a:cxn ang="0">
                  <a:pos x="93" y="725"/>
                </a:cxn>
                <a:cxn ang="0">
                  <a:pos x="114" y="746"/>
                </a:cxn>
                <a:cxn ang="0">
                  <a:pos x="130" y="767"/>
                </a:cxn>
                <a:cxn ang="0">
                  <a:pos x="150" y="788"/>
                </a:cxn>
                <a:cxn ang="0">
                  <a:pos x="171" y="803"/>
                </a:cxn>
                <a:cxn ang="0">
                  <a:pos x="192" y="824"/>
                </a:cxn>
              </a:cxnLst>
              <a:rect l="0" t="0" r="r" b="b"/>
              <a:pathLst>
                <a:path w="565" h="834">
                  <a:moveTo>
                    <a:pt x="565" y="15"/>
                  </a:moveTo>
                  <a:lnTo>
                    <a:pt x="555" y="15"/>
                  </a:lnTo>
                  <a:lnTo>
                    <a:pt x="544" y="10"/>
                  </a:lnTo>
                  <a:lnTo>
                    <a:pt x="539" y="10"/>
                  </a:lnTo>
                  <a:lnTo>
                    <a:pt x="529" y="5"/>
                  </a:lnTo>
                  <a:lnTo>
                    <a:pt x="519" y="5"/>
                  </a:lnTo>
                  <a:lnTo>
                    <a:pt x="513" y="5"/>
                  </a:lnTo>
                  <a:lnTo>
                    <a:pt x="503" y="5"/>
                  </a:lnTo>
                  <a:lnTo>
                    <a:pt x="493" y="0"/>
                  </a:lnTo>
                  <a:lnTo>
                    <a:pt x="487" y="0"/>
                  </a:lnTo>
                  <a:lnTo>
                    <a:pt x="477" y="0"/>
                  </a:lnTo>
                  <a:lnTo>
                    <a:pt x="467" y="0"/>
                  </a:lnTo>
                  <a:lnTo>
                    <a:pt x="462" y="0"/>
                  </a:lnTo>
                  <a:lnTo>
                    <a:pt x="451" y="0"/>
                  </a:lnTo>
                  <a:lnTo>
                    <a:pt x="441" y="0"/>
                  </a:lnTo>
                  <a:lnTo>
                    <a:pt x="436" y="0"/>
                  </a:lnTo>
                  <a:lnTo>
                    <a:pt x="425" y="0"/>
                  </a:lnTo>
                  <a:lnTo>
                    <a:pt x="415" y="0"/>
                  </a:lnTo>
                  <a:lnTo>
                    <a:pt x="405" y="0"/>
                  </a:lnTo>
                  <a:lnTo>
                    <a:pt x="399" y="0"/>
                  </a:lnTo>
                  <a:lnTo>
                    <a:pt x="389" y="0"/>
                  </a:lnTo>
                  <a:lnTo>
                    <a:pt x="379" y="5"/>
                  </a:lnTo>
                  <a:lnTo>
                    <a:pt x="373" y="5"/>
                  </a:lnTo>
                  <a:lnTo>
                    <a:pt x="363" y="5"/>
                  </a:lnTo>
                  <a:lnTo>
                    <a:pt x="353" y="10"/>
                  </a:lnTo>
                  <a:lnTo>
                    <a:pt x="347" y="10"/>
                  </a:lnTo>
                  <a:lnTo>
                    <a:pt x="337" y="10"/>
                  </a:lnTo>
                  <a:lnTo>
                    <a:pt x="327" y="15"/>
                  </a:lnTo>
                  <a:lnTo>
                    <a:pt x="322" y="15"/>
                  </a:lnTo>
                  <a:lnTo>
                    <a:pt x="311" y="20"/>
                  </a:lnTo>
                  <a:lnTo>
                    <a:pt x="301" y="20"/>
                  </a:lnTo>
                  <a:lnTo>
                    <a:pt x="296" y="26"/>
                  </a:lnTo>
                  <a:lnTo>
                    <a:pt x="285" y="26"/>
                  </a:lnTo>
                  <a:lnTo>
                    <a:pt x="280" y="31"/>
                  </a:lnTo>
                  <a:lnTo>
                    <a:pt x="270" y="36"/>
                  </a:lnTo>
                  <a:lnTo>
                    <a:pt x="265" y="36"/>
                  </a:lnTo>
                  <a:lnTo>
                    <a:pt x="254" y="41"/>
                  </a:lnTo>
                  <a:lnTo>
                    <a:pt x="244" y="46"/>
                  </a:lnTo>
                  <a:lnTo>
                    <a:pt x="239" y="51"/>
                  </a:lnTo>
                  <a:lnTo>
                    <a:pt x="228" y="51"/>
                  </a:lnTo>
                  <a:lnTo>
                    <a:pt x="223" y="57"/>
                  </a:lnTo>
                  <a:lnTo>
                    <a:pt x="213" y="62"/>
                  </a:lnTo>
                  <a:lnTo>
                    <a:pt x="208" y="67"/>
                  </a:lnTo>
                  <a:lnTo>
                    <a:pt x="202" y="72"/>
                  </a:lnTo>
                  <a:lnTo>
                    <a:pt x="192" y="77"/>
                  </a:lnTo>
                  <a:lnTo>
                    <a:pt x="187" y="83"/>
                  </a:lnTo>
                  <a:lnTo>
                    <a:pt x="176" y="88"/>
                  </a:lnTo>
                  <a:lnTo>
                    <a:pt x="171" y="93"/>
                  </a:lnTo>
                  <a:lnTo>
                    <a:pt x="166" y="98"/>
                  </a:lnTo>
                  <a:lnTo>
                    <a:pt x="156" y="103"/>
                  </a:lnTo>
                  <a:lnTo>
                    <a:pt x="150" y="108"/>
                  </a:lnTo>
                  <a:lnTo>
                    <a:pt x="145" y="119"/>
                  </a:lnTo>
                  <a:lnTo>
                    <a:pt x="140" y="124"/>
                  </a:lnTo>
                  <a:lnTo>
                    <a:pt x="130" y="129"/>
                  </a:lnTo>
                  <a:lnTo>
                    <a:pt x="125" y="134"/>
                  </a:lnTo>
                  <a:lnTo>
                    <a:pt x="119" y="140"/>
                  </a:lnTo>
                  <a:lnTo>
                    <a:pt x="114" y="150"/>
                  </a:lnTo>
                  <a:lnTo>
                    <a:pt x="109" y="155"/>
                  </a:lnTo>
                  <a:lnTo>
                    <a:pt x="99" y="160"/>
                  </a:lnTo>
                  <a:lnTo>
                    <a:pt x="93" y="171"/>
                  </a:lnTo>
                  <a:lnTo>
                    <a:pt x="88" y="176"/>
                  </a:lnTo>
                  <a:lnTo>
                    <a:pt x="83" y="181"/>
                  </a:lnTo>
                  <a:lnTo>
                    <a:pt x="78" y="191"/>
                  </a:lnTo>
                  <a:lnTo>
                    <a:pt x="73" y="197"/>
                  </a:lnTo>
                  <a:lnTo>
                    <a:pt x="68" y="207"/>
                  </a:lnTo>
                  <a:lnTo>
                    <a:pt x="68" y="212"/>
                  </a:lnTo>
                  <a:lnTo>
                    <a:pt x="62" y="223"/>
                  </a:lnTo>
                  <a:lnTo>
                    <a:pt x="57" y="228"/>
                  </a:lnTo>
                  <a:lnTo>
                    <a:pt x="52" y="238"/>
                  </a:lnTo>
                  <a:lnTo>
                    <a:pt x="47" y="243"/>
                  </a:lnTo>
                  <a:lnTo>
                    <a:pt x="42" y="254"/>
                  </a:lnTo>
                  <a:lnTo>
                    <a:pt x="42" y="259"/>
                  </a:lnTo>
                  <a:lnTo>
                    <a:pt x="36" y="269"/>
                  </a:lnTo>
                  <a:lnTo>
                    <a:pt x="31" y="280"/>
                  </a:lnTo>
                  <a:lnTo>
                    <a:pt x="31" y="285"/>
                  </a:lnTo>
                  <a:lnTo>
                    <a:pt x="26" y="295"/>
                  </a:lnTo>
                  <a:lnTo>
                    <a:pt x="21" y="300"/>
                  </a:lnTo>
                  <a:lnTo>
                    <a:pt x="21" y="311"/>
                  </a:lnTo>
                  <a:lnTo>
                    <a:pt x="16" y="321"/>
                  </a:lnTo>
                  <a:lnTo>
                    <a:pt x="16" y="337"/>
                  </a:lnTo>
                  <a:lnTo>
                    <a:pt x="11" y="347"/>
                  </a:lnTo>
                  <a:lnTo>
                    <a:pt x="11" y="357"/>
                  </a:lnTo>
                  <a:lnTo>
                    <a:pt x="5" y="362"/>
                  </a:lnTo>
                  <a:lnTo>
                    <a:pt x="5" y="388"/>
                  </a:lnTo>
                  <a:lnTo>
                    <a:pt x="0" y="399"/>
                  </a:lnTo>
                  <a:lnTo>
                    <a:pt x="0" y="497"/>
                  </a:lnTo>
                  <a:lnTo>
                    <a:pt x="5" y="508"/>
                  </a:lnTo>
                  <a:lnTo>
                    <a:pt x="5" y="528"/>
                  </a:lnTo>
                  <a:lnTo>
                    <a:pt x="11" y="534"/>
                  </a:lnTo>
                  <a:lnTo>
                    <a:pt x="11" y="554"/>
                  </a:lnTo>
                  <a:lnTo>
                    <a:pt x="16" y="565"/>
                  </a:lnTo>
                  <a:lnTo>
                    <a:pt x="16" y="570"/>
                  </a:lnTo>
                  <a:lnTo>
                    <a:pt x="21" y="580"/>
                  </a:lnTo>
                  <a:lnTo>
                    <a:pt x="21" y="591"/>
                  </a:lnTo>
                  <a:lnTo>
                    <a:pt x="26" y="596"/>
                  </a:lnTo>
                  <a:lnTo>
                    <a:pt x="26" y="606"/>
                  </a:lnTo>
                  <a:lnTo>
                    <a:pt x="31" y="616"/>
                  </a:lnTo>
                  <a:lnTo>
                    <a:pt x="36" y="622"/>
                  </a:lnTo>
                  <a:lnTo>
                    <a:pt x="36" y="632"/>
                  </a:lnTo>
                  <a:lnTo>
                    <a:pt x="42" y="637"/>
                  </a:lnTo>
                  <a:lnTo>
                    <a:pt x="47" y="648"/>
                  </a:lnTo>
                  <a:lnTo>
                    <a:pt x="52" y="658"/>
                  </a:lnTo>
                  <a:lnTo>
                    <a:pt x="52" y="663"/>
                  </a:lnTo>
                  <a:lnTo>
                    <a:pt x="57" y="673"/>
                  </a:lnTo>
                  <a:lnTo>
                    <a:pt x="62" y="679"/>
                  </a:lnTo>
                  <a:lnTo>
                    <a:pt x="68" y="689"/>
                  </a:lnTo>
                  <a:lnTo>
                    <a:pt x="73" y="694"/>
                  </a:lnTo>
                  <a:lnTo>
                    <a:pt x="78" y="705"/>
                  </a:lnTo>
                  <a:lnTo>
                    <a:pt x="83" y="710"/>
                  </a:lnTo>
                  <a:lnTo>
                    <a:pt x="88" y="720"/>
                  </a:lnTo>
                  <a:lnTo>
                    <a:pt x="93" y="725"/>
                  </a:lnTo>
                  <a:lnTo>
                    <a:pt x="99" y="730"/>
                  </a:lnTo>
                  <a:lnTo>
                    <a:pt x="104" y="741"/>
                  </a:lnTo>
                  <a:lnTo>
                    <a:pt x="114" y="746"/>
                  </a:lnTo>
                  <a:lnTo>
                    <a:pt x="119" y="756"/>
                  </a:lnTo>
                  <a:lnTo>
                    <a:pt x="125" y="762"/>
                  </a:lnTo>
                  <a:lnTo>
                    <a:pt x="130" y="767"/>
                  </a:lnTo>
                  <a:lnTo>
                    <a:pt x="135" y="772"/>
                  </a:lnTo>
                  <a:lnTo>
                    <a:pt x="145" y="782"/>
                  </a:lnTo>
                  <a:lnTo>
                    <a:pt x="150" y="788"/>
                  </a:lnTo>
                  <a:lnTo>
                    <a:pt x="156" y="793"/>
                  </a:lnTo>
                  <a:lnTo>
                    <a:pt x="166" y="798"/>
                  </a:lnTo>
                  <a:lnTo>
                    <a:pt x="171" y="803"/>
                  </a:lnTo>
                  <a:lnTo>
                    <a:pt x="182" y="808"/>
                  </a:lnTo>
                  <a:lnTo>
                    <a:pt x="187" y="819"/>
                  </a:lnTo>
                  <a:lnTo>
                    <a:pt x="192" y="824"/>
                  </a:lnTo>
                  <a:lnTo>
                    <a:pt x="202" y="829"/>
                  </a:lnTo>
                  <a:lnTo>
                    <a:pt x="208" y="834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89" name="Freeform 45"/>
            <p:cNvSpPr>
              <a:spLocks/>
            </p:cNvSpPr>
            <p:nvPr/>
          </p:nvSpPr>
          <p:spPr bwMode="auto">
            <a:xfrm>
              <a:off x="1368" y="1814"/>
              <a:ext cx="730" cy="778"/>
            </a:xfrm>
            <a:custGeom>
              <a:avLst/>
              <a:gdLst/>
              <a:ahLst/>
              <a:cxnLst>
                <a:cxn ang="0">
                  <a:pos x="15" y="710"/>
                </a:cxn>
                <a:cxn ang="0">
                  <a:pos x="41" y="726"/>
                </a:cxn>
                <a:cxn ang="0">
                  <a:pos x="67" y="736"/>
                </a:cxn>
                <a:cxn ang="0">
                  <a:pos x="93" y="747"/>
                </a:cxn>
                <a:cxn ang="0">
                  <a:pos x="119" y="757"/>
                </a:cxn>
                <a:cxn ang="0">
                  <a:pos x="145" y="767"/>
                </a:cxn>
                <a:cxn ang="0">
                  <a:pos x="176" y="773"/>
                </a:cxn>
                <a:cxn ang="0">
                  <a:pos x="202" y="773"/>
                </a:cxn>
                <a:cxn ang="0">
                  <a:pos x="228" y="778"/>
                </a:cxn>
                <a:cxn ang="0">
                  <a:pos x="259" y="778"/>
                </a:cxn>
                <a:cxn ang="0">
                  <a:pos x="285" y="778"/>
                </a:cxn>
                <a:cxn ang="0">
                  <a:pos x="316" y="773"/>
                </a:cxn>
                <a:cxn ang="0">
                  <a:pos x="342" y="767"/>
                </a:cxn>
                <a:cxn ang="0">
                  <a:pos x="368" y="762"/>
                </a:cxn>
                <a:cxn ang="0">
                  <a:pos x="399" y="757"/>
                </a:cxn>
                <a:cxn ang="0">
                  <a:pos x="425" y="747"/>
                </a:cxn>
                <a:cxn ang="0">
                  <a:pos x="451" y="736"/>
                </a:cxn>
                <a:cxn ang="0">
                  <a:pos x="476" y="726"/>
                </a:cxn>
                <a:cxn ang="0">
                  <a:pos x="502" y="710"/>
                </a:cxn>
                <a:cxn ang="0">
                  <a:pos x="523" y="695"/>
                </a:cxn>
                <a:cxn ang="0">
                  <a:pos x="549" y="679"/>
                </a:cxn>
                <a:cxn ang="0">
                  <a:pos x="570" y="659"/>
                </a:cxn>
                <a:cxn ang="0">
                  <a:pos x="590" y="638"/>
                </a:cxn>
                <a:cxn ang="0">
                  <a:pos x="611" y="617"/>
                </a:cxn>
                <a:cxn ang="0">
                  <a:pos x="627" y="596"/>
                </a:cxn>
                <a:cxn ang="0">
                  <a:pos x="642" y="576"/>
                </a:cxn>
                <a:cxn ang="0">
                  <a:pos x="658" y="550"/>
                </a:cxn>
                <a:cxn ang="0">
                  <a:pos x="673" y="524"/>
                </a:cxn>
                <a:cxn ang="0">
                  <a:pos x="689" y="498"/>
                </a:cxn>
                <a:cxn ang="0">
                  <a:pos x="699" y="472"/>
                </a:cxn>
                <a:cxn ang="0">
                  <a:pos x="710" y="446"/>
                </a:cxn>
                <a:cxn ang="0">
                  <a:pos x="715" y="415"/>
                </a:cxn>
                <a:cxn ang="0">
                  <a:pos x="725" y="379"/>
                </a:cxn>
                <a:cxn ang="0">
                  <a:pos x="730" y="254"/>
                </a:cxn>
                <a:cxn ang="0">
                  <a:pos x="720" y="208"/>
                </a:cxn>
                <a:cxn ang="0">
                  <a:pos x="715" y="176"/>
                </a:cxn>
                <a:cxn ang="0">
                  <a:pos x="705" y="151"/>
                </a:cxn>
                <a:cxn ang="0">
                  <a:pos x="694" y="119"/>
                </a:cxn>
                <a:cxn ang="0">
                  <a:pos x="684" y="94"/>
                </a:cxn>
                <a:cxn ang="0">
                  <a:pos x="673" y="68"/>
                </a:cxn>
                <a:cxn ang="0">
                  <a:pos x="658" y="42"/>
                </a:cxn>
                <a:cxn ang="0">
                  <a:pos x="642" y="16"/>
                </a:cxn>
              </a:cxnLst>
              <a:rect l="0" t="0" r="r" b="b"/>
              <a:pathLst>
                <a:path w="730" h="778">
                  <a:moveTo>
                    <a:pt x="0" y="705"/>
                  </a:moveTo>
                  <a:lnTo>
                    <a:pt x="10" y="710"/>
                  </a:lnTo>
                  <a:lnTo>
                    <a:pt x="15" y="710"/>
                  </a:lnTo>
                  <a:lnTo>
                    <a:pt x="25" y="716"/>
                  </a:lnTo>
                  <a:lnTo>
                    <a:pt x="36" y="721"/>
                  </a:lnTo>
                  <a:lnTo>
                    <a:pt x="41" y="726"/>
                  </a:lnTo>
                  <a:lnTo>
                    <a:pt x="51" y="731"/>
                  </a:lnTo>
                  <a:lnTo>
                    <a:pt x="57" y="736"/>
                  </a:lnTo>
                  <a:lnTo>
                    <a:pt x="67" y="736"/>
                  </a:lnTo>
                  <a:lnTo>
                    <a:pt x="77" y="741"/>
                  </a:lnTo>
                  <a:lnTo>
                    <a:pt x="82" y="747"/>
                  </a:lnTo>
                  <a:lnTo>
                    <a:pt x="93" y="747"/>
                  </a:lnTo>
                  <a:lnTo>
                    <a:pt x="103" y="752"/>
                  </a:lnTo>
                  <a:lnTo>
                    <a:pt x="108" y="757"/>
                  </a:lnTo>
                  <a:lnTo>
                    <a:pt x="119" y="757"/>
                  </a:lnTo>
                  <a:lnTo>
                    <a:pt x="129" y="762"/>
                  </a:lnTo>
                  <a:lnTo>
                    <a:pt x="139" y="762"/>
                  </a:lnTo>
                  <a:lnTo>
                    <a:pt x="145" y="767"/>
                  </a:lnTo>
                  <a:lnTo>
                    <a:pt x="155" y="767"/>
                  </a:lnTo>
                  <a:lnTo>
                    <a:pt x="165" y="767"/>
                  </a:lnTo>
                  <a:lnTo>
                    <a:pt x="176" y="773"/>
                  </a:lnTo>
                  <a:lnTo>
                    <a:pt x="181" y="773"/>
                  </a:lnTo>
                  <a:lnTo>
                    <a:pt x="191" y="773"/>
                  </a:lnTo>
                  <a:lnTo>
                    <a:pt x="202" y="773"/>
                  </a:lnTo>
                  <a:lnTo>
                    <a:pt x="212" y="778"/>
                  </a:lnTo>
                  <a:lnTo>
                    <a:pt x="222" y="778"/>
                  </a:lnTo>
                  <a:lnTo>
                    <a:pt x="228" y="778"/>
                  </a:lnTo>
                  <a:lnTo>
                    <a:pt x="238" y="778"/>
                  </a:lnTo>
                  <a:lnTo>
                    <a:pt x="248" y="778"/>
                  </a:lnTo>
                  <a:lnTo>
                    <a:pt x="259" y="778"/>
                  </a:lnTo>
                  <a:lnTo>
                    <a:pt x="269" y="778"/>
                  </a:lnTo>
                  <a:lnTo>
                    <a:pt x="274" y="778"/>
                  </a:lnTo>
                  <a:lnTo>
                    <a:pt x="285" y="778"/>
                  </a:lnTo>
                  <a:lnTo>
                    <a:pt x="295" y="778"/>
                  </a:lnTo>
                  <a:lnTo>
                    <a:pt x="305" y="778"/>
                  </a:lnTo>
                  <a:lnTo>
                    <a:pt x="316" y="773"/>
                  </a:lnTo>
                  <a:lnTo>
                    <a:pt x="321" y="773"/>
                  </a:lnTo>
                  <a:lnTo>
                    <a:pt x="331" y="773"/>
                  </a:lnTo>
                  <a:lnTo>
                    <a:pt x="342" y="767"/>
                  </a:lnTo>
                  <a:lnTo>
                    <a:pt x="352" y="767"/>
                  </a:lnTo>
                  <a:lnTo>
                    <a:pt x="362" y="767"/>
                  </a:lnTo>
                  <a:lnTo>
                    <a:pt x="368" y="762"/>
                  </a:lnTo>
                  <a:lnTo>
                    <a:pt x="378" y="762"/>
                  </a:lnTo>
                  <a:lnTo>
                    <a:pt x="388" y="757"/>
                  </a:lnTo>
                  <a:lnTo>
                    <a:pt x="399" y="757"/>
                  </a:lnTo>
                  <a:lnTo>
                    <a:pt x="404" y="752"/>
                  </a:lnTo>
                  <a:lnTo>
                    <a:pt x="414" y="752"/>
                  </a:lnTo>
                  <a:lnTo>
                    <a:pt x="425" y="747"/>
                  </a:lnTo>
                  <a:lnTo>
                    <a:pt x="430" y="741"/>
                  </a:lnTo>
                  <a:lnTo>
                    <a:pt x="440" y="741"/>
                  </a:lnTo>
                  <a:lnTo>
                    <a:pt x="451" y="736"/>
                  </a:lnTo>
                  <a:lnTo>
                    <a:pt x="456" y="731"/>
                  </a:lnTo>
                  <a:lnTo>
                    <a:pt x="466" y="726"/>
                  </a:lnTo>
                  <a:lnTo>
                    <a:pt x="476" y="726"/>
                  </a:lnTo>
                  <a:lnTo>
                    <a:pt x="482" y="721"/>
                  </a:lnTo>
                  <a:lnTo>
                    <a:pt x="492" y="716"/>
                  </a:lnTo>
                  <a:lnTo>
                    <a:pt x="502" y="710"/>
                  </a:lnTo>
                  <a:lnTo>
                    <a:pt x="508" y="705"/>
                  </a:lnTo>
                  <a:lnTo>
                    <a:pt x="518" y="700"/>
                  </a:lnTo>
                  <a:lnTo>
                    <a:pt x="523" y="695"/>
                  </a:lnTo>
                  <a:lnTo>
                    <a:pt x="533" y="690"/>
                  </a:lnTo>
                  <a:lnTo>
                    <a:pt x="539" y="684"/>
                  </a:lnTo>
                  <a:lnTo>
                    <a:pt x="549" y="679"/>
                  </a:lnTo>
                  <a:lnTo>
                    <a:pt x="554" y="669"/>
                  </a:lnTo>
                  <a:lnTo>
                    <a:pt x="559" y="664"/>
                  </a:lnTo>
                  <a:lnTo>
                    <a:pt x="570" y="659"/>
                  </a:lnTo>
                  <a:lnTo>
                    <a:pt x="575" y="653"/>
                  </a:lnTo>
                  <a:lnTo>
                    <a:pt x="585" y="648"/>
                  </a:lnTo>
                  <a:lnTo>
                    <a:pt x="590" y="638"/>
                  </a:lnTo>
                  <a:lnTo>
                    <a:pt x="596" y="633"/>
                  </a:lnTo>
                  <a:lnTo>
                    <a:pt x="601" y="627"/>
                  </a:lnTo>
                  <a:lnTo>
                    <a:pt x="611" y="617"/>
                  </a:lnTo>
                  <a:lnTo>
                    <a:pt x="616" y="612"/>
                  </a:lnTo>
                  <a:lnTo>
                    <a:pt x="622" y="601"/>
                  </a:lnTo>
                  <a:lnTo>
                    <a:pt x="627" y="596"/>
                  </a:lnTo>
                  <a:lnTo>
                    <a:pt x="632" y="591"/>
                  </a:lnTo>
                  <a:lnTo>
                    <a:pt x="637" y="581"/>
                  </a:lnTo>
                  <a:lnTo>
                    <a:pt x="642" y="576"/>
                  </a:lnTo>
                  <a:lnTo>
                    <a:pt x="648" y="565"/>
                  </a:lnTo>
                  <a:lnTo>
                    <a:pt x="658" y="555"/>
                  </a:lnTo>
                  <a:lnTo>
                    <a:pt x="658" y="550"/>
                  </a:lnTo>
                  <a:lnTo>
                    <a:pt x="663" y="539"/>
                  </a:lnTo>
                  <a:lnTo>
                    <a:pt x="668" y="534"/>
                  </a:lnTo>
                  <a:lnTo>
                    <a:pt x="673" y="524"/>
                  </a:lnTo>
                  <a:lnTo>
                    <a:pt x="679" y="513"/>
                  </a:lnTo>
                  <a:lnTo>
                    <a:pt x="684" y="508"/>
                  </a:lnTo>
                  <a:lnTo>
                    <a:pt x="689" y="498"/>
                  </a:lnTo>
                  <a:lnTo>
                    <a:pt x="689" y="487"/>
                  </a:lnTo>
                  <a:lnTo>
                    <a:pt x="694" y="482"/>
                  </a:lnTo>
                  <a:lnTo>
                    <a:pt x="699" y="472"/>
                  </a:lnTo>
                  <a:lnTo>
                    <a:pt x="699" y="462"/>
                  </a:lnTo>
                  <a:lnTo>
                    <a:pt x="705" y="451"/>
                  </a:lnTo>
                  <a:lnTo>
                    <a:pt x="710" y="446"/>
                  </a:lnTo>
                  <a:lnTo>
                    <a:pt x="710" y="436"/>
                  </a:lnTo>
                  <a:lnTo>
                    <a:pt x="715" y="425"/>
                  </a:lnTo>
                  <a:lnTo>
                    <a:pt x="715" y="415"/>
                  </a:lnTo>
                  <a:lnTo>
                    <a:pt x="720" y="405"/>
                  </a:lnTo>
                  <a:lnTo>
                    <a:pt x="720" y="389"/>
                  </a:lnTo>
                  <a:lnTo>
                    <a:pt x="725" y="379"/>
                  </a:lnTo>
                  <a:lnTo>
                    <a:pt x="725" y="348"/>
                  </a:lnTo>
                  <a:lnTo>
                    <a:pt x="730" y="342"/>
                  </a:lnTo>
                  <a:lnTo>
                    <a:pt x="730" y="254"/>
                  </a:lnTo>
                  <a:lnTo>
                    <a:pt x="725" y="244"/>
                  </a:lnTo>
                  <a:lnTo>
                    <a:pt x="725" y="213"/>
                  </a:lnTo>
                  <a:lnTo>
                    <a:pt x="720" y="208"/>
                  </a:lnTo>
                  <a:lnTo>
                    <a:pt x="720" y="197"/>
                  </a:lnTo>
                  <a:lnTo>
                    <a:pt x="715" y="187"/>
                  </a:lnTo>
                  <a:lnTo>
                    <a:pt x="715" y="176"/>
                  </a:lnTo>
                  <a:lnTo>
                    <a:pt x="710" y="166"/>
                  </a:lnTo>
                  <a:lnTo>
                    <a:pt x="710" y="156"/>
                  </a:lnTo>
                  <a:lnTo>
                    <a:pt x="705" y="151"/>
                  </a:lnTo>
                  <a:lnTo>
                    <a:pt x="705" y="140"/>
                  </a:lnTo>
                  <a:lnTo>
                    <a:pt x="699" y="130"/>
                  </a:lnTo>
                  <a:lnTo>
                    <a:pt x="694" y="119"/>
                  </a:lnTo>
                  <a:lnTo>
                    <a:pt x="694" y="114"/>
                  </a:lnTo>
                  <a:lnTo>
                    <a:pt x="689" y="104"/>
                  </a:lnTo>
                  <a:lnTo>
                    <a:pt x="684" y="94"/>
                  </a:lnTo>
                  <a:lnTo>
                    <a:pt x="679" y="83"/>
                  </a:lnTo>
                  <a:lnTo>
                    <a:pt x="679" y="78"/>
                  </a:lnTo>
                  <a:lnTo>
                    <a:pt x="673" y="68"/>
                  </a:lnTo>
                  <a:lnTo>
                    <a:pt x="668" y="57"/>
                  </a:lnTo>
                  <a:lnTo>
                    <a:pt x="663" y="52"/>
                  </a:lnTo>
                  <a:lnTo>
                    <a:pt x="658" y="42"/>
                  </a:lnTo>
                  <a:lnTo>
                    <a:pt x="653" y="37"/>
                  </a:lnTo>
                  <a:lnTo>
                    <a:pt x="648" y="26"/>
                  </a:lnTo>
                  <a:lnTo>
                    <a:pt x="642" y="16"/>
                  </a:lnTo>
                  <a:lnTo>
                    <a:pt x="637" y="11"/>
                  </a:lnTo>
                  <a:lnTo>
                    <a:pt x="627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0" name="Freeform 46"/>
            <p:cNvSpPr>
              <a:spLocks/>
            </p:cNvSpPr>
            <p:nvPr/>
          </p:nvSpPr>
          <p:spPr bwMode="auto">
            <a:xfrm>
              <a:off x="1098" y="1622"/>
              <a:ext cx="897" cy="659"/>
            </a:xfrm>
            <a:custGeom>
              <a:avLst/>
              <a:gdLst/>
              <a:ahLst/>
              <a:cxnLst>
                <a:cxn ang="0">
                  <a:pos x="886" y="177"/>
                </a:cxn>
                <a:cxn ang="0">
                  <a:pos x="866" y="156"/>
                </a:cxn>
                <a:cxn ang="0">
                  <a:pos x="845" y="135"/>
                </a:cxn>
                <a:cxn ang="0">
                  <a:pos x="824" y="114"/>
                </a:cxn>
                <a:cxn ang="0">
                  <a:pos x="803" y="99"/>
                </a:cxn>
                <a:cxn ang="0">
                  <a:pos x="778" y="83"/>
                </a:cxn>
                <a:cxn ang="0">
                  <a:pos x="752" y="68"/>
                </a:cxn>
                <a:cxn ang="0">
                  <a:pos x="726" y="52"/>
                </a:cxn>
                <a:cxn ang="0">
                  <a:pos x="700" y="42"/>
                </a:cxn>
                <a:cxn ang="0">
                  <a:pos x="669" y="26"/>
                </a:cxn>
                <a:cxn ang="0">
                  <a:pos x="643" y="21"/>
                </a:cxn>
                <a:cxn ang="0">
                  <a:pos x="612" y="11"/>
                </a:cxn>
                <a:cxn ang="0">
                  <a:pos x="586" y="6"/>
                </a:cxn>
                <a:cxn ang="0">
                  <a:pos x="555" y="6"/>
                </a:cxn>
                <a:cxn ang="0">
                  <a:pos x="524" y="0"/>
                </a:cxn>
                <a:cxn ang="0">
                  <a:pos x="492" y="0"/>
                </a:cxn>
                <a:cxn ang="0">
                  <a:pos x="467" y="0"/>
                </a:cxn>
                <a:cxn ang="0">
                  <a:pos x="435" y="6"/>
                </a:cxn>
                <a:cxn ang="0">
                  <a:pos x="404" y="11"/>
                </a:cxn>
                <a:cxn ang="0">
                  <a:pos x="373" y="16"/>
                </a:cxn>
                <a:cxn ang="0">
                  <a:pos x="347" y="26"/>
                </a:cxn>
                <a:cxn ang="0">
                  <a:pos x="316" y="37"/>
                </a:cxn>
                <a:cxn ang="0">
                  <a:pos x="290" y="52"/>
                </a:cxn>
                <a:cxn ang="0">
                  <a:pos x="264" y="63"/>
                </a:cxn>
                <a:cxn ang="0">
                  <a:pos x="238" y="78"/>
                </a:cxn>
                <a:cxn ang="0">
                  <a:pos x="212" y="94"/>
                </a:cxn>
                <a:cxn ang="0">
                  <a:pos x="187" y="114"/>
                </a:cxn>
                <a:cxn ang="0">
                  <a:pos x="166" y="135"/>
                </a:cxn>
                <a:cxn ang="0">
                  <a:pos x="145" y="156"/>
                </a:cxn>
                <a:cxn ang="0">
                  <a:pos x="124" y="177"/>
                </a:cxn>
                <a:cxn ang="0">
                  <a:pos x="104" y="203"/>
                </a:cxn>
                <a:cxn ang="0">
                  <a:pos x="88" y="229"/>
                </a:cxn>
                <a:cxn ang="0">
                  <a:pos x="73" y="254"/>
                </a:cxn>
                <a:cxn ang="0">
                  <a:pos x="57" y="280"/>
                </a:cxn>
                <a:cxn ang="0">
                  <a:pos x="41" y="306"/>
                </a:cxn>
                <a:cxn ang="0">
                  <a:pos x="31" y="337"/>
                </a:cxn>
                <a:cxn ang="0">
                  <a:pos x="21" y="363"/>
                </a:cxn>
                <a:cxn ang="0">
                  <a:pos x="15" y="394"/>
                </a:cxn>
                <a:cxn ang="0">
                  <a:pos x="5" y="436"/>
                </a:cxn>
                <a:cxn ang="0">
                  <a:pos x="0" y="550"/>
                </a:cxn>
                <a:cxn ang="0">
                  <a:pos x="10" y="602"/>
                </a:cxn>
                <a:cxn ang="0">
                  <a:pos x="15" y="638"/>
                </a:cxn>
              </a:cxnLst>
              <a:rect l="0" t="0" r="r" b="b"/>
              <a:pathLst>
                <a:path w="897" h="659">
                  <a:moveTo>
                    <a:pt x="897" y="192"/>
                  </a:moveTo>
                  <a:lnTo>
                    <a:pt x="892" y="187"/>
                  </a:lnTo>
                  <a:lnTo>
                    <a:pt x="886" y="177"/>
                  </a:lnTo>
                  <a:lnTo>
                    <a:pt x="881" y="171"/>
                  </a:lnTo>
                  <a:lnTo>
                    <a:pt x="876" y="166"/>
                  </a:lnTo>
                  <a:lnTo>
                    <a:pt x="866" y="156"/>
                  </a:lnTo>
                  <a:lnTo>
                    <a:pt x="860" y="151"/>
                  </a:lnTo>
                  <a:lnTo>
                    <a:pt x="855" y="140"/>
                  </a:lnTo>
                  <a:lnTo>
                    <a:pt x="845" y="135"/>
                  </a:lnTo>
                  <a:lnTo>
                    <a:pt x="840" y="130"/>
                  </a:lnTo>
                  <a:lnTo>
                    <a:pt x="829" y="125"/>
                  </a:lnTo>
                  <a:lnTo>
                    <a:pt x="824" y="114"/>
                  </a:lnTo>
                  <a:lnTo>
                    <a:pt x="819" y="109"/>
                  </a:lnTo>
                  <a:lnTo>
                    <a:pt x="809" y="104"/>
                  </a:lnTo>
                  <a:lnTo>
                    <a:pt x="803" y="99"/>
                  </a:lnTo>
                  <a:lnTo>
                    <a:pt x="793" y="94"/>
                  </a:lnTo>
                  <a:lnTo>
                    <a:pt x="783" y="89"/>
                  </a:lnTo>
                  <a:lnTo>
                    <a:pt x="778" y="83"/>
                  </a:lnTo>
                  <a:lnTo>
                    <a:pt x="767" y="78"/>
                  </a:lnTo>
                  <a:lnTo>
                    <a:pt x="762" y="73"/>
                  </a:lnTo>
                  <a:lnTo>
                    <a:pt x="752" y="68"/>
                  </a:lnTo>
                  <a:lnTo>
                    <a:pt x="741" y="63"/>
                  </a:lnTo>
                  <a:lnTo>
                    <a:pt x="736" y="57"/>
                  </a:lnTo>
                  <a:lnTo>
                    <a:pt x="726" y="52"/>
                  </a:lnTo>
                  <a:lnTo>
                    <a:pt x="715" y="47"/>
                  </a:lnTo>
                  <a:lnTo>
                    <a:pt x="705" y="42"/>
                  </a:lnTo>
                  <a:lnTo>
                    <a:pt x="700" y="42"/>
                  </a:lnTo>
                  <a:lnTo>
                    <a:pt x="689" y="37"/>
                  </a:lnTo>
                  <a:lnTo>
                    <a:pt x="679" y="32"/>
                  </a:lnTo>
                  <a:lnTo>
                    <a:pt x="669" y="26"/>
                  </a:lnTo>
                  <a:lnTo>
                    <a:pt x="658" y="26"/>
                  </a:lnTo>
                  <a:lnTo>
                    <a:pt x="653" y="21"/>
                  </a:lnTo>
                  <a:lnTo>
                    <a:pt x="643" y="21"/>
                  </a:lnTo>
                  <a:lnTo>
                    <a:pt x="632" y="16"/>
                  </a:lnTo>
                  <a:lnTo>
                    <a:pt x="622" y="16"/>
                  </a:lnTo>
                  <a:lnTo>
                    <a:pt x="612" y="11"/>
                  </a:lnTo>
                  <a:lnTo>
                    <a:pt x="601" y="11"/>
                  </a:lnTo>
                  <a:lnTo>
                    <a:pt x="591" y="11"/>
                  </a:lnTo>
                  <a:lnTo>
                    <a:pt x="586" y="6"/>
                  </a:lnTo>
                  <a:lnTo>
                    <a:pt x="575" y="6"/>
                  </a:lnTo>
                  <a:lnTo>
                    <a:pt x="565" y="6"/>
                  </a:lnTo>
                  <a:lnTo>
                    <a:pt x="555" y="6"/>
                  </a:lnTo>
                  <a:lnTo>
                    <a:pt x="544" y="0"/>
                  </a:lnTo>
                  <a:lnTo>
                    <a:pt x="534" y="0"/>
                  </a:lnTo>
                  <a:lnTo>
                    <a:pt x="524" y="0"/>
                  </a:lnTo>
                  <a:lnTo>
                    <a:pt x="513" y="0"/>
                  </a:lnTo>
                  <a:lnTo>
                    <a:pt x="503" y="0"/>
                  </a:lnTo>
                  <a:lnTo>
                    <a:pt x="492" y="0"/>
                  </a:lnTo>
                  <a:lnTo>
                    <a:pt x="482" y="0"/>
                  </a:lnTo>
                  <a:lnTo>
                    <a:pt x="472" y="0"/>
                  </a:lnTo>
                  <a:lnTo>
                    <a:pt x="467" y="0"/>
                  </a:lnTo>
                  <a:lnTo>
                    <a:pt x="456" y="6"/>
                  </a:lnTo>
                  <a:lnTo>
                    <a:pt x="446" y="6"/>
                  </a:lnTo>
                  <a:lnTo>
                    <a:pt x="435" y="6"/>
                  </a:lnTo>
                  <a:lnTo>
                    <a:pt x="425" y="6"/>
                  </a:lnTo>
                  <a:lnTo>
                    <a:pt x="415" y="11"/>
                  </a:lnTo>
                  <a:lnTo>
                    <a:pt x="404" y="11"/>
                  </a:lnTo>
                  <a:lnTo>
                    <a:pt x="394" y="16"/>
                  </a:lnTo>
                  <a:lnTo>
                    <a:pt x="384" y="16"/>
                  </a:lnTo>
                  <a:lnTo>
                    <a:pt x="373" y="16"/>
                  </a:lnTo>
                  <a:lnTo>
                    <a:pt x="368" y="21"/>
                  </a:lnTo>
                  <a:lnTo>
                    <a:pt x="358" y="26"/>
                  </a:lnTo>
                  <a:lnTo>
                    <a:pt x="347" y="26"/>
                  </a:lnTo>
                  <a:lnTo>
                    <a:pt x="337" y="32"/>
                  </a:lnTo>
                  <a:lnTo>
                    <a:pt x="327" y="32"/>
                  </a:lnTo>
                  <a:lnTo>
                    <a:pt x="316" y="37"/>
                  </a:lnTo>
                  <a:lnTo>
                    <a:pt x="311" y="42"/>
                  </a:lnTo>
                  <a:lnTo>
                    <a:pt x="301" y="47"/>
                  </a:lnTo>
                  <a:lnTo>
                    <a:pt x="290" y="52"/>
                  </a:lnTo>
                  <a:lnTo>
                    <a:pt x="280" y="52"/>
                  </a:lnTo>
                  <a:lnTo>
                    <a:pt x="275" y="57"/>
                  </a:lnTo>
                  <a:lnTo>
                    <a:pt x="264" y="63"/>
                  </a:lnTo>
                  <a:lnTo>
                    <a:pt x="254" y="68"/>
                  </a:lnTo>
                  <a:lnTo>
                    <a:pt x="244" y="73"/>
                  </a:lnTo>
                  <a:lnTo>
                    <a:pt x="238" y="78"/>
                  </a:lnTo>
                  <a:lnTo>
                    <a:pt x="228" y="83"/>
                  </a:lnTo>
                  <a:lnTo>
                    <a:pt x="223" y="89"/>
                  </a:lnTo>
                  <a:lnTo>
                    <a:pt x="212" y="94"/>
                  </a:lnTo>
                  <a:lnTo>
                    <a:pt x="202" y="104"/>
                  </a:lnTo>
                  <a:lnTo>
                    <a:pt x="197" y="109"/>
                  </a:lnTo>
                  <a:lnTo>
                    <a:pt x="187" y="114"/>
                  </a:lnTo>
                  <a:lnTo>
                    <a:pt x="181" y="120"/>
                  </a:lnTo>
                  <a:lnTo>
                    <a:pt x="171" y="130"/>
                  </a:lnTo>
                  <a:lnTo>
                    <a:pt x="166" y="135"/>
                  </a:lnTo>
                  <a:lnTo>
                    <a:pt x="155" y="140"/>
                  </a:lnTo>
                  <a:lnTo>
                    <a:pt x="150" y="151"/>
                  </a:lnTo>
                  <a:lnTo>
                    <a:pt x="145" y="156"/>
                  </a:lnTo>
                  <a:lnTo>
                    <a:pt x="135" y="161"/>
                  </a:lnTo>
                  <a:lnTo>
                    <a:pt x="130" y="171"/>
                  </a:lnTo>
                  <a:lnTo>
                    <a:pt x="124" y="177"/>
                  </a:lnTo>
                  <a:lnTo>
                    <a:pt x="114" y="187"/>
                  </a:lnTo>
                  <a:lnTo>
                    <a:pt x="109" y="192"/>
                  </a:lnTo>
                  <a:lnTo>
                    <a:pt x="104" y="203"/>
                  </a:lnTo>
                  <a:lnTo>
                    <a:pt x="98" y="213"/>
                  </a:lnTo>
                  <a:lnTo>
                    <a:pt x="93" y="218"/>
                  </a:lnTo>
                  <a:lnTo>
                    <a:pt x="88" y="229"/>
                  </a:lnTo>
                  <a:lnTo>
                    <a:pt x="83" y="234"/>
                  </a:lnTo>
                  <a:lnTo>
                    <a:pt x="78" y="244"/>
                  </a:lnTo>
                  <a:lnTo>
                    <a:pt x="73" y="254"/>
                  </a:lnTo>
                  <a:lnTo>
                    <a:pt x="67" y="260"/>
                  </a:lnTo>
                  <a:lnTo>
                    <a:pt x="62" y="270"/>
                  </a:lnTo>
                  <a:lnTo>
                    <a:pt x="57" y="280"/>
                  </a:lnTo>
                  <a:lnTo>
                    <a:pt x="52" y="291"/>
                  </a:lnTo>
                  <a:lnTo>
                    <a:pt x="47" y="296"/>
                  </a:lnTo>
                  <a:lnTo>
                    <a:pt x="41" y="306"/>
                  </a:lnTo>
                  <a:lnTo>
                    <a:pt x="36" y="317"/>
                  </a:lnTo>
                  <a:lnTo>
                    <a:pt x="36" y="327"/>
                  </a:lnTo>
                  <a:lnTo>
                    <a:pt x="31" y="337"/>
                  </a:lnTo>
                  <a:lnTo>
                    <a:pt x="26" y="348"/>
                  </a:lnTo>
                  <a:lnTo>
                    <a:pt x="26" y="358"/>
                  </a:lnTo>
                  <a:lnTo>
                    <a:pt x="21" y="363"/>
                  </a:lnTo>
                  <a:lnTo>
                    <a:pt x="21" y="374"/>
                  </a:lnTo>
                  <a:lnTo>
                    <a:pt x="15" y="384"/>
                  </a:lnTo>
                  <a:lnTo>
                    <a:pt x="15" y="394"/>
                  </a:lnTo>
                  <a:lnTo>
                    <a:pt x="10" y="405"/>
                  </a:lnTo>
                  <a:lnTo>
                    <a:pt x="10" y="425"/>
                  </a:lnTo>
                  <a:lnTo>
                    <a:pt x="5" y="436"/>
                  </a:lnTo>
                  <a:lnTo>
                    <a:pt x="5" y="467"/>
                  </a:lnTo>
                  <a:lnTo>
                    <a:pt x="0" y="477"/>
                  </a:lnTo>
                  <a:lnTo>
                    <a:pt x="0" y="550"/>
                  </a:lnTo>
                  <a:lnTo>
                    <a:pt x="5" y="560"/>
                  </a:lnTo>
                  <a:lnTo>
                    <a:pt x="5" y="591"/>
                  </a:lnTo>
                  <a:lnTo>
                    <a:pt x="10" y="602"/>
                  </a:lnTo>
                  <a:lnTo>
                    <a:pt x="10" y="622"/>
                  </a:lnTo>
                  <a:lnTo>
                    <a:pt x="15" y="628"/>
                  </a:lnTo>
                  <a:lnTo>
                    <a:pt x="15" y="638"/>
                  </a:lnTo>
                  <a:lnTo>
                    <a:pt x="21" y="648"/>
                  </a:lnTo>
                  <a:lnTo>
                    <a:pt x="21" y="659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1" name="Freeform 47"/>
            <p:cNvSpPr>
              <a:spLocks/>
            </p:cNvSpPr>
            <p:nvPr/>
          </p:nvSpPr>
          <p:spPr bwMode="auto">
            <a:xfrm>
              <a:off x="1119" y="2276"/>
              <a:ext cx="1016" cy="378"/>
            </a:xfrm>
            <a:custGeom>
              <a:avLst/>
              <a:gdLst/>
              <a:ahLst/>
              <a:cxnLst>
                <a:cxn ang="0">
                  <a:pos x="10" y="25"/>
                </a:cxn>
                <a:cxn ang="0">
                  <a:pos x="20" y="57"/>
                </a:cxn>
                <a:cxn ang="0">
                  <a:pos x="31" y="82"/>
                </a:cxn>
                <a:cxn ang="0">
                  <a:pos x="46" y="108"/>
                </a:cxn>
                <a:cxn ang="0">
                  <a:pos x="62" y="139"/>
                </a:cxn>
                <a:cxn ang="0">
                  <a:pos x="83" y="165"/>
                </a:cxn>
                <a:cxn ang="0">
                  <a:pos x="98" y="186"/>
                </a:cxn>
                <a:cxn ang="0">
                  <a:pos x="119" y="212"/>
                </a:cxn>
                <a:cxn ang="0">
                  <a:pos x="145" y="233"/>
                </a:cxn>
                <a:cxn ang="0">
                  <a:pos x="166" y="254"/>
                </a:cxn>
                <a:cxn ang="0">
                  <a:pos x="191" y="274"/>
                </a:cxn>
                <a:cxn ang="0">
                  <a:pos x="217" y="290"/>
                </a:cxn>
                <a:cxn ang="0">
                  <a:pos x="243" y="305"/>
                </a:cxn>
                <a:cxn ang="0">
                  <a:pos x="274" y="321"/>
                </a:cxn>
                <a:cxn ang="0">
                  <a:pos x="300" y="336"/>
                </a:cxn>
                <a:cxn ang="0">
                  <a:pos x="331" y="347"/>
                </a:cxn>
                <a:cxn ang="0">
                  <a:pos x="363" y="357"/>
                </a:cxn>
                <a:cxn ang="0">
                  <a:pos x="388" y="362"/>
                </a:cxn>
                <a:cxn ang="0">
                  <a:pos x="420" y="368"/>
                </a:cxn>
                <a:cxn ang="0">
                  <a:pos x="456" y="373"/>
                </a:cxn>
                <a:cxn ang="0">
                  <a:pos x="487" y="378"/>
                </a:cxn>
                <a:cxn ang="0">
                  <a:pos x="518" y="378"/>
                </a:cxn>
                <a:cxn ang="0">
                  <a:pos x="549" y="373"/>
                </a:cxn>
                <a:cxn ang="0">
                  <a:pos x="580" y="373"/>
                </a:cxn>
                <a:cxn ang="0">
                  <a:pos x="611" y="368"/>
                </a:cxn>
                <a:cxn ang="0">
                  <a:pos x="642" y="357"/>
                </a:cxn>
                <a:cxn ang="0">
                  <a:pos x="674" y="347"/>
                </a:cxn>
                <a:cxn ang="0">
                  <a:pos x="705" y="336"/>
                </a:cxn>
                <a:cxn ang="0">
                  <a:pos x="731" y="326"/>
                </a:cxn>
                <a:cxn ang="0">
                  <a:pos x="762" y="311"/>
                </a:cxn>
                <a:cxn ang="0">
                  <a:pos x="788" y="295"/>
                </a:cxn>
                <a:cxn ang="0">
                  <a:pos x="814" y="274"/>
                </a:cxn>
                <a:cxn ang="0">
                  <a:pos x="839" y="259"/>
                </a:cxn>
                <a:cxn ang="0">
                  <a:pos x="865" y="233"/>
                </a:cxn>
                <a:cxn ang="0">
                  <a:pos x="886" y="212"/>
                </a:cxn>
                <a:cxn ang="0">
                  <a:pos x="912" y="186"/>
                </a:cxn>
                <a:cxn ang="0">
                  <a:pos x="933" y="165"/>
                </a:cxn>
                <a:cxn ang="0">
                  <a:pos x="948" y="139"/>
                </a:cxn>
                <a:cxn ang="0">
                  <a:pos x="964" y="108"/>
                </a:cxn>
                <a:cxn ang="0">
                  <a:pos x="979" y="82"/>
                </a:cxn>
                <a:cxn ang="0">
                  <a:pos x="995" y="51"/>
                </a:cxn>
                <a:cxn ang="0">
                  <a:pos x="1005" y="20"/>
                </a:cxn>
              </a:cxnLst>
              <a:rect l="0" t="0" r="r" b="b"/>
              <a:pathLst>
                <a:path w="1016" h="378">
                  <a:moveTo>
                    <a:pt x="0" y="5"/>
                  </a:moveTo>
                  <a:lnTo>
                    <a:pt x="5" y="15"/>
                  </a:lnTo>
                  <a:lnTo>
                    <a:pt x="10" y="25"/>
                  </a:lnTo>
                  <a:lnTo>
                    <a:pt x="10" y="36"/>
                  </a:lnTo>
                  <a:lnTo>
                    <a:pt x="15" y="46"/>
                  </a:lnTo>
                  <a:lnTo>
                    <a:pt x="20" y="57"/>
                  </a:lnTo>
                  <a:lnTo>
                    <a:pt x="26" y="62"/>
                  </a:lnTo>
                  <a:lnTo>
                    <a:pt x="26" y="72"/>
                  </a:lnTo>
                  <a:lnTo>
                    <a:pt x="31" y="82"/>
                  </a:lnTo>
                  <a:lnTo>
                    <a:pt x="36" y="93"/>
                  </a:lnTo>
                  <a:lnTo>
                    <a:pt x="41" y="103"/>
                  </a:lnTo>
                  <a:lnTo>
                    <a:pt x="46" y="108"/>
                  </a:lnTo>
                  <a:lnTo>
                    <a:pt x="52" y="119"/>
                  </a:lnTo>
                  <a:lnTo>
                    <a:pt x="57" y="129"/>
                  </a:lnTo>
                  <a:lnTo>
                    <a:pt x="62" y="139"/>
                  </a:lnTo>
                  <a:lnTo>
                    <a:pt x="67" y="145"/>
                  </a:lnTo>
                  <a:lnTo>
                    <a:pt x="77" y="155"/>
                  </a:lnTo>
                  <a:lnTo>
                    <a:pt x="83" y="165"/>
                  </a:lnTo>
                  <a:lnTo>
                    <a:pt x="88" y="171"/>
                  </a:lnTo>
                  <a:lnTo>
                    <a:pt x="93" y="181"/>
                  </a:lnTo>
                  <a:lnTo>
                    <a:pt x="98" y="186"/>
                  </a:lnTo>
                  <a:lnTo>
                    <a:pt x="109" y="197"/>
                  </a:lnTo>
                  <a:lnTo>
                    <a:pt x="114" y="202"/>
                  </a:lnTo>
                  <a:lnTo>
                    <a:pt x="119" y="212"/>
                  </a:lnTo>
                  <a:lnTo>
                    <a:pt x="129" y="217"/>
                  </a:lnTo>
                  <a:lnTo>
                    <a:pt x="134" y="228"/>
                  </a:lnTo>
                  <a:lnTo>
                    <a:pt x="145" y="233"/>
                  </a:lnTo>
                  <a:lnTo>
                    <a:pt x="150" y="238"/>
                  </a:lnTo>
                  <a:lnTo>
                    <a:pt x="160" y="248"/>
                  </a:lnTo>
                  <a:lnTo>
                    <a:pt x="166" y="254"/>
                  </a:lnTo>
                  <a:lnTo>
                    <a:pt x="176" y="259"/>
                  </a:lnTo>
                  <a:lnTo>
                    <a:pt x="181" y="269"/>
                  </a:lnTo>
                  <a:lnTo>
                    <a:pt x="191" y="274"/>
                  </a:lnTo>
                  <a:lnTo>
                    <a:pt x="202" y="279"/>
                  </a:lnTo>
                  <a:lnTo>
                    <a:pt x="207" y="285"/>
                  </a:lnTo>
                  <a:lnTo>
                    <a:pt x="217" y="290"/>
                  </a:lnTo>
                  <a:lnTo>
                    <a:pt x="228" y="295"/>
                  </a:lnTo>
                  <a:lnTo>
                    <a:pt x="233" y="300"/>
                  </a:lnTo>
                  <a:lnTo>
                    <a:pt x="243" y="305"/>
                  </a:lnTo>
                  <a:lnTo>
                    <a:pt x="254" y="311"/>
                  </a:lnTo>
                  <a:lnTo>
                    <a:pt x="264" y="316"/>
                  </a:lnTo>
                  <a:lnTo>
                    <a:pt x="274" y="321"/>
                  </a:lnTo>
                  <a:lnTo>
                    <a:pt x="280" y="326"/>
                  </a:lnTo>
                  <a:lnTo>
                    <a:pt x="290" y="331"/>
                  </a:lnTo>
                  <a:lnTo>
                    <a:pt x="300" y="336"/>
                  </a:lnTo>
                  <a:lnTo>
                    <a:pt x="311" y="342"/>
                  </a:lnTo>
                  <a:lnTo>
                    <a:pt x="321" y="342"/>
                  </a:lnTo>
                  <a:lnTo>
                    <a:pt x="331" y="347"/>
                  </a:lnTo>
                  <a:lnTo>
                    <a:pt x="342" y="352"/>
                  </a:lnTo>
                  <a:lnTo>
                    <a:pt x="352" y="352"/>
                  </a:lnTo>
                  <a:lnTo>
                    <a:pt x="363" y="357"/>
                  </a:lnTo>
                  <a:lnTo>
                    <a:pt x="373" y="357"/>
                  </a:lnTo>
                  <a:lnTo>
                    <a:pt x="378" y="362"/>
                  </a:lnTo>
                  <a:lnTo>
                    <a:pt x="388" y="362"/>
                  </a:lnTo>
                  <a:lnTo>
                    <a:pt x="399" y="368"/>
                  </a:lnTo>
                  <a:lnTo>
                    <a:pt x="409" y="368"/>
                  </a:lnTo>
                  <a:lnTo>
                    <a:pt x="420" y="368"/>
                  </a:lnTo>
                  <a:lnTo>
                    <a:pt x="435" y="373"/>
                  </a:lnTo>
                  <a:lnTo>
                    <a:pt x="446" y="373"/>
                  </a:lnTo>
                  <a:lnTo>
                    <a:pt x="456" y="373"/>
                  </a:lnTo>
                  <a:lnTo>
                    <a:pt x="466" y="373"/>
                  </a:lnTo>
                  <a:lnTo>
                    <a:pt x="477" y="378"/>
                  </a:lnTo>
                  <a:lnTo>
                    <a:pt x="487" y="378"/>
                  </a:lnTo>
                  <a:lnTo>
                    <a:pt x="497" y="378"/>
                  </a:lnTo>
                  <a:lnTo>
                    <a:pt x="508" y="378"/>
                  </a:lnTo>
                  <a:lnTo>
                    <a:pt x="518" y="378"/>
                  </a:lnTo>
                  <a:lnTo>
                    <a:pt x="528" y="378"/>
                  </a:lnTo>
                  <a:lnTo>
                    <a:pt x="539" y="373"/>
                  </a:lnTo>
                  <a:lnTo>
                    <a:pt x="549" y="373"/>
                  </a:lnTo>
                  <a:lnTo>
                    <a:pt x="560" y="373"/>
                  </a:lnTo>
                  <a:lnTo>
                    <a:pt x="570" y="373"/>
                  </a:lnTo>
                  <a:lnTo>
                    <a:pt x="580" y="373"/>
                  </a:lnTo>
                  <a:lnTo>
                    <a:pt x="591" y="368"/>
                  </a:lnTo>
                  <a:lnTo>
                    <a:pt x="601" y="368"/>
                  </a:lnTo>
                  <a:lnTo>
                    <a:pt x="611" y="368"/>
                  </a:lnTo>
                  <a:lnTo>
                    <a:pt x="622" y="362"/>
                  </a:lnTo>
                  <a:lnTo>
                    <a:pt x="632" y="362"/>
                  </a:lnTo>
                  <a:lnTo>
                    <a:pt x="642" y="357"/>
                  </a:lnTo>
                  <a:lnTo>
                    <a:pt x="653" y="357"/>
                  </a:lnTo>
                  <a:lnTo>
                    <a:pt x="663" y="352"/>
                  </a:lnTo>
                  <a:lnTo>
                    <a:pt x="674" y="347"/>
                  </a:lnTo>
                  <a:lnTo>
                    <a:pt x="684" y="347"/>
                  </a:lnTo>
                  <a:lnTo>
                    <a:pt x="694" y="342"/>
                  </a:lnTo>
                  <a:lnTo>
                    <a:pt x="705" y="336"/>
                  </a:lnTo>
                  <a:lnTo>
                    <a:pt x="715" y="331"/>
                  </a:lnTo>
                  <a:lnTo>
                    <a:pt x="725" y="331"/>
                  </a:lnTo>
                  <a:lnTo>
                    <a:pt x="731" y="326"/>
                  </a:lnTo>
                  <a:lnTo>
                    <a:pt x="741" y="321"/>
                  </a:lnTo>
                  <a:lnTo>
                    <a:pt x="751" y="316"/>
                  </a:lnTo>
                  <a:lnTo>
                    <a:pt x="762" y="311"/>
                  </a:lnTo>
                  <a:lnTo>
                    <a:pt x="772" y="305"/>
                  </a:lnTo>
                  <a:lnTo>
                    <a:pt x="782" y="300"/>
                  </a:lnTo>
                  <a:lnTo>
                    <a:pt x="788" y="295"/>
                  </a:lnTo>
                  <a:lnTo>
                    <a:pt x="798" y="290"/>
                  </a:lnTo>
                  <a:lnTo>
                    <a:pt x="808" y="279"/>
                  </a:lnTo>
                  <a:lnTo>
                    <a:pt x="814" y="274"/>
                  </a:lnTo>
                  <a:lnTo>
                    <a:pt x="824" y="269"/>
                  </a:lnTo>
                  <a:lnTo>
                    <a:pt x="834" y="264"/>
                  </a:lnTo>
                  <a:lnTo>
                    <a:pt x="839" y="259"/>
                  </a:lnTo>
                  <a:lnTo>
                    <a:pt x="850" y="248"/>
                  </a:lnTo>
                  <a:lnTo>
                    <a:pt x="855" y="243"/>
                  </a:lnTo>
                  <a:lnTo>
                    <a:pt x="865" y="233"/>
                  </a:lnTo>
                  <a:lnTo>
                    <a:pt x="876" y="228"/>
                  </a:lnTo>
                  <a:lnTo>
                    <a:pt x="881" y="222"/>
                  </a:lnTo>
                  <a:lnTo>
                    <a:pt x="886" y="212"/>
                  </a:lnTo>
                  <a:lnTo>
                    <a:pt x="897" y="207"/>
                  </a:lnTo>
                  <a:lnTo>
                    <a:pt x="902" y="197"/>
                  </a:lnTo>
                  <a:lnTo>
                    <a:pt x="912" y="186"/>
                  </a:lnTo>
                  <a:lnTo>
                    <a:pt x="917" y="181"/>
                  </a:lnTo>
                  <a:lnTo>
                    <a:pt x="922" y="171"/>
                  </a:lnTo>
                  <a:lnTo>
                    <a:pt x="933" y="165"/>
                  </a:lnTo>
                  <a:lnTo>
                    <a:pt x="938" y="155"/>
                  </a:lnTo>
                  <a:lnTo>
                    <a:pt x="943" y="145"/>
                  </a:lnTo>
                  <a:lnTo>
                    <a:pt x="948" y="139"/>
                  </a:lnTo>
                  <a:lnTo>
                    <a:pt x="954" y="129"/>
                  </a:lnTo>
                  <a:lnTo>
                    <a:pt x="959" y="119"/>
                  </a:lnTo>
                  <a:lnTo>
                    <a:pt x="964" y="108"/>
                  </a:lnTo>
                  <a:lnTo>
                    <a:pt x="974" y="98"/>
                  </a:lnTo>
                  <a:lnTo>
                    <a:pt x="974" y="93"/>
                  </a:lnTo>
                  <a:lnTo>
                    <a:pt x="979" y="82"/>
                  </a:lnTo>
                  <a:lnTo>
                    <a:pt x="985" y="72"/>
                  </a:lnTo>
                  <a:lnTo>
                    <a:pt x="990" y="62"/>
                  </a:lnTo>
                  <a:lnTo>
                    <a:pt x="995" y="51"/>
                  </a:lnTo>
                  <a:lnTo>
                    <a:pt x="1000" y="41"/>
                  </a:lnTo>
                  <a:lnTo>
                    <a:pt x="1005" y="31"/>
                  </a:lnTo>
                  <a:lnTo>
                    <a:pt x="1005" y="20"/>
                  </a:lnTo>
                  <a:lnTo>
                    <a:pt x="1011" y="10"/>
                  </a:lnTo>
                  <a:lnTo>
                    <a:pt x="1016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2" name="Freeform 48"/>
            <p:cNvSpPr>
              <a:spLocks/>
            </p:cNvSpPr>
            <p:nvPr/>
          </p:nvSpPr>
          <p:spPr bwMode="auto">
            <a:xfrm>
              <a:off x="1176" y="1560"/>
              <a:ext cx="985" cy="716"/>
            </a:xfrm>
            <a:custGeom>
              <a:avLst/>
              <a:gdLst/>
              <a:ahLst/>
              <a:cxnLst>
                <a:cxn ang="0">
                  <a:pos x="964" y="695"/>
                </a:cxn>
                <a:cxn ang="0">
                  <a:pos x="969" y="664"/>
                </a:cxn>
                <a:cxn ang="0">
                  <a:pos x="979" y="633"/>
                </a:cxn>
                <a:cxn ang="0">
                  <a:pos x="985" y="534"/>
                </a:cxn>
                <a:cxn ang="0">
                  <a:pos x="974" y="472"/>
                </a:cxn>
                <a:cxn ang="0">
                  <a:pos x="969" y="425"/>
                </a:cxn>
                <a:cxn ang="0">
                  <a:pos x="959" y="394"/>
                </a:cxn>
                <a:cxn ang="0">
                  <a:pos x="948" y="363"/>
                </a:cxn>
                <a:cxn ang="0">
                  <a:pos x="938" y="332"/>
                </a:cxn>
                <a:cxn ang="0">
                  <a:pos x="922" y="301"/>
                </a:cxn>
                <a:cxn ang="0">
                  <a:pos x="907" y="275"/>
                </a:cxn>
                <a:cxn ang="0">
                  <a:pos x="891" y="249"/>
                </a:cxn>
                <a:cxn ang="0">
                  <a:pos x="871" y="218"/>
                </a:cxn>
                <a:cxn ang="0">
                  <a:pos x="850" y="192"/>
                </a:cxn>
                <a:cxn ang="0">
                  <a:pos x="824" y="171"/>
                </a:cxn>
                <a:cxn ang="0">
                  <a:pos x="803" y="145"/>
                </a:cxn>
                <a:cxn ang="0">
                  <a:pos x="777" y="125"/>
                </a:cxn>
                <a:cxn ang="0">
                  <a:pos x="751" y="104"/>
                </a:cxn>
                <a:cxn ang="0">
                  <a:pos x="720" y="88"/>
                </a:cxn>
                <a:cxn ang="0">
                  <a:pos x="694" y="68"/>
                </a:cxn>
                <a:cxn ang="0">
                  <a:pos x="663" y="57"/>
                </a:cxn>
                <a:cxn ang="0">
                  <a:pos x="632" y="42"/>
                </a:cxn>
                <a:cxn ang="0">
                  <a:pos x="601" y="31"/>
                </a:cxn>
                <a:cxn ang="0">
                  <a:pos x="570" y="21"/>
                </a:cxn>
                <a:cxn ang="0">
                  <a:pos x="539" y="16"/>
                </a:cxn>
                <a:cxn ang="0">
                  <a:pos x="503" y="5"/>
                </a:cxn>
                <a:cxn ang="0">
                  <a:pos x="471" y="5"/>
                </a:cxn>
                <a:cxn ang="0">
                  <a:pos x="435" y="0"/>
                </a:cxn>
                <a:cxn ang="0">
                  <a:pos x="404" y="5"/>
                </a:cxn>
                <a:cxn ang="0">
                  <a:pos x="368" y="5"/>
                </a:cxn>
                <a:cxn ang="0">
                  <a:pos x="337" y="11"/>
                </a:cxn>
                <a:cxn ang="0">
                  <a:pos x="306" y="16"/>
                </a:cxn>
                <a:cxn ang="0">
                  <a:pos x="269" y="26"/>
                </a:cxn>
                <a:cxn ang="0">
                  <a:pos x="238" y="37"/>
                </a:cxn>
                <a:cxn ang="0">
                  <a:pos x="207" y="47"/>
                </a:cxn>
                <a:cxn ang="0">
                  <a:pos x="176" y="62"/>
                </a:cxn>
                <a:cxn ang="0">
                  <a:pos x="145" y="78"/>
                </a:cxn>
                <a:cxn ang="0">
                  <a:pos x="119" y="94"/>
                </a:cxn>
                <a:cxn ang="0">
                  <a:pos x="88" y="114"/>
                </a:cxn>
                <a:cxn ang="0">
                  <a:pos x="62" y="135"/>
                </a:cxn>
                <a:cxn ang="0">
                  <a:pos x="36" y="161"/>
                </a:cxn>
                <a:cxn ang="0">
                  <a:pos x="15" y="182"/>
                </a:cxn>
              </a:cxnLst>
              <a:rect l="0" t="0" r="r" b="b"/>
              <a:pathLst>
                <a:path w="985" h="716">
                  <a:moveTo>
                    <a:pt x="959" y="716"/>
                  </a:moveTo>
                  <a:lnTo>
                    <a:pt x="959" y="705"/>
                  </a:lnTo>
                  <a:lnTo>
                    <a:pt x="964" y="695"/>
                  </a:lnTo>
                  <a:lnTo>
                    <a:pt x="964" y="684"/>
                  </a:lnTo>
                  <a:lnTo>
                    <a:pt x="969" y="674"/>
                  </a:lnTo>
                  <a:lnTo>
                    <a:pt x="969" y="664"/>
                  </a:lnTo>
                  <a:lnTo>
                    <a:pt x="974" y="653"/>
                  </a:lnTo>
                  <a:lnTo>
                    <a:pt x="974" y="643"/>
                  </a:lnTo>
                  <a:lnTo>
                    <a:pt x="979" y="633"/>
                  </a:lnTo>
                  <a:lnTo>
                    <a:pt x="979" y="591"/>
                  </a:lnTo>
                  <a:lnTo>
                    <a:pt x="985" y="581"/>
                  </a:lnTo>
                  <a:lnTo>
                    <a:pt x="985" y="534"/>
                  </a:lnTo>
                  <a:lnTo>
                    <a:pt x="979" y="524"/>
                  </a:lnTo>
                  <a:lnTo>
                    <a:pt x="979" y="482"/>
                  </a:lnTo>
                  <a:lnTo>
                    <a:pt x="974" y="472"/>
                  </a:lnTo>
                  <a:lnTo>
                    <a:pt x="974" y="446"/>
                  </a:lnTo>
                  <a:lnTo>
                    <a:pt x="969" y="436"/>
                  </a:lnTo>
                  <a:lnTo>
                    <a:pt x="969" y="425"/>
                  </a:lnTo>
                  <a:lnTo>
                    <a:pt x="964" y="415"/>
                  </a:lnTo>
                  <a:lnTo>
                    <a:pt x="964" y="405"/>
                  </a:lnTo>
                  <a:lnTo>
                    <a:pt x="959" y="394"/>
                  </a:lnTo>
                  <a:lnTo>
                    <a:pt x="954" y="384"/>
                  </a:lnTo>
                  <a:lnTo>
                    <a:pt x="954" y="373"/>
                  </a:lnTo>
                  <a:lnTo>
                    <a:pt x="948" y="363"/>
                  </a:lnTo>
                  <a:lnTo>
                    <a:pt x="943" y="353"/>
                  </a:lnTo>
                  <a:lnTo>
                    <a:pt x="943" y="342"/>
                  </a:lnTo>
                  <a:lnTo>
                    <a:pt x="938" y="332"/>
                  </a:lnTo>
                  <a:lnTo>
                    <a:pt x="933" y="322"/>
                  </a:lnTo>
                  <a:lnTo>
                    <a:pt x="928" y="311"/>
                  </a:lnTo>
                  <a:lnTo>
                    <a:pt x="922" y="301"/>
                  </a:lnTo>
                  <a:lnTo>
                    <a:pt x="917" y="296"/>
                  </a:lnTo>
                  <a:lnTo>
                    <a:pt x="912" y="285"/>
                  </a:lnTo>
                  <a:lnTo>
                    <a:pt x="907" y="275"/>
                  </a:lnTo>
                  <a:lnTo>
                    <a:pt x="902" y="265"/>
                  </a:lnTo>
                  <a:lnTo>
                    <a:pt x="897" y="254"/>
                  </a:lnTo>
                  <a:lnTo>
                    <a:pt x="891" y="249"/>
                  </a:lnTo>
                  <a:lnTo>
                    <a:pt x="881" y="239"/>
                  </a:lnTo>
                  <a:lnTo>
                    <a:pt x="876" y="228"/>
                  </a:lnTo>
                  <a:lnTo>
                    <a:pt x="871" y="218"/>
                  </a:lnTo>
                  <a:lnTo>
                    <a:pt x="860" y="213"/>
                  </a:lnTo>
                  <a:lnTo>
                    <a:pt x="855" y="202"/>
                  </a:lnTo>
                  <a:lnTo>
                    <a:pt x="850" y="192"/>
                  </a:lnTo>
                  <a:lnTo>
                    <a:pt x="840" y="187"/>
                  </a:lnTo>
                  <a:lnTo>
                    <a:pt x="834" y="176"/>
                  </a:lnTo>
                  <a:lnTo>
                    <a:pt x="824" y="171"/>
                  </a:lnTo>
                  <a:lnTo>
                    <a:pt x="819" y="161"/>
                  </a:lnTo>
                  <a:lnTo>
                    <a:pt x="808" y="156"/>
                  </a:lnTo>
                  <a:lnTo>
                    <a:pt x="803" y="145"/>
                  </a:lnTo>
                  <a:lnTo>
                    <a:pt x="793" y="140"/>
                  </a:lnTo>
                  <a:lnTo>
                    <a:pt x="788" y="130"/>
                  </a:lnTo>
                  <a:lnTo>
                    <a:pt x="777" y="125"/>
                  </a:lnTo>
                  <a:lnTo>
                    <a:pt x="767" y="119"/>
                  </a:lnTo>
                  <a:lnTo>
                    <a:pt x="762" y="109"/>
                  </a:lnTo>
                  <a:lnTo>
                    <a:pt x="751" y="104"/>
                  </a:lnTo>
                  <a:lnTo>
                    <a:pt x="741" y="99"/>
                  </a:lnTo>
                  <a:lnTo>
                    <a:pt x="731" y="94"/>
                  </a:lnTo>
                  <a:lnTo>
                    <a:pt x="720" y="88"/>
                  </a:lnTo>
                  <a:lnTo>
                    <a:pt x="715" y="83"/>
                  </a:lnTo>
                  <a:lnTo>
                    <a:pt x="705" y="73"/>
                  </a:lnTo>
                  <a:lnTo>
                    <a:pt x="694" y="68"/>
                  </a:lnTo>
                  <a:lnTo>
                    <a:pt x="684" y="62"/>
                  </a:lnTo>
                  <a:lnTo>
                    <a:pt x="674" y="57"/>
                  </a:lnTo>
                  <a:lnTo>
                    <a:pt x="663" y="57"/>
                  </a:lnTo>
                  <a:lnTo>
                    <a:pt x="653" y="52"/>
                  </a:lnTo>
                  <a:lnTo>
                    <a:pt x="643" y="47"/>
                  </a:lnTo>
                  <a:lnTo>
                    <a:pt x="632" y="42"/>
                  </a:lnTo>
                  <a:lnTo>
                    <a:pt x="622" y="37"/>
                  </a:lnTo>
                  <a:lnTo>
                    <a:pt x="611" y="37"/>
                  </a:lnTo>
                  <a:lnTo>
                    <a:pt x="601" y="31"/>
                  </a:lnTo>
                  <a:lnTo>
                    <a:pt x="591" y="26"/>
                  </a:lnTo>
                  <a:lnTo>
                    <a:pt x="580" y="26"/>
                  </a:lnTo>
                  <a:lnTo>
                    <a:pt x="570" y="21"/>
                  </a:lnTo>
                  <a:lnTo>
                    <a:pt x="560" y="16"/>
                  </a:lnTo>
                  <a:lnTo>
                    <a:pt x="549" y="16"/>
                  </a:lnTo>
                  <a:lnTo>
                    <a:pt x="539" y="16"/>
                  </a:lnTo>
                  <a:lnTo>
                    <a:pt x="528" y="11"/>
                  </a:lnTo>
                  <a:lnTo>
                    <a:pt x="513" y="11"/>
                  </a:lnTo>
                  <a:lnTo>
                    <a:pt x="503" y="5"/>
                  </a:lnTo>
                  <a:lnTo>
                    <a:pt x="492" y="5"/>
                  </a:lnTo>
                  <a:lnTo>
                    <a:pt x="482" y="5"/>
                  </a:lnTo>
                  <a:lnTo>
                    <a:pt x="471" y="5"/>
                  </a:lnTo>
                  <a:lnTo>
                    <a:pt x="461" y="5"/>
                  </a:lnTo>
                  <a:lnTo>
                    <a:pt x="451" y="5"/>
                  </a:lnTo>
                  <a:lnTo>
                    <a:pt x="435" y="0"/>
                  </a:lnTo>
                  <a:lnTo>
                    <a:pt x="425" y="0"/>
                  </a:lnTo>
                  <a:lnTo>
                    <a:pt x="414" y="0"/>
                  </a:lnTo>
                  <a:lnTo>
                    <a:pt x="404" y="5"/>
                  </a:lnTo>
                  <a:lnTo>
                    <a:pt x="394" y="5"/>
                  </a:lnTo>
                  <a:lnTo>
                    <a:pt x="383" y="5"/>
                  </a:lnTo>
                  <a:lnTo>
                    <a:pt x="368" y="5"/>
                  </a:lnTo>
                  <a:lnTo>
                    <a:pt x="357" y="5"/>
                  </a:lnTo>
                  <a:lnTo>
                    <a:pt x="347" y="11"/>
                  </a:lnTo>
                  <a:lnTo>
                    <a:pt x="337" y="11"/>
                  </a:lnTo>
                  <a:lnTo>
                    <a:pt x="326" y="11"/>
                  </a:lnTo>
                  <a:lnTo>
                    <a:pt x="316" y="16"/>
                  </a:lnTo>
                  <a:lnTo>
                    <a:pt x="306" y="16"/>
                  </a:lnTo>
                  <a:lnTo>
                    <a:pt x="295" y="21"/>
                  </a:lnTo>
                  <a:lnTo>
                    <a:pt x="280" y="21"/>
                  </a:lnTo>
                  <a:lnTo>
                    <a:pt x="269" y="26"/>
                  </a:lnTo>
                  <a:lnTo>
                    <a:pt x="259" y="26"/>
                  </a:lnTo>
                  <a:lnTo>
                    <a:pt x="249" y="31"/>
                  </a:lnTo>
                  <a:lnTo>
                    <a:pt x="238" y="37"/>
                  </a:lnTo>
                  <a:lnTo>
                    <a:pt x="228" y="42"/>
                  </a:lnTo>
                  <a:lnTo>
                    <a:pt x="217" y="42"/>
                  </a:lnTo>
                  <a:lnTo>
                    <a:pt x="207" y="47"/>
                  </a:lnTo>
                  <a:lnTo>
                    <a:pt x="197" y="52"/>
                  </a:lnTo>
                  <a:lnTo>
                    <a:pt x="186" y="57"/>
                  </a:lnTo>
                  <a:lnTo>
                    <a:pt x="176" y="62"/>
                  </a:lnTo>
                  <a:lnTo>
                    <a:pt x="166" y="68"/>
                  </a:lnTo>
                  <a:lnTo>
                    <a:pt x="155" y="73"/>
                  </a:lnTo>
                  <a:lnTo>
                    <a:pt x="145" y="78"/>
                  </a:lnTo>
                  <a:lnTo>
                    <a:pt x="140" y="83"/>
                  </a:lnTo>
                  <a:lnTo>
                    <a:pt x="129" y="88"/>
                  </a:lnTo>
                  <a:lnTo>
                    <a:pt x="119" y="94"/>
                  </a:lnTo>
                  <a:lnTo>
                    <a:pt x="109" y="104"/>
                  </a:lnTo>
                  <a:lnTo>
                    <a:pt x="98" y="109"/>
                  </a:lnTo>
                  <a:lnTo>
                    <a:pt x="88" y="114"/>
                  </a:lnTo>
                  <a:lnTo>
                    <a:pt x="83" y="125"/>
                  </a:lnTo>
                  <a:lnTo>
                    <a:pt x="72" y="130"/>
                  </a:lnTo>
                  <a:lnTo>
                    <a:pt x="62" y="135"/>
                  </a:lnTo>
                  <a:lnTo>
                    <a:pt x="57" y="145"/>
                  </a:lnTo>
                  <a:lnTo>
                    <a:pt x="46" y="151"/>
                  </a:lnTo>
                  <a:lnTo>
                    <a:pt x="36" y="161"/>
                  </a:lnTo>
                  <a:lnTo>
                    <a:pt x="31" y="166"/>
                  </a:lnTo>
                  <a:lnTo>
                    <a:pt x="20" y="176"/>
                  </a:lnTo>
                  <a:lnTo>
                    <a:pt x="15" y="182"/>
                  </a:lnTo>
                  <a:lnTo>
                    <a:pt x="5" y="192"/>
                  </a:lnTo>
                  <a:lnTo>
                    <a:pt x="0" y="202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3" name="Freeform 49"/>
            <p:cNvSpPr>
              <a:spLocks/>
            </p:cNvSpPr>
            <p:nvPr/>
          </p:nvSpPr>
          <p:spPr bwMode="auto">
            <a:xfrm>
              <a:off x="1041" y="1762"/>
              <a:ext cx="876" cy="949"/>
            </a:xfrm>
            <a:custGeom>
              <a:avLst/>
              <a:gdLst/>
              <a:ahLst/>
              <a:cxnLst>
                <a:cxn ang="0">
                  <a:pos x="119" y="16"/>
                </a:cxn>
                <a:cxn ang="0">
                  <a:pos x="98" y="42"/>
                </a:cxn>
                <a:cxn ang="0">
                  <a:pos x="83" y="73"/>
                </a:cxn>
                <a:cxn ang="0">
                  <a:pos x="62" y="104"/>
                </a:cxn>
                <a:cxn ang="0">
                  <a:pos x="47" y="135"/>
                </a:cxn>
                <a:cxn ang="0">
                  <a:pos x="36" y="166"/>
                </a:cxn>
                <a:cxn ang="0">
                  <a:pos x="26" y="197"/>
                </a:cxn>
                <a:cxn ang="0">
                  <a:pos x="15" y="228"/>
                </a:cxn>
                <a:cxn ang="0">
                  <a:pos x="5" y="265"/>
                </a:cxn>
                <a:cxn ang="0">
                  <a:pos x="0" y="436"/>
                </a:cxn>
                <a:cxn ang="0">
                  <a:pos x="10" y="482"/>
                </a:cxn>
                <a:cxn ang="0">
                  <a:pos x="15" y="514"/>
                </a:cxn>
                <a:cxn ang="0">
                  <a:pos x="26" y="550"/>
                </a:cxn>
                <a:cxn ang="0">
                  <a:pos x="36" y="581"/>
                </a:cxn>
                <a:cxn ang="0">
                  <a:pos x="52" y="612"/>
                </a:cxn>
                <a:cxn ang="0">
                  <a:pos x="67" y="643"/>
                </a:cxn>
                <a:cxn ang="0">
                  <a:pos x="83" y="674"/>
                </a:cxn>
                <a:cxn ang="0">
                  <a:pos x="104" y="705"/>
                </a:cxn>
                <a:cxn ang="0">
                  <a:pos x="124" y="731"/>
                </a:cxn>
                <a:cxn ang="0">
                  <a:pos x="145" y="757"/>
                </a:cxn>
                <a:cxn ang="0">
                  <a:pos x="171" y="783"/>
                </a:cxn>
                <a:cxn ang="0">
                  <a:pos x="197" y="809"/>
                </a:cxn>
                <a:cxn ang="0">
                  <a:pos x="223" y="830"/>
                </a:cxn>
                <a:cxn ang="0">
                  <a:pos x="254" y="850"/>
                </a:cxn>
                <a:cxn ang="0">
                  <a:pos x="280" y="866"/>
                </a:cxn>
                <a:cxn ang="0">
                  <a:pos x="311" y="887"/>
                </a:cxn>
                <a:cxn ang="0">
                  <a:pos x="342" y="902"/>
                </a:cxn>
                <a:cxn ang="0">
                  <a:pos x="378" y="913"/>
                </a:cxn>
                <a:cxn ang="0">
                  <a:pos x="409" y="923"/>
                </a:cxn>
                <a:cxn ang="0">
                  <a:pos x="446" y="933"/>
                </a:cxn>
                <a:cxn ang="0">
                  <a:pos x="477" y="944"/>
                </a:cxn>
                <a:cxn ang="0">
                  <a:pos x="513" y="949"/>
                </a:cxn>
                <a:cxn ang="0">
                  <a:pos x="549" y="949"/>
                </a:cxn>
                <a:cxn ang="0">
                  <a:pos x="586" y="949"/>
                </a:cxn>
                <a:cxn ang="0">
                  <a:pos x="617" y="949"/>
                </a:cxn>
                <a:cxn ang="0">
                  <a:pos x="653" y="949"/>
                </a:cxn>
                <a:cxn ang="0">
                  <a:pos x="689" y="939"/>
                </a:cxn>
                <a:cxn ang="0">
                  <a:pos x="726" y="933"/>
                </a:cxn>
                <a:cxn ang="0">
                  <a:pos x="757" y="923"/>
                </a:cxn>
                <a:cxn ang="0">
                  <a:pos x="793" y="913"/>
                </a:cxn>
                <a:cxn ang="0">
                  <a:pos x="824" y="897"/>
                </a:cxn>
                <a:cxn ang="0">
                  <a:pos x="855" y="882"/>
                </a:cxn>
              </a:cxnLst>
              <a:rect l="0" t="0" r="r" b="b"/>
              <a:pathLst>
                <a:path w="876" h="949">
                  <a:moveTo>
                    <a:pt x="135" y="0"/>
                  </a:moveTo>
                  <a:lnTo>
                    <a:pt x="130" y="6"/>
                  </a:lnTo>
                  <a:lnTo>
                    <a:pt x="119" y="16"/>
                  </a:lnTo>
                  <a:lnTo>
                    <a:pt x="114" y="26"/>
                  </a:lnTo>
                  <a:lnTo>
                    <a:pt x="109" y="37"/>
                  </a:lnTo>
                  <a:lnTo>
                    <a:pt x="98" y="42"/>
                  </a:lnTo>
                  <a:lnTo>
                    <a:pt x="93" y="52"/>
                  </a:lnTo>
                  <a:lnTo>
                    <a:pt x="88" y="63"/>
                  </a:lnTo>
                  <a:lnTo>
                    <a:pt x="83" y="73"/>
                  </a:lnTo>
                  <a:lnTo>
                    <a:pt x="78" y="83"/>
                  </a:lnTo>
                  <a:lnTo>
                    <a:pt x="67" y="94"/>
                  </a:lnTo>
                  <a:lnTo>
                    <a:pt x="62" y="104"/>
                  </a:lnTo>
                  <a:lnTo>
                    <a:pt x="57" y="114"/>
                  </a:lnTo>
                  <a:lnTo>
                    <a:pt x="52" y="125"/>
                  </a:lnTo>
                  <a:lnTo>
                    <a:pt x="47" y="135"/>
                  </a:lnTo>
                  <a:lnTo>
                    <a:pt x="47" y="146"/>
                  </a:lnTo>
                  <a:lnTo>
                    <a:pt x="41" y="156"/>
                  </a:lnTo>
                  <a:lnTo>
                    <a:pt x="36" y="166"/>
                  </a:lnTo>
                  <a:lnTo>
                    <a:pt x="31" y="177"/>
                  </a:lnTo>
                  <a:lnTo>
                    <a:pt x="26" y="187"/>
                  </a:lnTo>
                  <a:lnTo>
                    <a:pt x="26" y="197"/>
                  </a:lnTo>
                  <a:lnTo>
                    <a:pt x="21" y="208"/>
                  </a:lnTo>
                  <a:lnTo>
                    <a:pt x="15" y="218"/>
                  </a:lnTo>
                  <a:lnTo>
                    <a:pt x="15" y="228"/>
                  </a:lnTo>
                  <a:lnTo>
                    <a:pt x="10" y="239"/>
                  </a:lnTo>
                  <a:lnTo>
                    <a:pt x="10" y="254"/>
                  </a:lnTo>
                  <a:lnTo>
                    <a:pt x="5" y="265"/>
                  </a:lnTo>
                  <a:lnTo>
                    <a:pt x="5" y="285"/>
                  </a:lnTo>
                  <a:lnTo>
                    <a:pt x="0" y="296"/>
                  </a:lnTo>
                  <a:lnTo>
                    <a:pt x="0" y="436"/>
                  </a:lnTo>
                  <a:lnTo>
                    <a:pt x="5" y="446"/>
                  </a:lnTo>
                  <a:lnTo>
                    <a:pt x="5" y="467"/>
                  </a:lnTo>
                  <a:lnTo>
                    <a:pt x="10" y="482"/>
                  </a:lnTo>
                  <a:lnTo>
                    <a:pt x="10" y="493"/>
                  </a:lnTo>
                  <a:lnTo>
                    <a:pt x="15" y="503"/>
                  </a:lnTo>
                  <a:lnTo>
                    <a:pt x="15" y="514"/>
                  </a:lnTo>
                  <a:lnTo>
                    <a:pt x="21" y="524"/>
                  </a:lnTo>
                  <a:lnTo>
                    <a:pt x="21" y="534"/>
                  </a:lnTo>
                  <a:lnTo>
                    <a:pt x="26" y="550"/>
                  </a:lnTo>
                  <a:lnTo>
                    <a:pt x="31" y="560"/>
                  </a:lnTo>
                  <a:lnTo>
                    <a:pt x="31" y="571"/>
                  </a:lnTo>
                  <a:lnTo>
                    <a:pt x="36" y="581"/>
                  </a:lnTo>
                  <a:lnTo>
                    <a:pt x="41" y="591"/>
                  </a:lnTo>
                  <a:lnTo>
                    <a:pt x="47" y="602"/>
                  </a:lnTo>
                  <a:lnTo>
                    <a:pt x="52" y="612"/>
                  </a:lnTo>
                  <a:lnTo>
                    <a:pt x="57" y="622"/>
                  </a:lnTo>
                  <a:lnTo>
                    <a:pt x="62" y="633"/>
                  </a:lnTo>
                  <a:lnTo>
                    <a:pt x="67" y="643"/>
                  </a:lnTo>
                  <a:lnTo>
                    <a:pt x="72" y="653"/>
                  </a:lnTo>
                  <a:lnTo>
                    <a:pt x="78" y="664"/>
                  </a:lnTo>
                  <a:lnTo>
                    <a:pt x="83" y="674"/>
                  </a:lnTo>
                  <a:lnTo>
                    <a:pt x="88" y="685"/>
                  </a:lnTo>
                  <a:lnTo>
                    <a:pt x="98" y="695"/>
                  </a:lnTo>
                  <a:lnTo>
                    <a:pt x="104" y="705"/>
                  </a:lnTo>
                  <a:lnTo>
                    <a:pt x="109" y="711"/>
                  </a:lnTo>
                  <a:lnTo>
                    <a:pt x="119" y="721"/>
                  </a:lnTo>
                  <a:lnTo>
                    <a:pt x="124" y="731"/>
                  </a:lnTo>
                  <a:lnTo>
                    <a:pt x="130" y="742"/>
                  </a:lnTo>
                  <a:lnTo>
                    <a:pt x="140" y="747"/>
                  </a:lnTo>
                  <a:lnTo>
                    <a:pt x="145" y="757"/>
                  </a:lnTo>
                  <a:lnTo>
                    <a:pt x="155" y="768"/>
                  </a:lnTo>
                  <a:lnTo>
                    <a:pt x="161" y="773"/>
                  </a:lnTo>
                  <a:lnTo>
                    <a:pt x="171" y="783"/>
                  </a:lnTo>
                  <a:lnTo>
                    <a:pt x="181" y="788"/>
                  </a:lnTo>
                  <a:lnTo>
                    <a:pt x="187" y="799"/>
                  </a:lnTo>
                  <a:lnTo>
                    <a:pt x="197" y="809"/>
                  </a:lnTo>
                  <a:lnTo>
                    <a:pt x="207" y="814"/>
                  </a:lnTo>
                  <a:lnTo>
                    <a:pt x="212" y="819"/>
                  </a:lnTo>
                  <a:lnTo>
                    <a:pt x="223" y="830"/>
                  </a:lnTo>
                  <a:lnTo>
                    <a:pt x="233" y="835"/>
                  </a:lnTo>
                  <a:lnTo>
                    <a:pt x="244" y="840"/>
                  </a:lnTo>
                  <a:lnTo>
                    <a:pt x="254" y="850"/>
                  </a:lnTo>
                  <a:lnTo>
                    <a:pt x="259" y="856"/>
                  </a:lnTo>
                  <a:lnTo>
                    <a:pt x="269" y="861"/>
                  </a:lnTo>
                  <a:lnTo>
                    <a:pt x="280" y="866"/>
                  </a:lnTo>
                  <a:lnTo>
                    <a:pt x="290" y="876"/>
                  </a:lnTo>
                  <a:lnTo>
                    <a:pt x="301" y="882"/>
                  </a:lnTo>
                  <a:lnTo>
                    <a:pt x="311" y="887"/>
                  </a:lnTo>
                  <a:lnTo>
                    <a:pt x="321" y="892"/>
                  </a:lnTo>
                  <a:lnTo>
                    <a:pt x="332" y="897"/>
                  </a:lnTo>
                  <a:lnTo>
                    <a:pt x="342" y="902"/>
                  </a:lnTo>
                  <a:lnTo>
                    <a:pt x="352" y="907"/>
                  </a:lnTo>
                  <a:lnTo>
                    <a:pt x="368" y="907"/>
                  </a:lnTo>
                  <a:lnTo>
                    <a:pt x="378" y="913"/>
                  </a:lnTo>
                  <a:lnTo>
                    <a:pt x="389" y="918"/>
                  </a:lnTo>
                  <a:lnTo>
                    <a:pt x="399" y="923"/>
                  </a:lnTo>
                  <a:lnTo>
                    <a:pt x="409" y="923"/>
                  </a:lnTo>
                  <a:lnTo>
                    <a:pt x="420" y="928"/>
                  </a:lnTo>
                  <a:lnTo>
                    <a:pt x="430" y="933"/>
                  </a:lnTo>
                  <a:lnTo>
                    <a:pt x="446" y="933"/>
                  </a:lnTo>
                  <a:lnTo>
                    <a:pt x="456" y="939"/>
                  </a:lnTo>
                  <a:lnTo>
                    <a:pt x="466" y="939"/>
                  </a:lnTo>
                  <a:lnTo>
                    <a:pt x="477" y="944"/>
                  </a:lnTo>
                  <a:lnTo>
                    <a:pt x="492" y="944"/>
                  </a:lnTo>
                  <a:lnTo>
                    <a:pt x="503" y="944"/>
                  </a:lnTo>
                  <a:lnTo>
                    <a:pt x="513" y="949"/>
                  </a:lnTo>
                  <a:lnTo>
                    <a:pt x="524" y="949"/>
                  </a:lnTo>
                  <a:lnTo>
                    <a:pt x="539" y="949"/>
                  </a:lnTo>
                  <a:lnTo>
                    <a:pt x="549" y="949"/>
                  </a:lnTo>
                  <a:lnTo>
                    <a:pt x="560" y="949"/>
                  </a:lnTo>
                  <a:lnTo>
                    <a:pt x="570" y="949"/>
                  </a:lnTo>
                  <a:lnTo>
                    <a:pt x="586" y="949"/>
                  </a:lnTo>
                  <a:lnTo>
                    <a:pt x="596" y="949"/>
                  </a:lnTo>
                  <a:lnTo>
                    <a:pt x="606" y="949"/>
                  </a:lnTo>
                  <a:lnTo>
                    <a:pt x="617" y="949"/>
                  </a:lnTo>
                  <a:lnTo>
                    <a:pt x="632" y="949"/>
                  </a:lnTo>
                  <a:lnTo>
                    <a:pt x="643" y="949"/>
                  </a:lnTo>
                  <a:lnTo>
                    <a:pt x="653" y="949"/>
                  </a:lnTo>
                  <a:lnTo>
                    <a:pt x="669" y="944"/>
                  </a:lnTo>
                  <a:lnTo>
                    <a:pt x="679" y="944"/>
                  </a:lnTo>
                  <a:lnTo>
                    <a:pt x="689" y="939"/>
                  </a:lnTo>
                  <a:lnTo>
                    <a:pt x="700" y="939"/>
                  </a:lnTo>
                  <a:lnTo>
                    <a:pt x="715" y="939"/>
                  </a:lnTo>
                  <a:lnTo>
                    <a:pt x="726" y="933"/>
                  </a:lnTo>
                  <a:lnTo>
                    <a:pt x="736" y="928"/>
                  </a:lnTo>
                  <a:lnTo>
                    <a:pt x="746" y="928"/>
                  </a:lnTo>
                  <a:lnTo>
                    <a:pt x="757" y="923"/>
                  </a:lnTo>
                  <a:lnTo>
                    <a:pt x="772" y="918"/>
                  </a:lnTo>
                  <a:lnTo>
                    <a:pt x="783" y="918"/>
                  </a:lnTo>
                  <a:lnTo>
                    <a:pt x="793" y="913"/>
                  </a:lnTo>
                  <a:lnTo>
                    <a:pt x="803" y="907"/>
                  </a:lnTo>
                  <a:lnTo>
                    <a:pt x="814" y="902"/>
                  </a:lnTo>
                  <a:lnTo>
                    <a:pt x="824" y="897"/>
                  </a:lnTo>
                  <a:lnTo>
                    <a:pt x="835" y="892"/>
                  </a:lnTo>
                  <a:lnTo>
                    <a:pt x="845" y="887"/>
                  </a:lnTo>
                  <a:lnTo>
                    <a:pt x="855" y="882"/>
                  </a:lnTo>
                  <a:lnTo>
                    <a:pt x="866" y="876"/>
                  </a:lnTo>
                  <a:lnTo>
                    <a:pt x="876" y="871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4" name="Freeform 50"/>
            <p:cNvSpPr>
              <a:spLocks/>
            </p:cNvSpPr>
            <p:nvPr/>
          </p:nvSpPr>
          <p:spPr bwMode="auto">
            <a:xfrm>
              <a:off x="1917" y="2130"/>
              <a:ext cx="301" cy="503"/>
            </a:xfrm>
            <a:custGeom>
              <a:avLst/>
              <a:gdLst/>
              <a:ahLst/>
              <a:cxnLst>
                <a:cxn ang="0">
                  <a:pos x="0" y="503"/>
                </a:cxn>
                <a:cxn ang="0">
                  <a:pos x="10" y="498"/>
                </a:cxn>
                <a:cxn ang="0">
                  <a:pos x="21" y="493"/>
                </a:cxn>
                <a:cxn ang="0">
                  <a:pos x="31" y="482"/>
                </a:cxn>
                <a:cxn ang="0">
                  <a:pos x="41" y="477"/>
                </a:cxn>
                <a:cxn ang="0">
                  <a:pos x="52" y="472"/>
                </a:cxn>
                <a:cxn ang="0">
                  <a:pos x="62" y="462"/>
                </a:cxn>
                <a:cxn ang="0">
                  <a:pos x="73" y="457"/>
                </a:cxn>
                <a:cxn ang="0">
                  <a:pos x="83" y="451"/>
                </a:cxn>
                <a:cxn ang="0">
                  <a:pos x="88" y="441"/>
                </a:cxn>
                <a:cxn ang="0">
                  <a:pos x="99" y="436"/>
                </a:cxn>
                <a:cxn ang="0">
                  <a:pos x="109" y="425"/>
                </a:cxn>
                <a:cxn ang="0">
                  <a:pos x="119" y="420"/>
                </a:cxn>
                <a:cxn ang="0">
                  <a:pos x="124" y="410"/>
                </a:cxn>
                <a:cxn ang="0">
                  <a:pos x="135" y="400"/>
                </a:cxn>
                <a:cxn ang="0">
                  <a:pos x="140" y="394"/>
                </a:cxn>
                <a:cxn ang="0">
                  <a:pos x="150" y="384"/>
                </a:cxn>
                <a:cxn ang="0">
                  <a:pos x="156" y="374"/>
                </a:cxn>
                <a:cxn ang="0">
                  <a:pos x="166" y="363"/>
                </a:cxn>
                <a:cxn ang="0">
                  <a:pos x="171" y="358"/>
                </a:cxn>
                <a:cxn ang="0">
                  <a:pos x="181" y="348"/>
                </a:cxn>
                <a:cxn ang="0">
                  <a:pos x="187" y="337"/>
                </a:cxn>
                <a:cxn ang="0">
                  <a:pos x="197" y="327"/>
                </a:cxn>
                <a:cxn ang="0">
                  <a:pos x="202" y="317"/>
                </a:cxn>
                <a:cxn ang="0">
                  <a:pos x="207" y="306"/>
                </a:cxn>
                <a:cxn ang="0">
                  <a:pos x="213" y="296"/>
                </a:cxn>
                <a:cxn ang="0">
                  <a:pos x="218" y="285"/>
                </a:cxn>
                <a:cxn ang="0">
                  <a:pos x="228" y="275"/>
                </a:cxn>
                <a:cxn ang="0">
                  <a:pos x="233" y="265"/>
                </a:cxn>
                <a:cxn ang="0">
                  <a:pos x="238" y="254"/>
                </a:cxn>
                <a:cxn ang="0">
                  <a:pos x="244" y="244"/>
                </a:cxn>
                <a:cxn ang="0">
                  <a:pos x="249" y="234"/>
                </a:cxn>
                <a:cxn ang="0">
                  <a:pos x="254" y="223"/>
                </a:cxn>
                <a:cxn ang="0">
                  <a:pos x="259" y="213"/>
                </a:cxn>
                <a:cxn ang="0">
                  <a:pos x="264" y="203"/>
                </a:cxn>
                <a:cxn ang="0">
                  <a:pos x="264" y="187"/>
                </a:cxn>
                <a:cxn ang="0">
                  <a:pos x="270" y="177"/>
                </a:cxn>
                <a:cxn ang="0">
                  <a:pos x="275" y="166"/>
                </a:cxn>
                <a:cxn ang="0">
                  <a:pos x="280" y="156"/>
                </a:cxn>
                <a:cxn ang="0">
                  <a:pos x="280" y="140"/>
                </a:cxn>
                <a:cxn ang="0">
                  <a:pos x="285" y="130"/>
                </a:cxn>
                <a:cxn ang="0">
                  <a:pos x="285" y="120"/>
                </a:cxn>
                <a:cxn ang="0">
                  <a:pos x="290" y="109"/>
                </a:cxn>
                <a:cxn ang="0">
                  <a:pos x="290" y="94"/>
                </a:cxn>
                <a:cxn ang="0">
                  <a:pos x="295" y="83"/>
                </a:cxn>
                <a:cxn ang="0">
                  <a:pos x="295" y="63"/>
                </a:cxn>
                <a:cxn ang="0">
                  <a:pos x="301" y="47"/>
                </a:cxn>
                <a:cxn ang="0">
                  <a:pos x="301" y="0"/>
                </a:cxn>
              </a:cxnLst>
              <a:rect l="0" t="0" r="r" b="b"/>
              <a:pathLst>
                <a:path w="301" h="503">
                  <a:moveTo>
                    <a:pt x="0" y="503"/>
                  </a:moveTo>
                  <a:lnTo>
                    <a:pt x="10" y="498"/>
                  </a:lnTo>
                  <a:lnTo>
                    <a:pt x="21" y="493"/>
                  </a:lnTo>
                  <a:lnTo>
                    <a:pt x="31" y="482"/>
                  </a:lnTo>
                  <a:lnTo>
                    <a:pt x="41" y="477"/>
                  </a:lnTo>
                  <a:lnTo>
                    <a:pt x="52" y="472"/>
                  </a:lnTo>
                  <a:lnTo>
                    <a:pt x="62" y="462"/>
                  </a:lnTo>
                  <a:lnTo>
                    <a:pt x="73" y="457"/>
                  </a:lnTo>
                  <a:lnTo>
                    <a:pt x="83" y="451"/>
                  </a:lnTo>
                  <a:lnTo>
                    <a:pt x="88" y="441"/>
                  </a:lnTo>
                  <a:lnTo>
                    <a:pt x="99" y="436"/>
                  </a:lnTo>
                  <a:lnTo>
                    <a:pt x="109" y="425"/>
                  </a:lnTo>
                  <a:lnTo>
                    <a:pt x="119" y="420"/>
                  </a:lnTo>
                  <a:lnTo>
                    <a:pt x="124" y="410"/>
                  </a:lnTo>
                  <a:lnTo>
                    <a:pt x="135" y="400"/>
                  </a:lnTo>
                  <a:lnTo>
                    <a:pt x="140" y="394"/>
                  </a:lnTo>
                  <a:lnTo>
                    <a:pt x="150" y="384"/>
                  </a:lnTo>
                  <a:lnTo>
                    <a:pt x="156" y="374"/>
                  </a:lnTo>
                  <a:lnTo>
                    <a:pt x="166" y="363"/>
                  </a:lnTo>
                  <a:lnTo>
                    <a:pt x="171" y="358"/>
                  </a:lnTo>
                  <a:lnTo>
                    <a:pt x="181" y="348"/>
                  </a:lnTo>
                  <a:lnTo>
                    <a:pt x="187" y="337"/>
                  </a:lnTo>
                  <a:lnTo>
                    <a:pt x="197" y="327"/>
                  </a:lnTo>
                  <a:lnTo>
                    <a:pt x="202" y="317"/>
                  </a:lnTo>
                  <a:lnTo>
                    <a:pt x="207" y="306"/>
                  </a:lnTo>
                  <a:lnTo>
                    <a:pt x="213" y="296"/>
                  </a:lnTo>
                  <a:lnTo>
                    <a:pt x="218" y="285"/>
                  </a:lnTo>
                  <a:lnTo>
                    <a:pt x="228" y="275"/>
                  </a:lnTo>
                  <a:lnTo>
                    <a:pt x="233" y="265"/>
                  </a:lnTo>
                  <a:lnTo>
                    <a:pt x="238" y="254"/>
                  </a:lnTo>
                  <a:lnTo>
                    <a:pt x="244" y="244"/>
                  </a:lnTo>
                  <a:lnTo>
                    <a:pt x="249" y="234"/>
                  </a:lnTo>
                  <a:lnTo>
                    <a:pt x="254" y="223"/>
                  </a:lnTo>
                  <a:lnTo>
                    <a:pt x="259" y="213"/>
                  </a:lnTo>
                  <a:lnTo>
                    <a:pt x="264" y="203"/>
                  </a:lnTo>
                  <a:lnTo>
                    <a:pt x="264" y="187"/>
                  </a:lnTo>
                  <a:lnTo>
                    <a:pt x="270" y="177"/>
                  </a:lnTo>
                  <a:lnTo>
                    <a:pt x="275" y="166"/>
                  </a:lnTo>
                  <a:lnTo>
                    <a:pt x="280" y="156"/>
                  </a:lnTo>
                  <a:lnTo>
                    <a:pt x="280" y="140"/>
                  </a:lnTo>
                  <a:lnTo>
                    <a:pt x="285" y="130"/>
                  </a:lnTo>
                  <a:lnTo>
                    <a:pt x="285" y="120"/>
                  </a:lnTo>
                  <a:lnTo>
                    <a:pt x="290" y="109"/>
                  </a:lnTo>
                  <a:lnTo>
                    <a:pt x="290" y="94"/>
                  </a:lnTo>
                  <a:lnTo>
                    <a:pt x="295" y="83"/>
                  </a:lnTo>
                  <a:lnTo>
                    <a:pt x="295" y="63"/>
                  </a:lnTo>
                  <a:lnTo>
                    <a:pt x="301" y="47"/>
                  </a:lnTo>
                  <a:lnTo>
                    <a:pt x="301" y="0"/>
                  </a:lnTo>
                </a:path>
              </a:pathLst>
            </a:custGeom>
            <a:noFill/>
            <a:ln w="333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240013" y="980729"/>
            <a:ext cx="3362337" cy="3479491"/>
            <a:chOff x="3204" y="1234"/>
            <a:chExt cx="1777" cy="1807"/>
          </a:xfrm>
        </p:grpSpPr>
        <p:sp>
          <p:nvSpPr>
            <p:cNvPr id="978996" name="Freeform 52"/>
            <p:cNvSpPr>
              <a:spLocks/>
            </p:cNvSpPr>
            <p:nvPr/>
          </p:nvSpPr>
          <p:spPr bwMode="auto">
            <a:xfrm>
              <a:off x="3339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0" y="819"/>
                </a:cxn>
                <a:cxn ang="0">
                  <a:pos x="10" y="912"/>
                </a:cxn>
                <a:cxn ang="0">
                  <a:pos x="36" y="1005"/>
                </a:cxn>
                <a:cxn ang="0">
                  <a:pos x="73" y="1099"/>
                </a:cxn>
                <a:cxn ang="0">
                  <a:pos x="119" y="1182"/>
                </a:cxn>
                <a:cxn ang="0">
                  <a:pos x="176" y="1259"/>
                </a:cxn>
                <a:cxn ang="0">
                  <a:pos x="244" y="1332"/>
                </a:cxn>
                <a:cxn ang="0">
                  <a:pos x="316" y="1394"/>
                </a:cxn>
                <a:cxn ang="0">
                  <a:pos x="399" y="1446"/>
                </a:cxn>
                <a:cxn ang="0">
                  <a:pos x="487" y="1488"/>
                </a:cxn>
                <a:cxn ang="0">
                  <a:pos x="581" y="1519"/>
                </a:cxn>
                <a:cxn ang="0">
                  <a:pos x="674" y="1534"/>
                </a:cxn>
                <a:cxn ang="0">
                  <a:pos x="772" y="1539"/>
                </a:cxn>
                <a:cxn ang="0">
                  <a:pos x="866" y="1534"/>
                </a:cxn>
                <a:cxn ang="0">
                  <a:pos x="959" y="1519"/>
                </a:cxn>
                <a:cxn ang="0">
                  <a:pos x="1052" y="1488"/>
                </a:cxn>
                <a:cxn ang="0">
                  <a:pos x="1140" y="1446"/>
                </a:cxn>
                <a:cxn ang="0">
                  <a:pos x="1223" y="1394"/>
                </a:cxn>
                <a:cxn ang="0">
                  <a:pos x="1296" y="1332"/>
                </a:cxn>
                <a:cxn ang="0">
                  <a:pos x="1363" y="1259"/>
                </a:cxn>
                <a:cxn ang="0">
                  <a:pos x="1420" y="1182"/>
                </a:cxn>
                <a:cxn ang="0">
                  <a:pos x="1467" y="1099"/>
                </a:cxn>
                <a:cxn ang="0">
                  <a:pos x="1503" y="1005"/>
                </a:cxn>
                <a:cxn ang="0">
                  <a:pos x="1529" y="912"/>
                </a:cxn>
                <a:cxn ang="0">
                  <a:pos x="1540" y="819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772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7" name="Freeform 53"/>
            <p:cNvSpPr>
              <a:spLocks/>
            </p:cNvSpPr>
            <p:nvPr/>
          </p:nvSpPr>
          <p:spPr bwMode="auto">
            <a:xfrm>
              <a:off x="3339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0" y="819"/>
                </a:cxn>
                <a:cxn ang="0">
                  <a:pos x="10" y="912"/>
                </a:cxn>
                <a:cxn ang="0">
                  <a:pos x="36" y="1005"/>
                </a:cxn>
                <a:cxn ang="0">
                  <a:pos x="73" y="1099"/>
                </a:cxn>
                <a:cxn ang="0">
                  <a:pos x="119" y="1182"/>
                </a:cxn>
                <a:cxn ang="0">
                  <a:pos x="176" y="1259"/>
                </a:cxn>
                <a:cxn ang="0">
                  <a:pos x="244" y="1332"/>
                </a:cxn>
                <a:cxn ang="0">
                  <a:pos x="316" y="1394"/>
                </a:cxn>
                <a:cxn ang="0">
                  <a:pos x="399" y="1446"/>
                </a:cxn>
                <a:cxn ang="0">
                  <a:pos x="487" y="1488"/>
                </a:cxn>
                <a:cxn ang="0">
                  <a:pos x="581" y="1519"/>
                </a:cxn>
                <a:cxn ang="0">
                  <a:pos x="674" y="1534"/>
                </a:cxn>
                <a:cxn ang="0">
                  <a:pos x="772" y="1539"/>
                </a:cxn>
                <a:cxn ang="0">
                  <a:pos x="866" y="1534"/>
                </a:cxn>
                <a:cxn ang="0">
                  <a:pos x="959" y="1519"/>
                </a:cxn>
                <a:cxn ang="0">
                  <a:pos x="1052" y="1488"/>
                </a:cxn>
                <a:cxn ang="0">
                  <a:pos x="1140" y="1446"/>
                </a:cxn>
                <a:cxn ang="0">
                  <a:pos x="1223" y="1394"/>
                </a:cxn>
                <a:cxn ang="0">
                  <a:pos x="1296" y="1332"/>
                </a:cxn>
                <a:cxn ang="0">
                  <a:pos x="1363" y="1259"/>
                </a:cxn>
                <a:cxn ang="0">
                  <a:pos x="1420" y="1182"/>
                </a:cxn>
                <a:cxn ang="0">
                  <a:pos x="1467" y="1099"/>
                </a:cxn>
                <a:cxn ang="0">
                  <a:pos x="1503" y="1005"/>
                </a:cxn>
                <a:cxn ang="0">
                  <a:pos x="1529" y="912"/>
                </a:cxn>
                <a:cxn ang="0">
                  <a:pos x="1540" y="819"/>
                </a:cxn>
                <a:cxn ang="0">
                  <a:pos x="1540" y="772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772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  <a:lnTo>
                    <a:pt x="1540" y="77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8" name="Freeform 54"/>
            <p:cNvSpPr>
              <a:spLocks/>
            </p:cNvSpPr>
            <p:nvPr/>
          </p:nvSpPr>
          <p:spPr bwMode="auto">
            <a:xfrm>
              <a:off x="3956" y="1970"/>
              <a:ext cx="306" cy="306"/>
            </a:xfrm>
            <a:custGeom>
              <a:avLst/>
              <a:gdLst/>
              <a:ahLst/>
              <a:cxnLst>
                <a:cxn ang="0">
                  <a:pos x="306" y="124"/>
                </a:cxn>
                <a:cxn ang="0">
                  <a:pos x="300" y="103"/>
                </a:cxn>
                <a:cxn ang="0">
                  <a:pos x="290" y="88"/>
                </a:cxn>
                <a:cxn ang="0">
                  <a:pos x="285" y="72"/>
                </a:cxn>
                <a:cxn ang="0">
                  <a:pos x="269" y="57"/>
                </a:cxn>
                <a:cxn ang="0">
                  <a:pos x="259" y="41"/>
                </a:cxn>
                <a:cxn ang="0">
                  <a:pos x="243" y="26"/>
                </a:cxn>
                <a:cxn ang="0">
                  <a:pos x="228" y="15"/>
                </a:cxn>
                <a:cxn ang="0">
                  <a:pos x="207" y="10"/>
                </a:cxn>
                <a:cxn ang="0">
                  <a:pos x="192" y="5"/>
                </a:cxn>
                <a:cxn ang="0">
                  <a:pos x="171" y="0"/>
                </a:cxn>
                <a:cxn ang="0">
                  <a:pos x="155" y="0"/>
                </a:cxn>
                <a:cxn ang="0">
                  <a:pos x="135" y="0"/>
                </a:cxn>
                <a:cxn ang="0">
                  <a:pos x="114" y="5"/>
                </a:cxn>
                <a:cxn ang="0">
                  <a:pos x="98" y="10"/>
                </a:cxn>
                <a:cxn ang="0">
                  <a:pos x="78" y="15"/>
                </a:cxn>
                <a:cxn ang="0">
                  <a:pos x="62" y="26"/>
                </a:cxn>
                <a:cxn ang="0">
                  <a:pos x="46" y="41"/>
                </a:cxn>
                <a:cxn ang="0">
                  <a:pos x="36" y="57"/>
                </a:cxn>
                <a:cxn ang="0">
                  <a:pos x="21" y="72"/>
                </a:cxn>
                <a:cxn ang="0">
                  <a:pos x="15" y="88"/>
                </a:cxn>
                <a:cxn ang="0">
                  <a:pos x="5" y="103"/>
                </a:cxn>
                <a:cxn ang="0">
                  <a:pos x="0" y="124"/>
                </a:cxn>
                <a:cxn ang="0">
                  <a:pos x="5" y="192"/>
                </a:cxn>
                <a:cxn ang="0">
                  <a:pos x="10" y="207"/>
                </a:cxn>
                <a:cxn ang="0">
                  <a:pos x="15" y="228"/>
                </a:cxn>
                <a:cxn ang="0">
                  <a:pos x="26" y="243"/>
                </a:cxn>
                <a:cxn ang="0">
                  <a:pos x="41" y="259"/>
                </a:cxn>
                <a:cxn ang="0">
                  <a:pos x="57" y="269"/>
                </a:cxn>
                <a:cxn ang="0">
                  <a:pos x="72" y="285"/>
                </a:cxn>
                <a:cxn ang="0">
                  <a:pos x="88" y="290"/>
                </a:cxn>
                <a:cxn ang="0">
                  <a:pos x="104" y="300"/>
                </a:cxn>
                <a:cxn ang="0">
                  <a:pos x="124" y="306"/>
                </a:cxn>
                <a:cxn ang="0">
                  <a:pos x="145" y="306"/>
                </a:cxn>
                <a:cxn ang="0">
                  <a:pos x="161" y="306"/>
                </a:cxn>
                <a:cxn ang="0">
                  <a:pos x="181" y="306"/>
                </a:cxn>
                <a:cxn ang="0">
                  <a:pos x="202" y="300"/>
                </a:cxn>
                <a:cxn ang="0">
                  <a:pos x="218" y="290"/>
                </a:cxn>
                <a:cxn ang="0">
                  <a:pos x="233" y="285"/>
                </a:cxn>
                <a:cxn ang="0">
                  <a:pos x="249" y="269"/>
                </a:cxn>
                <a:cxn ang="0">
                  <a:pos x="264" y="259"/>
                </a:cxn>
                <a:cxn ang="0">
                  <a:pos x="280" y="243"/>
                </a:cxn>
                <a:cxn ang="0">
                  <a:pos x="290" y="228"/>
                </a:cxn>
                <a:cxn ang="0">
                  <a:pos x="295" y="207"/>
                </a:cxn>
                <a:cxn ang="0">
                  <a:pos x="300" y="192"/>
                </a:cxn>
                <a:cxn ang="0">
                  <a:pos x="306" y="155"/>
                </a:cxn>
              </a:cxnLst>
              <a:rect l="0" t="0" r="r" b="b"/>
              <a:pathLst>
                <a:path w="306" h="306">
                  <a:moveTo>
                    <a:pt x="306" y="155"/>
                  </a:moveTo>
                  <a:lnTo>
                    <a:pt x="306" y="124"/>
                  </a:lnTo>
                  <a:lnTo>
                    <a:pt x="300" y="114"/>
                  </a:lnTo>
                  <a:lnTo>
                    <a:pt x="300" y="103"/>
                  </a:lnTo>
                  <a:lnTo>
                    <a:pt x="295" y="98"/>
                  </a:lnTo>
                  <a:lnTo>
                    <a:pt x="290" y="88"/>
                  </a:lnTo>
                  <a:lnTo>
                    <a:pt x="290" y="77"/>
                  </a:lnTo>
                  <a:lnTo>
                    <a:pt x="285" y="72"/>
                  </a:lnTo>
                  <a:lnTo>
                    <a:pt x="280" y="62"/>
                  </a:lnTo>
                  <a:lnTo>
                    <a:pt x="269" y="57"/>
                  </a:lnTo>
                  <a:lnTo>
                    <a:pt x="264" y="46"/>
                  </a:lnTo>
                  <a:lnTo>
                    <a:pt x="259" y="41"/>
                  </a:lnTo>
                  <a:lnTo>
                    <a:pt x="249" y="36"/>
                  </a:lnTo>
                  <a:lnTo>
                    <a:pt x="243" y="26"/>
                  </a:lnTo>
                  <a:lnTo>
                    <a:pt x="233" y="20"/>
                  </a:lnTo>
                  <a:lnTo>
                    <a:pt x="228" y="15"/>
                  </a:lnTo>
                  <a:lnTo>
                    <a:pt x="218" y="15"/>
                  </a:lnTo>
                  <a:lnTo>
                    <a:pt x="207" y="10"/>
                  </a:lnTo>
                  <a:lnTo>
                    <a:pt x="202" y="5"/>
                  </a:lnTo>
                  <a:lnTo>
                    <a:pt x="192" y="5"/>
                  </a:lnTo>
                  <a:lnTo>
                    <a:pt x="181" y="0"/>
                  </a:lnTo>
                  <a:lnTo>
                    <a:pt x="171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45" y="0"/>
                  </a:lnTo>
                  <a:lnTo>
                    <a:pt x="135" y="0"/>
                  </a:lnTo>
                  <a:lnTo>
                    <a:pt x="124" y="0"/>
                  </a:lnTo>
                  <a:lnTo>
                    <a:pt x="114" y="5"/>
                  </a:lnTo>
                  <a:lnTo>
                    <a:pt x="104" y="5"/>
                  </a:lnTo>
                  <a:lnTo>
                    <a:pt x="98" y="10"/>
                  </a:lnTo>
                  <a:lnTo>
                    <a:pt x="88" y="15"/>
                  </a:lnTo>
                  <a:lnTo>
                    <a:pt x="78" y="15"/>
                  </a:lnTo>
                  <a:lnTo>
                    <a:pt x="72" y="20"/>
                  </a:lnTo>
                  <a:lnTo>
                    <a:pt x="62" y="26"/>
                  </a:lnTo>
                  <a:lnTo>
                    <a:pt x="57" y="36"/>
                  </a:lnTo>
                  <a:lnTo>
                    <a:pt x="46" y="41"/>
                  </a:lnTo>
                  <a:lnTo>
                    <a:pt x="41" y="46"/>
                  </a:lnTo>
                  <a:lnTo>
                    <a:pt x="36" y="57"/>
                  </a:lnTo>
                  <a:lnTo>
                    <a:pt x="26" y="62"/>
                  </a:lnTo>
                  <a:lnTo>
                    <a:pt x="21" y="72"/>
                  </a:lnTo>
                  <a:lnTo>
                    <a:pt x="15" y="77"/>
                  </a:lnTo>
                  <a:lnTo>
                    <a:pt x="15" y="88"/>
                  </a:lnTo>
                  <a:lnTo>
                    <a:pt x="10" y="98"/>
                  </a:lnTo>
                  <a:lnTo>
                    <a:pt x="5" y="103"/>
                  </a:lnTo>
                  <a:lnTo>
                    <a:pt x="5" y="114"/>
                  </a:lnTo>
                  <a:lnTo>
                    <a:pt x="0" y="124"/>
                  </a:lnTo>
                  <a:lnTo>
                    <a:pt x="0" y="181"/>
                  </a:lnTo>
                  <a:lnTo>
                    <a:pt x="5" y="192"/>
                  </a:lnTo>
                  <a:lnTo>
                    <a:pt x="5" y="202"/>
                  </a:lnTo>
                  <a:lnTo>
                    <a:pt x="10" y="207"/>
                  </a:lnTo>
                  <a:lnTo>
                    <a:pt x="15" y="217"/>
                  </a:lnTo>
                  <a:lnTo>
                    <a:pt x="15" y="228"/>
                  </a:lnTo>
                  <a:lnTo>
                    <a:pt x="21" y="233"/>
                  </a:lnTo>
                  <a:lnTo>
                    <a:pt x="26" y="243"/>
                  </a:lnTo>
                  <a:lnTo>
                    <a:pt x="36" y="249"/>
                  </a:lnTo>
                  <a:lnTo>
                    <a:pt x="41" y="259"/>
                  </a:lnTo>
                  <a:lnTo>
                    <a:pt x="46" y="264"/>
                  </a:lnTo>
                  <a:lnTo>
                    <a:pt x="57" y="269"/>
                  </a:lnTo>
                  <a:lnTo>
                    <a:pt x="62" y="280"/>
                  </a:lnTo>
                  <a:lnTo>
                    <a:pt x="72" y="285"/>
                  </a:lnTo>
                  <a:lnTo>
                    <a:pt x="78" y="290"/>
                  </a:lnTo>
                  <a:lnTo>
                    <a:pt x="88" y="290"/>
                  </a:lnTo>
                  <a:lnTo>
                    <a:pt x="98" y="295"/>
                  </a:lnTo>
                  <a:lnTo>
                    <a:pt x="104" y="300"/>
                  </a:lnTo>
                  <a:lnTo>
                    <a:pt x="114" y="300"/>
                  </a:lnTo>
                  <a:lnTo>
                    <a:pt x="124" y="306"/>
                  </a:lnTo>
                  <a:lnTo>
                    <a:pt x="135" y="306"/>
                  </a:lnTo>
                  <a:lnTo>
                    <a:pt x="145" y="306"/>
                  </a:lnTo>
                  <a:lnTo>
                    <a:pt x="155" y="306"/>
                  </a:lnTo>
                  <a:lnTo>
                    <a:pt x="161" y="306"/>
                  </a:lnTo>
                  <a:lnTo>
                    <a:pt x="171" y="306"/>
                  </a:lnTo>
                  <a:lnTo>
                    <a:pt x="181" y="306"/>
                  </a:lnTo>
                  <a:lnTo>
                    <a:pt x="192" y="300"/>
                  </a:lnTo>
                  <a:lnTo>
                    <a:pt x="202" y="300"/>
                  </a:lnTo>
                  <a:lnTo>
                    <a:pt x="207" y="295"/>
                  </a:lnTo>
                  <a:lnTo>
                    <a:pt x="218" y="290"/>
                  </a:lnTo>
                  <a:lnTo>
                    <a:pt x="228" y="290"/>
                  </a:lnTo>
                  <a:lnTo>
                    <a:pt x="233" y="285"/>
                  </a:lnTo>
                  <a:lnTo>
                    <a:pt x="243" y="280"/>
                  </a:lnTo>
                  <a:lnTo>
                    <a:pt x="249" y="269"/>
                  </a:lnTo>
                  <a:lnTo>
                    <a:pt x="259" y="264"/>
                  </a:lnTo>
                  <a:lnTo>
                    <a:pt x="264" y="259"/>
                  </a:lnTo>
                  <a:lnTo>
                    <a:pt x="269" y="249"/>
                  </a:lnTo>
                  <a:lnTo>
                    <a:pt x="280" y="243"/>
                  </a:lnTo>
                  <a:lnTo>
                    <a:pt x="285" y="233"/>
                  </a:lnTo>
                  <a:lnTo>
                    <a:pt x="290" y="228"/>
                  </a:lnTo>
                  <a:lnTo>
                    <a:pt x="290" y="217"/>
                  </a:lnTo>
                  <a:lnTo>
                    <a:pt x="295" y="207"/>
                  </a:lnTo>
                  <a:lnTo>
                    <a:pt x="300" y="202"/>
                  </a:lnTo>
                  <a:lnTo>
                    <a:pt x="300" y="192"/>
                  </a:lnTo>
                  <a:lnTo>
                    <a:pt x="306" y="181"/>
                  </a:lnTo>
                  <a:lnTo>
                    <a:pt x="306" y="15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8999" name="Rectangle 55"/>
            <p:cNvSpPr>
              <a:spLocks noChangeArrowheads="1"/>
            </p:cNvSpPr>
            <p:nvPr/>
          </p:nvSpPr>
          <p:spPr bwMode="auto">
            <a:xfrm>
              <a:off x="4132" y="1882"/>
              <a:ext cx="158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0.2</a:t>
              </a:r>
              <a:endParaRPr lang="en-US" altLang="ko-KR" sz="4000" b="0"/>
            </a:p>
          </p:txBody>
        </p:sp>
        <p:sp>
          <p:nvSpPr>
            <p:cNvPr id="979000" name="Freeform 56"/>
            <p:cNvSpPr>
              <a:spLocks/>
            </p:cNvSpPr>
            <p:nvPr/>
          </p:nvSpPr>
          <p:spPr bwMode="auto">
            <a:xfrm>
              <a:off x="3800" y="1814"/>
              <a:ext cx="617" cy="617"/>
            </a:xfrm>
            <a:custGeom>
              <a:avLst/>
              <a:gdLst/>
              <a:ahLst/>
              <a:cxnLst>
                <a:cxn ang="0">
                  <a:pos x="617" y="270"/>
                </a:cxn>
                <a:cxn ang="0">
                  <a:pos x="607" y="233"/>
                </a:cxn>
                <a:cxn ang="0">
                  <a:pos x="596" y="197"/>
                </a:cxn>
                <a:cxn ang="0">
                  <a:pos x="581" y="161"/>
                </a:cxn>
                <a:cxn ang="0">
                  <a:pos x="560" y="130"/>
                </a:cxn>
                <a:cxn ang="0">
                  <a:pos x="534" y="99"/>
                </a:cxn>
                <a:cxn ang="0">
                  <a:pos x="503" y="73"/>
                </a:cxn>
                <a:cxn ang="0">
                  <a:pos x="472" y="47"/>
                </a:cxn>
                <a:cxn ang="0">
                  <a:pos x="441" y="31"/>
                </a:cxn>
                <a:cxn ang="0">
                  <a:pos x="405" y="16"/>
                </a:cxn>
                <a:cxn ang="0">
                  <a:pos x="368" y="5"/>
                </a:cxn>
                <a:cxn ang="0">
                  <a:pos x="327" y="0"/>
                </a:cxn>
                <a:cxn ang="0">
                  <a:pos x="291" y="0"/>
                </a:cxn>
                <a:cxn ang="0">
                  <a:pos x="249" y="5"/>
                </a:cxn>
                <a:cxn ang="0">
                  <a:pos x="213" y="16"/>
                </a:cxn>
                <a:cxn ang="0">
                  <a:pos x="177" y="31"/>
                </a:cxn>
                <a:cxn ang="0">
                  <a:pos x="145" y="47"/>
                </a:cxn>
                <a:cxn ang="0">
                  <a:pos x="114" y="73"/>
                </a:cxn>
                <a:cxn ang="0">
                  <a:pos x="83" y="99"/>
                </a:cxn>
                <a:cxn ang="0">
                  <a:pos x="57" y="130"/>
                </a:cxn>
                <a:cxn ang="0">
                  <a:pos x="37" y="161"/>
                </a:cxn>
                <a:cxn ang="0">
                  <a:pos x="21" y="197"/>
                </a:cxn>
                <a:cxn ang="0">
                  <a:pos x="11" y="233"/>
                </a:cxn>
                <a:cxn ang="0">
                  <a:pos x="0" y="270"/>
                </a:cxn>
                <a:cxn ang="0">
                  <a:pos x="5" y="368"/>
                </a:cxn>
                <a:cxn ang="0">
                  <a:pos x="16" y="405"/>
                </a:cxn>
                <a:cxn ang="0">
                  <a:pos x="31" y="441"/>
                </a:cxn>
                <a:cxn ang="0">
                  <a:pos x="47" y="472"/>
                </a:cxn>
                <a:cxn ang="0">
                  <a:pos x="73" y="503"/>
                </a:cxn>
                <a:cxn ang="0">
                  <a:pos x="99" y="534"/>
                </a:cxn>
                <a:cxn ang="0">
                  <a:pos x="130" y="560"/>
                </a:cxn>
                <a:cxn ang="0">
                  <a:pos x="161" y="581"/>
                </a:cxn>
                <a:cxn ang="0">
                  <a:pos x="197" y="596"/>
                </a:cxn>
                <a:cxn ang="0">
                  <a:pos x="234" y="607"/>
                </a:cxn>
                <a:cxn ang="0">
                  <a:pos x="270" y="617"/>
                </a:cxn>
                <a:cxn ang="0">
                  <a:pos x="311" y="617"/>
                </a:cxn>
                <a:cxn ang="0">
                  <a:pos x="348" y="617"/>
                </a:cxn>
                <a:cxn ang="0">
                  <a:pos x="384" y="607"/>
                </a:cxn>
                <a:cxn ang="0">
                  <a:pos x="420" y="596"/>
                </a:cxn>
                <a:cxn ang="0">
                  <a:pos x="456" y="581"/>
                </a:cxn>
                <a:cxn ang="0">
                  <a:pos x="488" y="560"/>
                </a:cxn>
                <a:cxn ang="0">
                  <a:pos x="519" y="534"/>
                </a:cxn>
                <a:cxn ang="0">
                  <a:pos x="545" y="503"/>
                </a:cxn>
                <a:cxn ang="0">
                  <a:pos x="571" y="472"/>
                </a:cxn>
                <a:cxn ang="0">
                  <a:pos x="586" y="441"/>
                </a:cxn>
                <a:cxn ang="0">
                  <a:pos x="602" y="405"/>
                </a:cxn>
                <a:cxn ang="0">
                  <a:pos x="612" y="368"/>
                </a:cxn>
                <a:cxn ang="0">
                  <a:pos x="617" y="311"/>
                </a:cxn>
              </a:cxnLst>
              <a:rect l="0" t="0" r="r" b="b"/>
              <a:pathLst>
                <a:path w="617" h="617">
                  <a:moveTo>
                    <a:pt x="617" y="311"/>
                  </a:moveTo>
                  <a:lnTo>
                    <a:pt x="617" y="270"/>
                  </a:lnTo>
                  <a:lnTo>
                    <a:pt x="612" y="249"/>
                  </a:lnTo>
                  <a:lnTo>
                    <a:pt x="607" y="233"/>
                  </a:lnTo>
                  <a:lnTo>
                    <a:pt x="602" y="213"/>
                  </a:lnTo>
                  <a:lnTo>
                    <a:pt x="596" y="197"/>
                  </a:lnTo>
                  <a:lnTo>
                    <a:pt x="586" y="176"/>
                  </a:lnTo>
                  <a:lnTo>
                    <a:pt x="581" y="161"/>
                  </a:lnTo>
                  <a:lnTo>
                    <a:pt x="571" y="145"/>
                  </a:lnTo>
                  <a:lnTo>
                    <a:pt x="560" y="130"/>
                  </a:lnTo>
                  <a:lnTo>
                    <a:pt x="545" y="114"/>
                  </a:lnTo>
                  <a:lnTo>
                    <a:pt x="534" y="99"/>
                  </a:lnTo>
                  <a:lnTo>
                    <a:pt x="519" y="83"/>
                  </a:lnTo>
                  <a:lnTo>
                    <a:pt x="503" y="73"/>
                  </a:lnTo>
                  <a:lnTo>
                    <a:pt x="488" y="57"/>
                  </a:lnTo>
                  <a:lnTo>
                    <a:pt x="472" y="47"/>
                  </a:lnTo>
                  <a:lnTo>
                    <a:pt x="456" y="37"/>
                  </a:lnTo>
                  <a:lnTo>
                    <a:pt x="441" y="31"/>
                  </a:lnTo>
                  <a:lnTo>
                    <a:pt x="420" y="21"/>
                  </a:lnTo>
                  <a:lnTo>
                    <a:pt x="405" y="16"/>
                  </a:lnTo>
                  <a:lnTo>
                    <a:pt x="384" y="11"/>
                  </a:lnTo>
                  <a:lnTo>
                    <a:pt x="368" y="5"/>
                  </a:lnTo>
                  <a:lnTo>
                    <a:pt x="348" y="0"/>
                  </a:lnTo>
                  <a:lnTo>
                    <a:pt x="327" y="0"/>
                  </a:lnTo>
                  <a:lnTo>
                    <a:pt x="311" y="0"/>
                  </a:lnTo>
                  <a:lnTo>
                    <a:pt x="291" y="0"/>
                  </a:lnTo>
                  <a:lnTo>
                    <a:pt x="270" y="0"/>
                  </a:lnTo>
                  <a:lnTo>
                    <a:pt x="249" y="5"/>
                  </a:lnTo>
                  <a:lnTo>
                    <a:pt x="234" y="11"/>
                  </a:lnTo>
                  <a:lnTo>
                    <a:pt x="213" y="16"/>
                  </a:lnTo>
                  <a:lnTo>
                    <a:pt x="197" y="21"/>
                  </a:lnTo>
                  <a:lnTo>
                    <a:pt x="177" y="31"/>
                  </a:lnTo>
                  <a:lnTo>
                    <a:pt x="161" y="37"/>
                  </a:lnTo>
                  <a:lnTo>
                    <a:pt x="145" y="47"/>
                  </a:lnTo>
                  <a:lnTo>
                    <a:pt x="130" y="57"/>
                  </a:lnTo>
                  <a:lnTo>
                    <a:pt x="114" y="73"/>
                  </a:lnTo>
                  <a:lnTo>
                    <a:pt x="99" y="83"/>
                  </a:lnTo>
                  <a:lnTo>
                    <a:pt x="83" y="99"/>
                  </a:lnTo>
                  <a:lnTo>
                    <a:pt x="73" y="114"/>
                  </a:lnTo>
                  <a:lnTo>
                    <a:pt x="57" y="130"/>
                  </a:lnTo>
                  <a:lnTo>
                    <a:pt x="47" y="145"/>
                  </a:lnTo>
                  <a:lnTo>
                    <a:pt x="37" y="161"/>
                  </a:lnTo>
                  <a:lnTo>
                    <a:pt x="31" y="176"/>
                  </a:lnTo>
                  <a:lnTo>
                    <a:pt x="21" y="197"/>
                  </a:lnTo>
                  <a:lnTo>
                    <a:pt x="16" y="213"/>
                  </a:lnTo>
                  <a:lnTo>
                    <a:pt x="11" y="233"/>
                  </a:lnTo>
                  <a:lnTo>
                    <a:pt x="5" y="249"/>
                  </a:lnTo>
                  <a:lnTo>
                    <a:pt x="0" y="270"/>
                  </a:lnTo>
                  <a:lnTo>
                    <a:pt x="0" y="348"/>
                  </a:lnTo>
                  <a:lnTo>
                    <a:pt x="5" y="368"/>
                  </a:lnTo>
                  <a:lnTo>
                    <a:pt x="11" y="384"/>
                  </a:lnTo>
                  <a:lnTo>
                    <a:pt x="16" y="405"/>
                  </a:lnTo>
                  <a:lnTo>
                    <a:pt x="21" y="420"/>
                  </a:lnTo>
                  <a:lnTo>
                    <a:pt x="31" y="441"/>
                  </a:lnTo>
                  <a:lnTo>
                    <a:pt x="37" y="456"/>
                  </a:lnTo>
                  <a:lnTo>
                    <a:pt x="47" y="472"/>
                  </a:lnTo>
                  <a:lnTo>
                    <a:pt x="57" y="487"/>
                  </a:lnTo>
                  <a:lnTo>
                    <a:pt x="73" y="503"/>
                  </a:lnTo>
                  <a:lnTo>
                    <a:pt x="83" y="519"/>
                  </a:lnTo>
                  <a:lnTo>
                    <a:pt x="99" y="534"/>
                  </a:lnTo>
                  <a:lnTo>
                    <a:pt x="114" y="544"/>
                  </a:lnTo>
                  <a:lnTo>
                    <a:pt x="130" y="560"/>
                  </a:lnTo>
                  <a:lnTo>
                    <a:pt x="145" y="570"/>
                  </a:lnTo>
                  <a:lnTo>
                    <a:pt x="161" y="581"/>
                  </a:lnTo>
                  <a:lnTo>
                    <a:pt x="177" y="586"/>
                  </a:lnTo>
                  <a:lnTo>
                    <a:pt x="197" y="596"/>
                  </a:lnTo>
                  <a:lnTo>
                    <a:pt x="213" y="601"/>
                  </a:lnTo>
                  <a:lnTo>
                    <a:pt x="234" y="607"/>
                  </a:lnTo>
                  <a:lnTo>
                    <a:pt x="249" y="612"/>
                  </a:lnTo>
                  <a:lnTo>
                    <a:pt x="270" y="617"/>
                  </a:lnTo>
                  <a:lnTo>
                    <a:pt x="291" y="617"/>
                  </a:lnTo>
                  <a:lnTo>
                    <a:pt x="311" y="617"/>
                  </a:lnTo>
                  <a:lnTo>
                    <a:pt x="327" y="617"/>
                  </a:lnTo>
                  <a:lnTo>
                    <a:pt x="348" y="617"/>
                  </a:lnTo>
                  <a:lnTo>
                    <a:pt x="368" y="612"/>
                  </a:lnTo>
                  <a:lnTo>
                    <a:pt x="384" y="607"/>
                  </a:lnTo>
                  <a:lnTo>
                    <a:pt x="405" y="601"/>
                  </a:lnTo>
                  <a:lnTo>
                    <a:pt x="420" y="596"/>
                  </a:lnTo>
                  <a:lnTo>
                    <a:pt x="441" y="586"/>
                  </a:lnTo>
                  <a:lnTo>
                    <a:pt x="456" y="581"/>
                  </a:lnTo>
                  <a:lnTo>
                    <a:pt x="472" y="570"/>
                  </a:lnTo>
                  <a:lnTo>
                    <a:pt x="488" y="560"/>
                  </a:lnTo>
                  <a:lnTo>
                    <a:pt x="503" y="544"/>
                  </a:lnTo>
                  <a:lnTo>
                    <a:pt x="519" y="534"/>
                  </a:lnTo>
                  <a:lnTo>
                    <a:pt x="534" y="519"/>
                  </a:lnTo>
                  <a:lnTo>
                    <a:pt x="545" y="503"/>
                  </a:lnTo>
                  <a:lnTo>
                    <a:pt x="560" y="487"/>
                  </a:lnTo>
                  <a:lnTo>
                    <a:pt x="571" y="472"/>
                  </a:lnTo>
                  <a:lnTo>
                    <a:pt x="581" y="456"/>
                  </a:lnTo>
                  <a:lnTo>
                    <a:pt x="586" y="441"/>
                  </a:lnTo>
                  <a:lnTo>
                    <a:pt x="596" y="420"/>
                  </a:lnTo>
                  <a:lnTo>
                    <a:pt x="602" y="405"/>
                  </a:lnTo>
                  <a:lnTo>
                    <a:pt x="607" y="384"/>
                  </a:lnTo>
                  <a:lnTo>
                    <a:pt x="612" y="368"/>
                  </a:lnTo>
                  <a:lnTo>
                    <a:pt x="617" y="348"/>
                  </a:lnTo>
                  <a:lnTo>
                    <a:pt x="617" y="31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01" name="Rectangle 57"/>
            <p:cNvSpPr>
              <a:spLocks noChangeArrowheads="1"/>
            </p:cNvSpPr>
            <p:nvPr/>
          </p:nvSpPr>
          <p:spPr bwMode="auto">
            <a:xfrm>
              <a:off x="4153" y="1726"/>
              <a:ext cx="158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0.4</a:t>
              </a:r>
              <a:endParaRPr lang="en-US" altLang="ko-KR" sz="4000" b="0"/>
            </a:p>
          </p:txBody>
        </p:sp>
        <p:sp>
          <p:nvSpPr>
            <p:cNvPr id="979002" name="Freeform 58"/>
            <p:cNvSpPr>
              <a:spLocks/>
            </p:cNvSpPr>
            <p:nvPr/>
          </p:nvSpPr>
          <p:spPr bwMode="auto">
            <a:xfrm>
              <a:off x="3645" y="1659"/>
              <a:ext cx="928" cy="928"/>
            </a:xfrm>
            <a:custGeom>
              <a:avLst/>
              <a:gdLst/>
              <a:ahLst/>
              <a:cxnLst>
                <a:cxn ang="0">
                  <a:pos x="928" y="435"/>
                </a:cxn>
                <a:cxn ang="0">
                  <a:pos x="917" y="378"/>
                </a:cxn>
                <a:cxn ang="0">
                  <a:pos x="902" y="321"/>
                </a:cxn>
                <a:cxn ang="0">
                  <a:pos x="881" y="269"/>
                </a:cxn>
                <a:cxn ang="0">
                  <a:pos x="855" y="217"/>
                </a:cxn>
                <a:cxn ang="0">
                  <a:pos x="819" y="171"/>
                </a:cxn>
                <a:cxn ang="0">
                  <a:pos x="783" y="124"/>
                </a:cxn>
                <a:cxn ang="0">
                  <a:pos x="736" y="88"/>
                </a:cxn>
                <a:cxn ang="0">
                  <a:pos x="684" y="57"/>
                </a:cxn>
                <a:cxn ang="0">
                  <a:pos x="632" y="36"/>
                </a:cxn>
                <a:cxn ang="0">
                  <a:pos x="580" y="15"/>
                </a:cxn>
                <a:cxn ang="0">
                  <a:pos x="523" y="5"/>
                </a:cxn>
                <a:cxn ang="0">
                  <a:pos x="466" y="0"/>
                </a:cxn>
                <a:cxn ang="0">
                  <a:pos x="404" y="5"/>
                </a:cxn>
                <a:cxn ang="0">
                  <a:pos x="347" y="15"/>
                </a:cxn>
                <a:cxn ang="0">
                  <a:pos x="295" y="36"/>
                </a:cxn>
                <a:cxn ang="0">
                  <a:pos x="243" y="57"/>
                </a:cxn>
                <a:cxn ang="0">
                  <a:pos x="192" y="88"/>
                </a:cxn>
                <a:cxn ang="0">
                  <a:pos x="145" y="124"/>
                </a:cxn>
                <a:cxn ang="0">
                  <a:pos x="109" y="171"/>
                </a:cxn>
                <a:cxn ang="0">
                  <a:pos x="72" y="217"/>
                </a:cxn>
                <a:cxn ang="0">
                  <a:pos x="46" y="269"/>
                </a:cxn>
                <a:cxn ang="0">
                  <a:pos x="26" y="321"/>
                </a:cxn>
                <a:cxn ang="0">
                  <a:pos x="10" y="378"/>
                </a:cxn>
                <a:cxn ang="0">
                  <a:pos x="0" y="435"/>
                </a:cxn>
                <a:cxn ang="0">
                  <a:pos x="5" y="523"/>
                </a:cxn>
                <a:cxn ang="0">
                  <a:pos x="15" y="580"/>
                </a:cxn>
                <a:cxn ang="0">
                  <a:pos x="36" y="632"/>
                </a:cxn>
                <a:cxn ang="0">
                  <a:pos x="57" y="684"/>
                </a:cxn>
                <a:cxn ang="0">
                  <a:pos x="88" y="736"/>
                </a:cxn>
                <a:cxn ang="0">
                  <a:pos x="124" y="782"/>
                </a:cxn>
                <a:cxn ang="0">
                  <a:pos x="171" y="819"/>
                </a:cxn>
                <a:cxn ang="0">
                  <a:pos x="218" y="855"/>
                </a:cxn>
                <a:cxn ang="0">
                  <a:pos x="269" y="881"/>
                </a:cxn>
                <a:cxn ang="0">
                  <a:pos x="321" y="902"/>
                </a:cxn>
                <a:cxn ang="0">
                  <a:pos x="378" y="917"/>
                </a:cxn>
                <a:cxn ang="0">
                  <a:pos x="435" y="928"/>
                </a:cxn>
                <a:cxn ang="0">
                  <a:pos x="492" y="928"/>
                </a:cxn>
                <a:cxn ang="0">
                  <a:pos x="549" y="917"/>
                </a:cxn>
                <a:cxn ang="0">
                  <a:pos x="606" y="902"/>
                </a:cxn>
                <a:cxn ang="0">
                  <a:pos x="658" y="881"/>
                </a:cxn>
                <a:cxn ang="0">
                  <a:pos x="710" y="855"/>
                </a:cxn>
                <a:cxn ang="0">
                  <a:pos x="757" y="819"/>
                </a:cxn>
                <a:cxn ang="0">
                  <a:pos x="803" y="782"/>
                </a:cxn>
                <a:cxn ang="0">
                  <a:pos x="840" y="736"/>
                </a:cxn>
                <a:cxn ang="0">
                  <a:pos x="871" y="684"/>
                </a:cxn>
                <a:cxn ang="0">
                  <a:pos x="891" y="632"/>
                </a:cxn>
                <a:cxn ang="0">
                  <a:pos x="912" y="580"/>
                </a:cxn>
                <a:cxn ang="0">
                  <a:pos x="923" y="523"/>
                </a:cxn>
                <a:cxn ang="0">
                  <a:pos x="928" y="466"/>
                </a:cxn>
              </a:cxnLst>
              <a:rect l="0" t="0" r="r" b="b"/>
              <a:pathLst>
                <a:path w="928" h="928">
                  <a:moveTo>
                    <a:pt x="928" y="466"/>
                  </a:moveTo>
                  <a:lnTo>
                    <a:pt x="928" y="435"/>
                  </a:lnTo>
                  <a:lnTo>
                    <a:pt x="923" y="404"/>
                  </a:lnTo>
                  <a:lnTo>
                    <a:pt x="917" y="378"/>
                  </a:lnTo>
                  <a:lnTo>
                    <a:pt x="912" y="347"/>
                  </a:lnTo>
                  <a:lnTo>
                    <a:pt x="902" y="321"/>
                  </a:lnTo>
                  <a:lnTo>
                    <a:pt x="891" y="295"/>
                  </a:lnTo>
                  <a:lnTo>
                    <a:pt x="881" y="269"/>
                  </a:lnTo>
                  <a:lnTo>
                    <a:pt x="871" y="243"/>
                  </a:lnTo>
                  <a:lnTo>
                    <a:pt x="855" y="217"/>
                  </a:lnTo>
                  <a:lnTo>
                    <a:pt x="840" y="192"/>
                  </a:lnTo>
                  <a:lnTo>
                    <a:pt x="819" y="171"/>
                  </a:lnTo>
                  <a:lnTo>
                    <a:pt x="803" y="145"/>
                  </a:lnTo>
                  <a:lnTo>
                    <a:pt x="783" y="124"/>
                  </a:lnTo>
                  <a:lnTo>
                    <a:pt x="757" y="109"/>
                  </a:lnTo>
                  <a:lnTo>
                    <a:pt x="736" y="88"/>
                  </a:lnTo>
                  <a:lnTo>
                    <a:pt x="710" y="72"/>
                  </a:lnTo>
                  <a:lnTo>
                    <a:pt x="684" y="57"/>
                  </a:lnTo>
                  <a:lnTo>
                    <a:pt x="658" y="46"/>
                  </a:lnTo>
                  <a:lnTo>
                    <a:pt x="632" y="36"/>
                  </a:lnTo>
                  <a:lnTo>
                    <a:pt x="606" y="26"/>
                  </a:lnTo>
                  <a:lnTo>
                    <a:pt x="580" y="15"/>
                  </a:lnTo>
                  <a:lnTo>
                    <a:pt x="549" y="10"/>
                  </a:lnTo>
                  <a:lnTo>
                    <a:pt x="523" y="5"/>
                  </a:lnTo>
                  <a:lnTo>
                    <a:pt x="492" y="0"/>
                  </a:lnTo>
                  <a:lnTo>
                    <a:pt x="466" y="0"/>
                  </a:lnTo>
                  <a:lnTo>
                    <a:pt x="435" y="0"/>
                  </a:lnTo>
                  <a:lnTo>
                    <a:pt x="404" y="5"/>
                  </a:lnTo>
                  <a:lnTo>
                    <a:pt x="378" y="10"/>
                  </a:lnTo>
                  <a:lnTo>
                    <a:pt x="347" y="15"/>
                  </a:lnTo>
                  <a:lnTo>
                    <a:pt x="321" y="26"/>
                  </a:lnTo>
                  <a:lnTo>
                    <a:pt x="295" y="36"/>
                  </a:lnTo>
                  <a:lnTo>
                    <a:pt x="269" y="46"/>
                  </a:lnTo>
                  <a:lnTo>
                    <a:pt x="243" y="57"/>
                  </a:lnTo>
                  <a:lnTo>
                    <a:pt x="218" y="72"/>
                  </a:lnTo>
                  <a:lnTo>
                    <a:pt x="192" y="88"/>
                  </a:lnTo>
                  <a:lnTo>
                    <a:pt x="171" y="109"/>
                  </a:lnTo>
                  <a:lnTo>
                    <a:pt x="145" y="124"/>
                  </a:lnTo>
                  <a:lnTo>
                    <a:pt x="124" y="145"/>
                  </a:lnTo>
                  <a:lnTo>
                    <a:pt x="109" y="171"/>
                  </a:lnTo>
                  <a:lnTo>
                    <a:pt x="88" y="192"/>
                  </a:lnTo>
                  <a:lnTo>
                    <a:pt x="72" y="217"/>
                  </a:lnTo>
                  <a:lnTo>
                    <a:pt x="57" y="243"/>
                  </a:lnTo>
                  <a:lnTo>
                    <a:pt x="46" y="269"/>
                  </a:lnTo>
                  <a:lnTo>
                    <a:pt x="36" y="295"/>
                  </a:lnTo>
                  <a:lnTo>
                    <a:pt x="26" y="321"/>
                  </a:lnTo>
                  <a:lnTo>
                    <a:pt x="15" y="347"/>
                  </a:lnTo>
                  <a:lnTo>
                    <a:pt x="10" y="378"/>
                  </a:lnTo>
                  <a:lnTo>
                    <a:pt x="5" y="404"/>
                  </a:lnTo>
                  <a:lnTo>
                    <a:pt x="0" y="435"/>
                  </a:lnTo>
                  <a:lnTo>
                    <a:pt x="0" y="492"/>
                  </a:lnTo>
                  <a:lnTo>
                    <a:pt x="5" y="523"/>
                  </a:lnTo>
                  <a:lnTo>
                    <a:pt x="10" y="549"/>
                  </a:lnTo>
                  <a:lnTo>
                    <a:pt x="15" y="580"/>
                  </a:lnTo>
                  <a:lnTo>
                    <a:pt x="26" y="606"/>
                  </a:lnTo>
                  <a:lnTo>
                    <a:pt x="36" y="632"/>
                  </a:lnTo>
                  <a:lnTo>
                    <a:pt x="46" y="658"/>
                  </a:lnTo>
                  <a:lnTo>
                    <a:pt x="57" y="684"/>
                  </a:lnTo>
                  <a:lnTo>
                    <a:pt x="72" y="710"/>
                  </a:lnTo>
                  <a:lnTo>
                    <a:pt x="88" y="736"/>
                  </a:lnTo>
                  <a:lnTo>
                    <a:pt x="109" y="756"/>
                  </a:lnTo>
                  <a:lnTo>
                    <a:pt x="124" y="782"/>
                  </a:lnTo>
                  <a:lnTo>
                    <a:pt x="145" y="803"/>
                  </a:lnTo>
                  <a:lnTo>
                    <a:pt x="171" y="819"/>
                  </a:lnTo>
                  <a:lnTo>
                    <a:pt x="192" y="839"/>
                  </a:lnTo>
                  <a:lnTo>
                    <a:pt x="218" y="855"/>
                  </a:lnTo>
                  <a:lnTo>
                    <a:pt x="243" y="871"/>
                  </a:lnTo>
                  <a:lnTo>
                    <a:pt x="269" y="881"/>
                  </a:lnTo>
                  <a:lnTo>
                    <a:pt x="295" y="891"/>
                  </a:lnTo>
                  <a:lnTo>
                    <a:pt x="321" y="902"/>
                  </a:lnTo>
                  <a:lnTo>
                    <a:pt x="347" y="912"/>
                  </a:lnTo>
                  <a:lnTo>
                    <a:pt x="378" y="917"/>
                  </a:lnTo>
                  <a:lnTo>
                    <a:pt x="404" y="922"/>
                  </a:lnTo>
                  <a:lnTo>
                    <a:pt x="435" y="928"/>
                  </a:lnTo>
                  <a:lnTo>
                    <a:pt x="466" y="928"/>
                  </a:lnTo>
                  <a:lnTo>
                    <a:pt x="492" y="928"/>
                  </a:lnTo>
                  <a:lnTo>
                    <a:pt x="523" y="922"/>
                  </a:lnTo>
                  <a:lnTo>
                    <a:pt x="549" y="917"/>
                  </a:lnTo>
                  <a:lnTo>
                    <a:pt x="580" y="912"/>
                  </a:lnTo>
                  <a:lnTo>
                    <a:pt x="606" y="902"/>
                  </a:lnTo>
                  <a:lnTo>
                    <a:pt x="632" y="891"/>
                  </a:lnTo>
                  <a:lnTo>
                    <a:pt x="658" y="881"/>
                  </a:lnTo>
                  <a:lnTo>
                    <a:pt x="684" y="871"/>
                  </a:lnTo>
                  <a:lnTo>
                    <a:pt x="710" y="855"/>
                  </a:lnTo>
                  <a:lnTo>
                    <a:pt x="736" y="839"/>
                  </a:lnTo>
                  <a:lnTo>
                    <a:pt x="757" y="819"/>
                  </a:lnTo>
                  <a:lnTo>
                    <a:pt x="783" y="803"/>
                  </a:lnTo>
                  <a:lnTo>
                    <a:pt x="803" y="782"/>
                  </a:lnTo>
                  <a:lnTo>
                    <a:pt x="819" y="756"/>
                  </a:lnTo>
                  <a:lnTo>
                    <a:pt x="840" y="736"/>
                  </a:lnTo>
                  <a:lnTo>
                    <a:pt x="855" y="710"/>
                  </a:lnTo>
                  <a:lnTo>
                    <a:pt x="871" y="684"/>
                  </a:lnTo>
                  <a:lnTo>
                    <a:pt x="881" y="658"/>
                  </a:lnTo>
                  <a:lnTo>
                    <a:pt x="891" y="632"/>
                  </a:lnTo>
                  <a:lnTo>
                    <a:pt x="902" y="606"/>
                  </a:lnTo>
                  <a:lnTo>
                    <a:pt x="912" y="580"/>
                  </a:lnTo>
                  <a:lnTo>
                    <a:pt x="917" y="549"/>
                  </a:lnTo>
                  <a:lnTo>
                    <a:pt x="923" y="523"/>
                  </a:lnTo>
                  <a:lnTo>
                    <a:pt x="928" y="492"/>
                  </a:lnTo>
                  <a:lnTo>
                    <a:pt x="928" y="46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03" name="Rectangle 59"/>
            <p:cNvSpPr>
              <a:spLocks noChangeArrowheads="1"/>
            </p:cNvSpPr>
            <p:nvPr/>
          </p:nvSpPr>
          <p:spPr bwMode="auto">
            <a:xfrm>
              <a:off x="4174" y="1576"/>
              <a:ext cx="158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0.6</a:t>
              </a:r>
              <a:endParaRPr lang="en-US" altLang="ko-KR" sz="4000" b="0"/>
            </a:p>
          </p:txBody>
        </p:sp>
        <p:sp>
          <p:nvSpPr>
            <p:cNvPr id="979004" name="Freeform 60"/>
            <p:cNvSpPr>
              <a:spLocks/>
            </p:cNvSpPr>
            <p:nvPr/>
          </p:nvSpPr>
          <p:spPr bwMode="auto">
            <a:xfrm>
              <a:off x="3494" y="1508"/>
              <a:ext cx="1229" cy="1229"/>
            </a:xfrm>
            <a:custGeom>
              <a:avLst/>
              <a:gdLst/>
              <a:ahLst/>
              <a:cxnLst>
                <a:cxn ang="0">
                  <a:pos x="1229" y="539"/>
                </a:cxn>
                <a:cxn ang="0">
                  <a:pos x="1213" y="462"/>
                </a:cxn>
                <a:cxn ang="0">
                  <a:pos x="1188" y="389"/>
                </a:cxn>
                <a:cxn ang="0">
                  <a:pos x="1156" y="317"/>
                </a:cxn>
                <a:cxn ang="0">
                  <a:pos x="1115" y="254"/>
                </a:cxn>
                <a:cxn ang="0">
                  <a:pos x="1063" y="192"/>
                </a:cxn>
                <a:cxn ang="0">
                  <a:pos x="1006" y="140"/>
                </a:cxn>
                <a:cxn ang="0">
                  <a:pos x="944" y="94"/>
                </a:cxn>
                <a:cxn ang="0">
                  <a:pos x="877" y="57"/>
                </a:cxn>
                <a:cxn ang="0">
                  <a:pos x="804" y="26"/>
                </a:cxn>
                <a:cxn ang="0">
                  <a:pos x="731" y="11"/>
                </a:cxn>
                <a:cxn ang="0">
                  <a:pos x="654" y="0"/>
                </a:cxn>
                <a:cxn ang="0">
                  <a:pos x="576" y="0"/>
                </a:cxn>
                <a:cxn ang="0">
                  <a:pos x="498" y="11"/>
                </a:cxn>
                <a:cxn ang="0">
                  <a:pos x="426" y="26"/>
                </a:cxn>
                <a:cxn ang="0">
                  <a:pos x="353" y="57"/>
                </a:cxn>
                <a:cxn ang="0">
                  <a:pos x="286" y="94"/>
                </a:cxn>
                <a:cxn ang="0">
                  <a:pos x="223" y="140"/>
                </a:cxn>
                <a:cxn ang="0">
                  <a:pos x="166" y="192"/>
                </a:cxn>
                <a:cxn ang="0">
                  <a:pos x="114" y="254"/>
                </a:cxn>
                <a:cxn ang="0">
                  <a:pos x="73" y="317"/>
                </a:cxn>
                <a:cxn ang="0">
                  <a:pos x="42" y="389"/>
                </a:cxn>
                <a:cxn ang="0">
                  <a:pos x="16" y="462"/>
                </a:cxn>
                <a:cxn ang="0">
                  <a:pos x="0" y="539"/>
                </a:cxn>
                <a:cxn ang="0">
                  <a:pos x="11" y="731"/>
                </a:cxn>
                <a:cxn ang="0">
                  <a:pos x="26" y="804"/>
                </a:cxn>
                <a:cxn ang="0">
                  <a:pos x="57" y="876"/>
                </a:cxn>
                <a:cxn ang="0">
                  <a:pos x="94" y="944"/>
                </a:cxn>
                <a:cxn ang="0">
                  <a:pos x="140" y="1006"/>
                </a:cxn>
                <a:cxn ang="0">
                  <a:pos x="192" y="1063"/>
                </a:cxn>
                <a:cxn ang="0">
                  <a:pos x="254" y="1115"/>
                </a:cxn>
                <a:cxn ang="0">
                  <a:pos x="317" y="1156"/>
                </a:cxn>
                <a:cxn ang="0">
                  <a:pos x="389" y="1187"/>
                </a:cxn>
                <a:cxn ang="0">
                  <a:pos x="462" y="1213"/>
                </a:cxn>
                <a:cxn ang="0">
                  <a:pos x="540" y="1229"/>
                </a:cxn>
                <a:cxn ang="0">
                  <a:pos x="617" y="1229"/>
                </a:cxn>
                <a:cxn ang="0">
                  <a:pos x="690" y="1229"/>
                </a:cxn>
                <a:cxn ang="0">
                  <a:pos x="768" y="1213"/>
                </a:cxn>
                <a:cxn ang="0">
                  <a:pos x="840" y="1187"/>
                </a:cxn>
                <a:cxn ang="0">
                  <a:pos x="913" y="1156"/>
                </a:cxn>
                <a:cxn ang="0">
                  <a:pos x="975" y="1115"/>
                </a:cxn>
                <a:cxn ang="0">
                  <a:pos x="1037" y="1063"/>
                </a:cxn>
                <a:cxn ang="0">
                  <a:pos x="1089" y="1006"/>
                </a:cxn>
                <a:cxn ang="0">
                  <a:pos x="1136" y="944"/>
                </a:cxn>
                <a:cxn ang="0">
                  <a:pos x="1172" y="876"/>
                </a:cxn>
                <a:cxn ang="0">
                  <a:pos x="1203" y="804"/>
                </a:cxn>
                <a:cxn ang="0">
                  <a:pos x="1219" y="731"/>
                </a:cxn>
                <a:cxn ang="0">
                  <a:pos x="1229" y="617"/>
                </a:cxn>
              </a:cxnLst>
              <a:rect l="0" t="0" r="r" b="b"/>
              <a:pathLst>
                <a:path w="1229" h="1229">
                  <a:moveTo>
                    <a:pt x="1229" y="617"/>
                  </a:moveTo>
                  <a:lnTo>
                    <a:pt x="1229" y="539"/>
                  </a:lnTo>
                  <a:lnTo>
                    <a:pt x="1219" y="498"/>
                  </a:lnTo>
                  <a:lnTo>
                    <a:pt x="1213" y="462"/>
                  </a:lnTo>
                  <a:lnTo>
                    <a:pt x="1203" y="425"/>
                  </a:lnTo>
                  <a:lnTo>
                    <a:pt x="1188" y="389"/>
                  </a:lnTo>
                  <a:lnTo>
                    <a:pt x="1172" y="353"/>
                  </a:lnTo>
                  <a:lnTo>
                    <a:pt x="1156" y="317"/>
                  </a:lnTo>
                  <a:lnTo>
                    <a:pt x="1136" y="285"/>
                  </a:lnTo>
                  <a:lnTo>
                    <a:pt x="1115" y="254"/>
                  </a:lnTo>
                  <a:lnTo>
                    <a:pt x="1089" y="223"/>
                  </a:lnTo>
                  <a:lnTo>
                    <a:pt x="1063" y="192"/>
                  </a:lnTo>
                  <a:lnTo>
                    <a:pt x="1037" y="166"/>
                  </a:lnTo>
                  <a:lnTo>
                    <a:pt x="1006" y="140"/>
                  </a:lnTo>
                  <a:lnTo>
                    <a:pt x="975" y="114"/>
                  </a:lnTo>
                  <a:lnTo>
                    <a:pt x="944" y="94"/>
                  </a:lnTo>
                  <a:lnTo>
                    <a:pt x="913" y="73"/>
                  </a:lnTo>
                  <a:lnTo>
                    <a:pt x="877" y="57"/>
                  </a:lnTo>
                  <a:lnTo>
                    <a:pt x="840" y="42"/>
                  </a:lnTo>
                  <a:lnTo>
                    <a:pt x="804" y="26"/>
                  </a:lnTo>
                  <a:lnTo>
                    <a:pt x="768" y="16"/>
                  </a:lnTo>
                  <a:lnTo>
                    <a:pt x="731" y="11"/>
                  </a:lnTo>
                  <a:lnTo>
                    <a:pt x="690" y="0"/>
                  </a:lnTo>
                  <a:lnTo>
                    <a:pt x="654" y="0"/>
                  </a:lnTo>
                  <a:lnTo>
                    <a:pt x="617" y="0"/>
                  </a:lnTo>
                  <a:lnTo>
                    <a:pt x="576" y="0"/>
                  </a:lnTo>
                  <a:lnTo>
                    <a:pt x="540" y="0"/>
                  </a:lnTo>
                  <a:lnTo>
                    <a:pt x="498" y="11"/>
                  </a:lnTo>
                  <a:lnTo>
                    <a:pt x="462" y="16"/>
                  </a:lnTo>
                  <a:lnTo>
                    <a:pt x="426" y="26"/>
                  </a:lnTo>
                  <a:lnTo>
                    <a:pt x="389" y="42"/>
                  </a:lnTo>
                  <a:lnTo>
                    <a:pt x="353" y="57"/>
                  </a:lnTo>
                  <a:lnTo>
                    <a:pt x="317" y="73"/>
                  </a:lnTo>
                  <a:lnTo>
                    <a:pt x="286" y="94"/>
                  </a:lnTo>
                  <a:lnTo>
                    <a:pt x="254" y="114"/>
                  </a:lnTo>
                  <a:lnTo>
                    <a:pt x="223" y="140"/>
                  </a:lnTo>
                  <a:lnTo>
                    <a:pt x="192" y="166"/>
                  </a:lnTo>
                  <a:lnTo>
                    <a:pt x="166" y="192"/>
                  </a:lnTo>
                  <a:lnTo>
                    <a:pt x="140" y="223"/>
                  </a:lnTo>
                  <a:lnTo>
                    <a:pt x="114" y="254"/>
                  </a:lnTo>
                  <a:lnTo>
                    <a:pt x="94" y="285"/>
                  </a:lnTo>
                  <a:lnTo>
                    <a:pt x="73" y="317"/>
                  </a:lnTo>
                  <a:lnTo>
                    <a:pt x="57" y="353"/>
                  </a:lnTo>
                  <a:lnTo>
                    <a:pt x="42" y="389"/>
                  </a:lnTo>
                  <a:lnTo>
                    <a:pt x="26" y="425"/>
                  </a:lnTo>
                  <a:lnTo>
                    <a:pt x="16" y="462"/>
                  </a:lnTo>
                  <a:lnTo>
                    <a:pt x="11" y="498"/>
                  </a:lnTo>
                  <a:lnTo>
                    <a:pt x="0" y="539"/>
                  </a:lnTo>
                  <a:lnTo>
                    <a:pt x="0" y="690"/>
                  </a:lnTo>
                  <a:lnTo>
                    <a:pt x="11" y="731"/>
                  </a:lnTo>
                  <a:lnTo>
                    <a:pt x="16" y="768"/>
                  </a:lnTo>
                  <a:lnTo>
                    <a:pt x="26" y="804"/>
                  </a:lnTo>
                  <a:lnTo>
                    <a:pt x="42" y="840"/>
                  </a:lnTo>
                  <a:lnTo>
                    <a:pt x="57" y="876"/>
                  </a:lnTo>
                  <a:lnTo>
                    <a:pt x="73" y="913"/>
                  </a:lnTo>
                  <a:lnTo>
                    <a:pt x="94" y="944"/>
                  </a:lnTo>
                  <a:lnTo>
                    <a:pt x="114" y="975"/>
                  </a:lnTo>
                  <a:lnTo>
                    <a:pt x="140" y="1006"/>
                  </a:lnTo>
                  <a:lnTo>
                    <a:pt x="166" y="1037"/>
                  </a:lnTo>
                  <a:lnTo>
                    <a:pt x="192" y="1063"/>
                  </a:lnTo>
                  <a:lnTo>
                    <a:pt x="223" y="1089"/>
                  </a:lnTo>
                  <a:lnTo>
                    <a:pt x="254" y="1115"/>
                  </a:lnTo>
                  <a:lnTo>
                    <a:pt x="286" y="1136"/>
                  </a:lnTo>
                  <a:lnTo>
                    <a:pt x="317" y="1156"/>
                  </a:lnTo>
                  <a:lnTo>
                    <a:pt x="353" y="1172"/>
                  </a:lnTo>
                  <a:lnTo>
                    <a:pt x="389" y="1187"/>
                  </a:lnTo>
                  <a:lnTo>
                    <a:pt x="426" y="1203"/>
                  </a:lnTo>
                  <a:lnTo>
                    <a:pt x="462" y="1213"/>
                  </a:lnTo>
                  <a:lnTo>
                    <a:pt x="498" y="1218"/>
                  </a:lnTo>
                  <a:lnTo>
                    <a:pt x="540" y="1229"/>
                  </a:lnTo>
                  <a:lnTo>
                    <a:pt x="576" y="1229"/>
                  </a:lnTo>
                  <a:lnTo>
                    <a:pt x="617" y="1229"/>
                  </a:lnTo>
                  <a:lnTo>
                    <a:pt x="654" y="1229"/>
                  </a:lnTo>
                  <a:lnTo>
                    <a:pt x="690" y="1229"/>
                  </a:lnTo>
                  <a:lnTo>
                    <a:pt x="731" y="1218"/>
                  </a:lnTo>
                  <a:lnTo>
                    <a:pt x="768" y="1213"/>
                  </a:lnTo>
                  <a:lnTo>
                    <a:pt x="804" y="1203"/>
                  </a:lnTo>
                  <a:lnTo>
                    <a:pt x="840" y="1187"/>
                  </a:lnTo>
                  <a:lnTo>
                    <a:pt x="877" y="1172"/>
                  </a:lnTo>
                  <a:lnTo>
                    <a:pt x="913" y="1156"/>
                  </a:lnTo>
                  <a:lnTo>
                    <a:pt x="944" y="1136"/>
                  </a:lnTo>
                  <a:lnTo>
                    <a:pt x="975" y="1115"/>
                  </a:lnTo>
                  <a:lnTo>
                    <a:pt x="1006" y="1089"/>
                  </a:lnTo>
                  <a:lnTo>
                    <a:pt x="1037" y="1063"/>
                  </a:lnTo>
                  <a:lnTo>
                    <a:pt x="1063" y="1037"/>
                  </a:lnTo>
                  <a:lnTo>
                    <a:pt x="1089" y="1006"/>
                  </a:lnTo>
                  <a:lnTo>
                    <a:pt x="1115" y="975"/>
                  </a:lnTo>
                  <a:lnTo>
                    <a:pt x="1136" y="944"/>
                  </a:lnTo>
                  <a:lnTo>
                    <a:pt x="1156" y="913"/>
                  </a:lnTo>
                  <a:lnTo>
                    <a:pt x="1172" y="876"/>
                  </a:lnTo>
                  <a:lnTo>
                    <a:pt x="1188" y="840"/>
                  </a:lnTo>
                  <a:lnTo>
                    <a:pt x="1203" y="804"/>
                  </a:lnTo>
                  <a:lnTo>
                    <a:pt x="1213" y="768"/>
                  </a:lnTo>
                  <a:lnTo>
                    <a:pt x="1219" y="731"/>
                  </a:lnTo>
                  <a:lnTo>
                    <a:pt x="1229" y="690"/>
                  </a:lnTo>
                  <a:lnTo>
                    <a:pt x="1229" y="61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05" name="Rectangle 61"/>
            <p:cNvSpPr>
              <a:spLocks noChangeArrowheads="1"/>
            </p:cNvSpPr>
            <p:nvPr/>
          </p:nvSpPr>
          <p:spPr bwMode="auto">
            <a:xfrm>
              <a:off x="4194" y="1420"/>
              <a:ext cx="158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0.8</a:t>
              </a:r>
              <a:endParaRPr lang="en-US" altLang="ko-KR" sz="4000" b="0"/>
            </a:p>
          </p:txBody>
        </p:sp>
        <p:sp>
          <p:nvSpPr>
            <p:cNvPr id="979006" name="Freeform 62"/>
            <p:cNvSpPr>
              <a:spLocks/>
            </p:cNvSpPr>
            <p:nvPr/>
          </p:nvSpPr>
          <p:spPr bwMode="auto">
            <a:xfrm>
              <a:off x="3339" y="1353"/>
              <a:ext cx="1540" cy="1539"/>
            </a:xfrm>
            <a:custGeom>
              <a:avLst/>
              <a:gdLst/>
              <a:ahLst/>
              <a:cxnLst>
                <a:cxn ang="0">
                  <a:pos x="1540" y="720"/>
                </a:cxn>
                <a:cxn ang="0">
                  <a:pos x="1529" y="627"/>
                </a:cxn>
                <a:cxn ang="0">
                  <a:pos x="1503" y="534"/>
                </a:cxn>
                <a:cxn ang="0">
                  <a:pos x="1467" y="440"/>
                </a:cxn>
                <a:cxn ang="0">
                  <a:pos x="1420" y="358"/>
                </a:cxn>
                <a:cxn ang="0">
                  <a:pos x="1363" y="280"/>
                </a:cxn>
                <a:cxn ang="0">
                  <a:pos x="1296" y="207"/>
                </a:cxn>
                <a:cxn ang="0">
                  <a:pos x="1223" y="145"/>
                </a:cxn>
                <a:cxn ang="0">
                  <a:pos x="1140" y="93"/>
                </a:cxn>
                <a:cxn ang="0">
                  <a:pos x="1052" y="52"/>
                </a:cxn>
                <a:cxn ang="0">
                  <a:pos x="959" y="21"/>
                </a:cxn>
                <a:cxn ang="0">
                  <a:pos x="866" y="5"/>
                </a:cxn>
                <a:cxn ang="0">
                  <a:pos x="772" y="0"/>
                </a:cxn>
                <a:cxn ang="0">
                  <a:pos x="674" y="5"/>
                </a:cxn>
                <a:cxn ang="0">
                  <a:pos x="581" y="21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80"/>
                </a:cxn>
                <a:cxn ang="0">
                  <a:pos x="119" y="358"/>
                </a:cxn>
                <a:cxn ang="0">
                  <a:pos x="73" y="440"/>
                </a:cxn>
                <a:cxn ang="0">
                  <a:pos x="36" y="534"/>
                </a:cxn>
                <a:cxn ang="0">
                  <a:pos x="10" y="627"/>
                </a:cxn>
                <a:cxn ang="0">
                  <a:pos x="0" y="720"/>
                </a:cxn>
                <a:cxn ang="0">
                  <a:pos x="5" y="866"/>
                </a:cxn>
                <a:cxn ang="0">
                  <a:pos x="21" y="959"/>
                </a:cxn>
                <a:cxn ang="0">
                  <a:pos x="52" y="1052"/>
                </a:cxn>
                <a:cxn ang="0">
                  <a:pos x="93" y="1140"/>
                </a:cxn>
                <a:cxn ang="0">
                  <a:pos x="145" y="1223"/>
                </a:cxn>
                <a:cxn ang="0">
                  <a:pos x="207" y="1296"/>
                </a:cxn>
                <a:cxn ang="0">
                  <a:pos x="280" y="1363"/>
                </a:cxn>
                <a:cxn ang="0">
                  <a:pos x="358" y="1420"/>
                </a:cxn>
                <a:cxn ang="0">
                  <a:pos x="441" y="1467"/>
                </a:cxn>
                <a:cxn ang="0">
                  <a:pos x="534" y="1503"/>
                </a:cxn>
                <a:cxn ang="0">
                  <a:pos x="627" y="1529"/>
                </a:cxn>
                <a:cxn ang="0">
                  <a:pos x="721" y="1539"/>
                </a:cxn>
                <a:cxn ang="0">
                  <a:pos x="819" y="1539"/>
                </a:cxn>
                <a:cxn ang="0">
                  <a:pos x="912" y="1529"/>
                </a:cxn>
                <a:cxn ang="0">
                  <a:pos x="1006" y="1503"/>
                </a:cxn>
                <a:cxn ang="0">
                  <a:pos x="1099" y="1467"/>
                </a:cxn>
                <a:cxn ang="0">
                  <a:pos x="1182" y="1420"/>
                </a:cxn>
                <a:cxn ang="0">
                  <a:pos x="1260" y="1363"/>
                </a:cxn>
                <a:cxn ang="0">
                  <a:pos x="1332" y="1296"/>
                </a:cxn>
                <a:cxn ang="0">
                  <a:pos x="1394" y="1223"/>
                </a:cxn>
                <a:cxn ang="0">
                  <a:pos x="1446" y="1140"/>
                </a:cxn>
                <a:cxn ang="0">
                  <a:pos x="1488" y="1052"/>
                </a:cxn>
                <a:cxn ang="0">
                  <a:pos x="1519" y="959"/>
                </a:cxn>
                <a:cxn ang="0">
                  <a:pos x="1534" y="866"/>
                </a:cxn>
                <a:cxn ang="0">
                  <a:pos x="1540" y="772"/>
                </a:cxn>
              </a:cxnLst>
              <a:rect l="0" t="0" r="r" b="b"/>
              <a:pathLst>
                <a:path w="1540" h="1539">
                  <a:moveTo>
                    <a:pt x="1540" y="772"/>
                  </a:moveTo>
                  <a:lnTo>
                    <a:pt x="1540" y="720"/>
                  </a:lnTo>
                  <a:lnTo>
                    <a:pt x="1534" y="674"/>
                  </a:lnTo>
                  <a:lnTo>
                    <a:pt x="1529" y="627"/>
                  </a:lnTo>
                  <a:lnTo>
                    <a:pt x="1519" y="580"/>
                  </a:lnTo>
                  <a:lnTo>
                    <a:pt x="1503" y="534"/>
                  </a:lnTo>
                  <a:lnTo>
                    <a:pt x="1488" y="487"/>
                  </a:lnTo>
                  <a:lnTo>
                    <a:pt x="1467" y="440"/>
                  </a:lnTo>
                  <a:lnTo>
                    <a:pt x="1446" y="399"/>
                  </a:lnTo>
                  <a:lnTo>
                    <a:pt x="1420" y="358"/>
                  </a:lnTo>
                  <a:lnTo>
                    <a:pt x="1394" y="316"/>
                  </a:lnTo>
                  <a:lnTo>
                    <a:pt x="1363" y="280"/>
                  </a:lnTo>
                  <a:lnTo>
                    <a:pt x="1332" y="244"/>
                  </a:lnTo>
                  <a:lnTo>
                    <a:pt x="1296" y="207"/>
                  </a:lnTo>
                  <a:lnTo>
                    <a:pt x="1260" y="176"/>
                  </a:lnTo>
                  <a:lnTo>
                    <a:pt x="1223" y="145"/>
                  </a:lnTo>
                  <a:lnTo>
                    <a:pt x="1182" y="119"/>
                  </a:lnTo>
                  <a:lnTo>
                    <a:pt x="1140" y="93"/>
                  </a:lnTo>
                  <a:lnTo>
                    <a:pt x="1099" y="72"/>
                  </a:lnTo>
                  <a:lnTo>
                    <a:pt x="1052" y="52"/>
                  </a:lnTo>
                  <a:lnTo>
                    <a:pt x="1006" y="36"/>
                  </a:lnTo>
                  <a:lnTo>
                    <a:pt x="959" y="21"/>
                  </a:lnTo>
                  <a:lnTo>
                    <a:pt x="912" y="10"/>
                  </a:lnTo>
                  <a:lnTo>
                    <a:pt x="866" y="5"/>
                  </a:lnTo>
                  <a:lnTo>
                    <a:pt x="819" y="0"/>
                  </a:lnTo>
                  <a:lnTo>
                    <a:pt x="772" y="0"/>
                  </a:lnTo>
                  <a:lnTo>
                    <a:pt x="721" y="0"/>
                  </a:lnTo>
                  <a:lnTo>
                    <a:pt x="674" y="5"/>
                  </a:lnTo>
                  <a:lnTo>
                    <a:pt x="627" y="10"/>
                  </a:lnTo>
                  <a:lnTo>
                    <a:pt x="581" y="21"/>
                  </a:lnTo>
                  <a:lnTo>
                    <a:pt x="534" y="36"/>
                  </a:lnTo>
                  <a:lnTo>
                    <a:pt x="487" y="52"/>
                  </a:lnTo>
                  <a:lnTo>
                    <a:pt x="441" y="72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80"/>
                  </a:lnTo>
                  <a:lnTo>
                    <a:pt x="145" y="316"/>
                  </a:lnTo>
                  <a:lnTo>
                    <a:pt x="119" y="358"/>
                  </a:lnTo>
                  <a:lnTo>
                    <a:pt x="93" y="399"/>
                  </a:lnTo>
                  <a:lnTo>
                    <a:pt x="73" y="440"/>
                  </a:lnTo>
                  <a:lnTo>
                    <a:pt x="52" y="487"/>
                  </a:lnTo>
                  <a:lnTo>
                    <a:pt x="36" y="534"/>
                  </a:lnTo>
                  <a:lnTo>
                    <a:pt x="21" y="580"/>
                  </a:lnTo>
                  <a:lnTo>
                    <a:pt x="10" y="627"/>
                  </a:lnTo>
                  <a:lnTo>
                    <a:pt x="5" y="674"/>
                  </a:lnTo>
                  <a:lnTo>
                    <a:pt x="0" y="720"/>
                  </a:lnTo>
                  <a:lnTo>
                    <a:pt x="0" y="819"/>
                  </a:lnTo>
                  <a:lnTo>
                    <a:pt x="5" y="866"/>
                  </a:lnTo>
                  <a:lnTo>
                    <a:pt x="10" y="912"/>
                  </a:lnTo>
                  <a:lnTo>
                    <a:pt x="21" y="959"/>
                  </a:lnTo>
                  <a:lnTo>
                    <a:pt x="36" y="1005"/>
                  </a:lnTo>
                  <a:lnTo>
                    <a:pt x="52" y="1052"/>
                  </a:lnTo>
                  <a:lnTo>
                    <a:pt x="73" y="1099"/>
                  </a:lnTo>
                  <a:lnTo>
                    <a:pt x="93" y="1140"/>
                  </a:lnTo>
                  <a:lnTo>
                    <a:pt x="119" y="1182"/>
                  </a:lnTo>
                  <a:lnTo>
                    <a:pt x="145" y="1223"/>
                  </a:lnTo>
                  <a:lnTo>
                    <a:pt x="176" y="1259"/>
                  </a:lnTo>
                  <a:lnTo>
                    <a:pt x="207" y="1296"/>
                  </a:lnTo>
                  <a:lnTo>
                    <a:pt x="244" y="1332"/>
                  </a:lnTo>
                  <a:lnTo>
                    <a:pt x="280" y="1363"/>
                  </a:lnTo>
                  <a:lnTo>
                    <a:pt x="316" y="1394"/>
                  </a:lnTo>
                  <a:lnTo>
                    <a:pt x="358" y="1420"/>
                  </a:lnTo>
                  <a:lnTo>
                    <a:pt x="399" y="1446"/>
                  </a:lnTo>
                  <a:lnTo>
                    <a:pt x="441" y="1467"/>
                  </a:lnTo>
                  <a:lnTo>
                    <a:pt x="487" y="1488"/>
                  </a:lnTo>
                  <a:lnTo>
                    <a:pt x="534" y="1503"/>
                  </a:lnTo>
                  <a:lnTo>
                    <a:pt x="581" y="1519"/>
                  </a:lnTo>
                  <a:lnTo>
                    <a:pt x="627" y="1529"/>
                  </a:lnTo>
                  <a:lnTo>
                    <a:pt x="674" y="1534"/>
                  </a:lnTo>
                  <a:lnTo>
                    <a:pt x="721" y="1539"/>
                  </a:lnTo>
                  <a:lnTo>
                    <a:pt x="772" y="1539"/>
                  </a:lnTo>
                  <a:lnTo>
                    <a:pt x="819" y="1539"/>
                  </a:lnTo>
                  <a:lnTo>
                    <a:pt x="866" y="1534"/>
                  </a:lnTo>
                  <a:lnTo>
                    <a:pt x="912" y="1529"/>
                  </a:lnTo>
                  <a:lnTo>
                    <a:pt x="959" y="1519"/>
                  </a:lnTo>
                  <a:lnTo>
                    <a:pt x="1006" y="1503"/>
                  </a:lnTo>
                  <a:lnTo>
                    <a:pt x="1052" y="1488"/>
                  </a:lnTo>
                  <a:lnTo>
                    <a:pt x="1099" y="1467"/>
                  </a:lnTo>
                  <a:lnTo>
                    <a:pt x="1140" y="1446"/>
                  </a:lnTo>
                  <a:lnTo>
                    <a:pt x="1182" y="1420"/>
                  </a:lnTo>
                  <a:lnTo>
                    <a:pt x="1223" y="1394"/>
                  </a:lnTo>
                  <a:lnTo>
                    <a:pt x="1260" y="1363"/>
                  </a:lnTo>
                  <a:lnTo>
                    <a:pt x="1296" y="1332"/>
                  </a:lnTo>
                  <a:lnTo>
                    <a:pt x="1332" y="1296"/>
                  </a:lnTo>
                  <a:lnTo>
                    <a:pt x="1363" y="1259"/>
                  </a:lnTo>
                  <a:lnTo>
                    <a:pt x="1394" y="1223"/>
                  </a:lnTo>
                  <a:lnTo>
                    <a:pt x="1420" y="1182"/>
                  </a:lnTo>
                  <a:lnTo>
                    <a:pt x="1446" y="1140"/>
                  </a:lnTo>
                  <a:lnTo>
                    <a:pt x="1467" y="1099"/>
                  </a:lnTo>
                  <a:lnTo>
                    <a:pt x="1488" y="1052"/>
                  </a:lnTo>
                  <a:lnTo>
                    <a:pt x="1503" y="1005"/>
                  </a:lnTo>
                  <a:lnTo>
                    <a:pt x="1519" y="959"/>
                  </a:lnTo>
                  <a:lnTo>
                    <a:pt x="1529" y="912"/>
                  </a:lnTo>
                  <a:lnTo>
                    <a:pt x="1534" y="866"/>
                  </a:lnTo>
                  <a:lnTo>
                    <a:pt x="1540" y="819"/>
                  </a:lnTo>
                  <a:lnTo>
                    <a:pt x="1540" y="77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07" name="Rectangle 63"/>
            <p:cNvSpPr>
              <a:spLocks noChangeArrowheads="1"/>
            </p:cNvSpPr>
            <p:nvPr/>
          </p:nvSpPr>
          <p:spPr bwMode="auto">
            <a:xfrm>
              <a:off x="4215" y="1270"/>
              <a:ext cx="9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  1</a:t>
              </a:r>
              <a:endParaRPr lang="en-US" altLang="ko-KR" sz="4000" b="0"/>
            </a:p>
          </p:txBody>
        </p:sp>
        <p:sp>
          <p:nvSpPr>
            <p:cNvPr id="979008" name="Line 64"/>
            <p:cNvSpPr>
              <a:spLocks noChangeShapeType="1"/>
            </p:cNvSpPr>
            <p:nvPr/>
          </p:nvSpPr>
          <p:spPr bwMode="auto">
            <a:xfrm flipV="1">
              <a:off x="3443" y="1736"/>
              <a:ext cx="1332" cy="7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09" name="Line 65"/>
            <p:cNvSpPr>
              <a:spLocks noChangeShapeType="1"/>
            </p:cNvSpPr>
            <p:nvPr/>
          </p:nvSpPr>
          <p:spPr bwMode="auto">
            <a:xfrm flipV="1">
              <a:off x="3723" y="1457"/>
              <a:ext cx="772" cy="13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10" name="Line 66"/>
            <p:cNvSpPr>
              <a:spLocks noChangeShapeType="1"/>
            </p:cNvSpPr>
            <p:nvPr/>
          </p:nvSpPr>
          <p:spPr bwMode="auto">
            <a:xfrm flipV="1">
              <a:off x="4111" y="1353"/>
              <a:ext cx="0" cy="15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11" name="Line 67"/>
            <p:cNvSpPr>
              <a:spLocks noChangeShapeType="1"/>
            </p:cNvSpPr>
            <p:nvPr/>
          </p:nvSpPr>
          <p:spPr bwMode="auto">
            <a:xfrm flipH="1" flipV="1">
              <a:off x="3723" y="1457"/>
              <a:ext cx="772" cy="13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12" name="Line 68"/>
            <p:cNvSpPr>
              <a:spLocks noChangeShapeType="1"/>
            </p:cNvSpPr>
            <p:nvPr/>
          </p:nvSpPr>
          <p:spPr bwMode="auto">
            <a:xfrm flipH="1" flipV="1">
              <a:off x="3443" y="1736"/>
              <a:ext cx="1332" cy="7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13" name="Line 69"/>
            <p:cNvSpPr>
              <a:spLocks noChangeShapeType="1"/>
            </p:cNvSpPr>
            <p:nvPr/>
          </p:nvSpPr>
          <p:spPr bwMode="auto">
            <a:xfrm flipH="1" flipV="1">
              <a:off x="3339" y="2120"/>
              <a:ext cx="1540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14" name="Rectangle 70"/>
            <p:cNvSpPr>
              <a:spLocks noChangeArrowheads="1"/>
            </p:cNvSpPr>
            <p:nvPr/>
          </p:nvSpPr>
          <p:spPr bwMode="auto">
            <a:xfrm>
              <a:off x="4806" y="1659"/>
              <a:ext cx="9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0</a:t>
              </a:r>
              <a:endParaRPr lang="en-US" altLang="ko-KR" sz="4000" b="0"/>
            </a:p>
          </p:txBody>
        </p:sp>
        <p:sp>
          <p:nvSpPr>
            <p:cNvPr id="979015" name="Rectangle 71"/>
            <p:cNvSpPr>
              <a:spLocks noChangeArrowheads="1"/>
            </p:cNvSpPr>
            <p:nvPr/>
          </p:nvSpPr>
          <p:spPr bwMode="auto">
            <a:xfrm>
              <a:off x="3318" y="2504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10</a:t>
              </a:r>
              <a:endParaRPr lang="en-US" altLang="ko-KR" sz="4000" b="0"/>
            </a:p>
          </p:txBody>
        </p:sp>
        <p:sp>
          <p:nvSpPr>
            <p:cNvPr id="979016" name="Rectangle 72"/>
            <p:cNvSpPr>
              <a:spLocks noChangeArrowheads="1"/>
            </p:cNvSpPr>
            <p:nvPr/>
          </p:nvSpPr>
          <p:spPr bwMode="auto">
            <a:xfrm>
              <a:off x="4495" y="1348"/>
              <a:ext cx="9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60</a:t>
              </a:r>
              <a:endParaRPr lang="en-US" altLang="ko-KR" sz="4000" b="0"/>
            </a:p>
          </p:txBody>
        </p:sp>
        <p:sp>
          <p:nvSpPr>
            <p:cNvPr id="979017" name="Rectangle 73"/>
            <p:cNvSpPr>
              <a:spLocks noChangeArrowheads="1"/>
            </p:cNvSpPr>
            <p:nvPr/>
          </p:nvSpPr>
          <p:spPr bwMode="auto">
            <a:xfrm>
              <a:off x="3629" y="2815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40</a:t>
              </a:r>
              <a:endParaRPr lang="en-US" altLang="ko-KR" sz="4000" b="0"/>
            </a:p>
          </p:txBody>
        </p:sp>
        <p:sp>
          <p:nvSpPr>
            <p:cNvPr id="979018" name="Rectangle 74"/>
            <p:cNvSpPr>
              <a:spLocks noChangeArrowheads="1"/>
            </p:cNvSpPr>
            <p:nvPr/>
          </p:nvSpPr>
          <p:spPr bwMode="auto">
            <a:xfrm>
              <a:off x="4075" y="1234"/>
              <a:ext cx="9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90</a:t>
              </a:r>
              <a:endParaRPr lang="en-US" altLang="ko-KR" sz="4000" b="0"/>
            </a:p>
          </p:txBody>
        </p:sp>
        <p:sp>
          <p:nvSpPr>
            <p:cNvPr id="979019" name="Rectangle 75"/>
            <p:cNvSpPr>
              <a:spLocks noChangeArrowheads="1"/>
            </p:cNvSpPr>
            <p:nvPr/>
          </p:nvSpPr>
          <p:spPr bwMode="auto">
            <a:xfrm>
              <a:off x="4054" y="2929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270</a:t>
              </a:r>
              <a:endParaRPr lang="en-US" altLang="ko-KR" sz="4000" b="0"/>
            </a:p>
          </p:txBody>
        </p:sp>
        <p:sp>
          <p:nvSpPr>
            <p:cNvPr id="979020" name="Rectangle 76"/>
            <p:cNvSpPr>
              <a:spLocks noChangeArrowheads="1"/>
            </p:cNvSpPr>
            <p:nvPr/>
          </p:nvSpPr>
          <p:spPr bwMode="auto">
            <a:xfrm>
              <a:off x="3629" y="1348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20</a:t>
              </a:r>
              <a:endParaRPr lang="en-US" altLang="ko-KR" sz="4000" b="0"/>
            </a:p>
          </p:txBody>
        </p:sp>
        <p:sp>
          <p:nvSpPr>
            <p:cNvPr id="979021" name="Rectangle 77"/>
            <p:cNvSpPr>
              <a:spLocks noChangeArrowheads="1"/>
            </p:cNvSpPr>
            <p:nvPr/>
          </p:nvSpPr>
          <p:spPr bwMode="auto">
            <a:xfrm>
              <a:off x="4474" y="2815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00</a:t>
              </a:r>
              <a:endParaRPr lang="en-US" altLang="ko-KR" sz="4000" b="0"/>
            </a:p>
          </p:txBody>
        </p:sp>
        <p:sp>
          <p:nvSpPr>
            <p:cNvPr id="979022" name="Rectangle 78"/>
            <p:cNvSpPr>
              <a:spLocks noChangeArrowheads="1"/>
            </p:cNvSpPr>
            <p:nvPr/>
          </p:nvSpPr>
          <p:spPr bwMode="auto">
            <a:xfrm>
              <a:off x="3318" y="1659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50</a:t>
              </a:r>
              <a:endParaRPr lang="en-US" altLang="ko-KR" sz="4000" b="0"/>
            </a:p>
          </p:txBody>
        </p:sp>
        <p:sp>
          <p:nvSpPr>
            <p:cNvPr id="979023" name="Rectangle 79"/>
            <p:cNvSpPr>
              <a:spLocks noChangeArrowheads="1"/>
            </p:cNvSpPr>
            <p:nvPr/>
          </p:nvSpPr>
          <p:spPr bwMode="auto">
            <a:xfrm>
              <a:off x="4785" y="2504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330</a:t>
              </a:r>
              <a:endParaRPr lang="en-US" altLang="ko-KR" sz="4000" b="0"/>
            </a:p>
          </p:txBody>
        </p:sp>
        <p:sp>
          <p:nvSpPr>
            <p:cNvPr id="979024" name="Rectangle 80"/>
            <p:cNvSpPr>
              <a:spLocks noChangeArrowheads="1"/>
            </p:cNvSpPr>
            <p:nvPr/>
          </p:nvSpPr>
          <p:spPr bwMode="auto">
            <a:xfrm>
              <a:off x="3204" y="2079"/>
              <a:ext cx="13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180</a:t>
              </a:r>
              <a:endParaRPr lang="en-US" altLang="ko-KR" sz="4000" b="0"/>
            </a:p>
          </p:txBody>
        </p:sp>
        <p:sp>
          <p:nvSpPr>
            <p:cNvPr id="979025" name="Rectangle 81"/>
            <p:cNvSpPr>
              <a:spLocks noChangeArrowheads="1"/>
            </p:cNvSpPr>
            <p:nvPr/>
          </p:nvSpPr>
          <p:spPr bwMode="auto">
            <a:xfrm>
              <a:off x="4936" y="2084"/>
              <a:ext cx="45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2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4000" b="0"/>
            </a:p>
          </p:txBody>
        </p:sp>
        <p:sp>
          <p:nvSpPr>
            <p:cNvPr id="979026" name="Freeform 82"/>
            <p:cNvSpPr>
              <a:spLocks/>
            </p:cNvSpPr>
            <p:nvPr/>
          </p:nvSpPr>
          <p:spPr bwMode="auto">
            <a:xfrm>
              <a:off x="3842" y="1819"/>
              <a:ext cx="995" cy="591"/>
            </a:xfrm>
            <a:custGeom>
              <a:avLst/>
              <a:gdLst/>
              <a:ahLst/>
              <a:cxnLst>
                <a:cxn ang="0">
                  <a:pos x="311" y="301"/>
                </a:cxn>
                <a:cxn ang="0">
                  <a:pos x="373" y="301"/>
                </a:cxn>
                <a:cxn ang="0">
                  <a:pos x="440" y="296"/>
                </a:cxn>
                <a:cxn ang="0">
                  <a:pos x="503" y="285"/>
                </a:cxn>
                <a:cxn ang="0">
                  <a:pos x="565" y="275"/>
                </a:cxn>
                <a:cxn ang="0">
                  <a:pos x="622" y="265"/>
                </a:cxn>
                <a:cxn ang="0">
                  <a:pos x="679" y="254"/>
                </a:cxn>
                <a:cxn ang="0">
                  <a:pos x="731" y="239"/>
                </a:cxn>
                <a:cxn ang="0">
                  <a:pos x="777" y="218"/>
                </a:cxn>
                <a:cxn ang="0">
                  <a:pos x="819" y="203"/>
                </a:cxn>
                <a:cxn ang="0">
                  <a:pos x="860" y="182"/>
                </a:cxn>
                <a:cxn ang="0">
                  <a:pos x="897" y="161"/>
                </a:cxn>
                <a:cxn ang="0">
                  <a:pos x="928" y="146"/>
                </a:cxn>
                <a:cxn ang="0">
                  <a:pos x="948" y="125"/>
                </a:cxn>
                <a:cxn ang="0">
                  <a:pos x="969" y="104"/>
                </a:cxn>
                <a:cxn ang="0">
                  <a:pos x="985" y="83"/>
                </a:cxn>
                <a:cxn ang="0">
                  <a:pos x="990" y="63"/>
                </a:cxn>
                <a:cxn ang="0">
                  <a:pos x="990" y="42"/>
                </a:cxn>
                <a:cxn ang="0">
                  <a:pos x="974" y="21"/>
                </a:cxn>
                <a:cxn ang="0">
                  <a:pos x="969" y="16"/>
                </a:cxn>
                <a:cxn ang="0">
                  <a:pos x="948" y="11"/>
                </a:cxn>
                <a:cxn ang="0">
                  <a:pos x="928" y="6"/>
                </a:cxn>
                <a:cxn ang="0">
                  <a:pos x="897" y="0"/>
                </a:cxn>
                <a:cxn ang="0">
                  <a:pos x="865" y="6"/>
                </a:cxn>
                <a:cxn ang="0">
                  <a:pos x="829" y="11"/>
                </a:cxn>
                <a:cxn ang="0">
                  <a:pos x="788" y="16"/>
                </a:cxn>
                <a:cxn ang="0">
                  <a:pos x="746" y="32"/>
                </a:cxn>
                <a:cxn ang="0">
                  <a:pos x="700" y="47"/>
                </a:cxn>
                <a:cxn ang="0">
                  <a:pos x="648" y="63"/>
                </a:cxn>
                <a:cxn ang="0">
                  <a:pos x="601" y="89"/>
                </a:cxn>
                <a:cxn ang="0">
                  <a:pos x="549" y="114"/>
                </a:cxn>
                <a:cxn ang="0">
                  <a:pos x="492" y="140"/>
                </a:cxn>
                <a:cxn ang="0">
                  <a:pos x="440" y="177"/>
                </a:cxn>
                <a:cxn ang="0">
                  <a:pos x="389" y="208"/>
                </a:cxn>
                <a:cxn ang="0">
                  <a:pos x="337" y="249"/>
                </a:cxn>
                <a:cxn ang="0">
                  <a:pos x="285" y="291"/>
                </a:cxn>
                <a:cxn ang="0">
                  <a:pos x="233" y="332"/>
                </a:cxn>
                <a:cxn ang="0">
                  <a:pos x="186" y="374"/>
                </a:cxn>
                <a:cxn ang="0">
                  <a:pos x="140" y="420"/>
                </a:cxn>
                <a:cxn ang="0">
                  <a:pos x="98" y="467"/>
                </a:cxn>
                <a:cxn ang="0">
                  <a:pos x="57" y="514"/>
                </a:cxn>
                <a:cxn ang="0">
                  <a:pos x="21" y="560"/>
                </a:cxn>
              </a:cxnLst>
              <a:rect l="0" t="0" r="r" b="b"/>
              <a:pathLst>
                <a:path w="995" h="591">
                  <a:moveTo>
                    <a:pt x="269" y="306"/>
                  </a:moveTo>
                  <a:lnTo>
                    <a:pt x="290" y="301"/>
                  </a:lnTo>
                  <a:lnTo>
                    <a:pt x="311" y="301"/>
                  </a:lnTo>
                  <a:lnTo>
                    <a:pt x="332" y="301"/>
                  </a:lnTo>
                  <a:lnTo>
                    <a:pt x="352" y="301"/>
                  </a:lnTo>
                  <a:lnTo>
                    <a:pt x="373" y="301"/>
                  </a:lnTo>
                  <a:lnTo>
                    <a:pt x="399" y="301"/>
                  </a:lnTo>
                  <a:lnTo>
                    <a:pt x="420" y="296"/>
                  </a:lnTo>
                  <a:lnTo>
                    <a:pt x="440" y="296"/>
                  </a:lnTo>
                  <a:lnTo>
                    <a:pt x="461" y="291"/>
                  </a:lnTo>
                  <a:lnTo>
                    <a:pt x="482" y="291"/>
                  </a:lnTo>
                  <a:lnTo>
                    <a:pt x="503" y="285"/>
                  </a:lnTo>
                  <a:lnTo>
                    <a:pt x="523" y="285"/>
                  </a:lnTo>
                  <a:lnTo>
                    <a:pt x="544" y="280"/>
                  </a:lnTo>
                  <a:lnTo>
                    <a:pt x="565" y="275"/>
                  </a:lnTo>
                  <a:lnTo>
                    <a:pt x="580" y="275"/>
                  </a:lnTo>
                  <a:lnTo>
                    <a:pt x="601" y="270"/>
                  </a:lnTo>
                  <a:lnTo>
                    <a:pt x="622" y="265"/>
                  </a:lnTo>
                  <a:lnTo>
                    <a:pt x="637" y="260"/>
                  </a:lnTo>
                  <a:lnTo>
                    <a:pt x="658" y="254"/>
                  </a:lnTo>
                  <a:lnTo>
                    <a:pt x="679" y="254"/>
                  </a:lnTo>
                  <a:lnTo>
                    <a:pt x="694" y="249"/>
                  </a:lnTo>
                  <a:lnTo>
                    <a:pt x="710" y="244"/>
                  </a:lnTo>
                  <a:lnTo>
                    <a:pt x="731" y="239"/>
                  </a:lnTo>
                  <a:lnTo>
                    <a:pt x="746" y="228"/>
                  </a:lnTo>
                  <a:lnTo>
                    <a:pt x="762" y="223"/>
                  </a:lnTo>
                  <a:lnTo>
                    <a:pt x="777" y="218"/>
                  </a:lnTo>
                  <a:lnTo>
                    <a:pt x="793" y="213"/>
                  </a:lnTo>
                  <a:lnTo>
                    <a:pt x="808" y="208"/>
                  </a:lnTo>
                  <a:lnTo>
                    <a:pt x="819" y="203"/>
                  </a:lnTo>
                  <a:lnTo>
                    <a:pt x="834" y="197"/>
                  </a:lnTo>
                  <a:lnTo>
                    <a:pt x="850" y="187"/>
                  </a:lnTo>
                  <a:lnTo>
                    <a:pt x="860" y="182"/>
                  </a:lnTo>
                  <a:lnTo>
                    <a:pt x="871" y="177"/>
                  </a:lnTo>
                  <a:lnTo>
                    <a:pt x="886" y="171"/>
                  </a:lnTo>
                  <a:lnTo>
                    <a:pt x="897" y="161"/>
                  </a:lnTo>
                  <a:lnTo>
                    <a:pt x="907" y="156"/>
                  </a:lnTo>
                  <a:lnTo>
                    <a:pt x="917" y="151"/>
                  </a:lnTo>
                  <a:lnTo>
                    <a:pt x="928" y="146"/>
                  </a:lnTo>
                  <a:lnTo>
                    <a:pt x="933" y="135"/>
                  </a:lnTo>
                  <a:lnTo>
                    <a:pt x="943" y="130"/>
                  </a:lnTo>
                  <a:lnTo>
                    <a:pt x="948" y="125"/>
                  </a:lnTo>
                  <a:lnTo>
                    <a:pt x="959" y="120"/>
                  </a:lnTo>
                  <a:lnTo>
                    <a:pt x="964" y="109"/>
                  </a:lnTo>
                  <a:lnTo>
                    <a:pt x="969" y="104"/>
                  </a:lnTo>
                  <a:lnTo>
                    <a:pt x="974" y="99"/>
                  </a:lnTo>
                  <a:lnTo>
                    <a:pt x="980" y="94"/>
                  </a:lnTo>
                  <a:lnTo>
                    <a:pt x="985" y="83"/>
                  </a:lnTo>
                  <a:lnTo>
                    <a:pt x="985" y="78"/>
                  </a:lnTo>
                  <a:lnTo>
                    <a:pt x="990" y="73"/>
                  </a:lnTo>
                  <a:lnTo>
                    <a:pt x="990" y="63"/>
                  </a:lnTo>
                  <a:lnTo>
                    <a:pt x="995" y="57"/>
                  </a:lnTo>
                  <a:lnTo>
                    <a:pt x="995" y="47"/>
                  </a:lnTo>
                  <a:lnTo>
                    <a:pt x="990" y="42"/>
                  </a:lnTo>
                  <a:lnTo>
                    <a:pt x="990" y="32"/>
                  </a:lnTo>
                  <a:lnTo>
                    <a:pt x="985" y="32"/>
                  </a:lnTo>
                  <a:lnTo>
                    <a:pt x="974" y="21"/>
                  </a:lnTo>
                  <a:lnTo>
                    <a:pt x="980" y="21"/>
                  </a:lnTo>
                  <a:lnTo>
                    <a:pt x="974" y="21"/>
                  </a:lnTo>
                  <a:lnTo>
                    <a:pt x="969" y="16"/>
                  </a:lnTo>
                  <a:lnTo>
                    <a:pt x="964" y="11"/>
                  </a:lnTo>
                  <a:lnTo>
                    <a:pt x="954" y="11"/>
                  </a:lnTo>
                  <a:lnTo>
                    <a:pt x="948" y="11"/>
                  </a:lnTo>
                  <a:lnTo>
                    <a:pt x="943" y="6"/>
                  </a:lnTo>
                  <a:lnTo>
                    <a:pt x="933" y="6"/>
                  </a:lnTo>
                  <a:lnTo>
                    <a:pt x="928" y="6"/>
                  </a:lnTo>
                  <a:lnTo>
                    <a:pt x="917" y="0"/>
                  </a:lnTo>
                  <a:lnTo>
                    <a:pt x="907" y="0"/>
                  </a:lnTo>
                  <a:lnTo>
                    <a:pt x="897" y="0"/>
                  </a:lnTo>
                  <a:lnTo>
                    <a:pt x="886" y="0"/>
                  </a:lnTo>
                  <a:lnTo>
                    <a:pt x="876" y="6"/>
                  </a:lnTo>
                  <a:lnTo>
                    <a:pt x="865" y="6"/>
                  </a:lnTo>
                  <a:lnTo>
                    <a:pt x="850" y="6"/>
                  </a:lnTo>
                  <a:lnTo>
                    <a:pt x="840" y="6"/>
                  </a:lnTo>
                  <a:lnTo>
                    <a:pt x="829" y="11"/>
                  </a:lnTo>
                  <a:lnTo>
                    <a:pt x="814" y="11"/>
                  </a:lnTo>
                  <a:lnTo>
                    <a:pt x="803" y="16"/>
                  </a:lnTo>
                  <a:lnTo>
                    <a:pt x="788" y="16"/>
                  </a:lnTo>
                  <a:lnTo>
                    <a:pt x="772" y="21"/>
                  </a:lnTo>
                  <a:lnTo>
                    <a:pt x="757" y="26"/>
                  </a:lnTo>
                  <a:lnTo>
                    <a:pt x="746" y="32"/>
                  </a:lnTo>
                  <a:lnTo>
                    <a:pt x="731" y="37"/>
                  </a:lnTo>
                  <a:lnTo>
                    <a:pt x="715" y="42"/>
                  </a:lnTo>
                  <a:lnTo>
                    <a:pt x="700" y="47"/>
                  </a:lnTo>
                  <a:lnTo>
                    <a:pt x="684" y="52"/>
                  </a:lnTo>
                  <a:lnTo>
                    <a:pt x="663" y="57"/>
                  </a:lnTo>
                  <a:lnTo>
                    <a:pt x="648" y="63"/>
                  </a:lnTo>
                  <a:lnTo>
                    <a:pt x="632" y="73"/>
                  </a:lnTo>
                  <a:lnTo>
                    <a:pt x="617" y="78"/>
                  </a:lnTo>
                  <a:lnTo>
                    <a:pt x="601" y="89"/>
                  </a:lnTo>
                  <a:lnTo>
                    <a:pt x="580" y="94"/>
                  </a:lnTo>
                  <a:lnTo>
                    <a:pt x="565" y="104"/>
                  </a:lnTo>
                  <a:lnTo>
                    <a:pt x="549" y="114"/>
                  </a:lnTo>
                  <a:lnTo>
                    <a:pt x="529" y="125"/>
                  </a:lnTo>
                  <a:lnTo>
                    <a:pt x="513" y="130"/>
                  </a:lnTo>
                  <a:lnTo>
                    <a:pt x="492" y="140"/>
                  </a:lnTo>
                  <a:lnTo>
                    <a:pt x="477" y="151"/>
                  </a:lnTo>
                  <a:lnTo>
                    <a:pt x="461" y="161"/>
                  </a:lnTo>
                  <a:lnTo>
                    <a:pt x="440" y="177"/>
                  </a:lnTo>
                  <a:lnTo>
                    <a:pt x="425" y="187"/>
                  </a:lnTo>
                  <a:lnTo>
                    <a:pt x="404" y="197"/>
                  </a:lnTo>
                  <a:lnTo>
                    <a:pt x="389" y="208"/>
                  </a:lnTo>
                  <a:lnTo>
                    <a:pt x="373" y="223"/>
                  </a:lnTo>
                  <a:lnTo>
                    <a:pt x="352" y="234"/>
                  </a:lnTo>
                  <a:lnTo>
                    <a:pt x="337" y="249"/>
                  </a:lnTo>
                  <a:lnTo>
                    <a:pt x="321" y="260"/>
                  </a:lnTo>
                  <a:lnTo>
                    <a:pt x="300" y="275"/>
                  </a:lnTo>
                  <a:lnTo>
                    <a:pt x="285" y="291"/>
                  </a:lnTo>
                  <a:lnTo>
                    <a:pt x="269" y="301"/>
                  </a:lnTo>
                  <a:lnTo>
                    <a:pt x="254" y="317"/>
                  </a:lnTo>
                  <a:lnTo>
                    <a:pt x="233" y="332"/>
                  </a:lnTo>
                  <a:lnTo>
                    <a:pt x="218" y="343"/>
                  </a:lnTo>
                  <a:lnTo>
                    <a:pt x="202" y="358"/>
                  </a:lnTo>
                  <a:lnTo>
                    <a:pt x="186" y="374"/>
                  </a:lnTo>
                  <a:lnTo>
                    <a:pt x="171" y="389"/>
                  </a:lnTo>
                  <a:lnTo>
                    <a:pt x="155" y="405"/>
                  </a:lnTo>
                  <a:lnTo>
                    <a:pt x="140" y="420"/>
                  </a:lnTo>
                  <a:lnTo>
                    <a:pt x="129" y="436"/>
                  </a:lnTo>
                  <a:lnTo>
                    <a:pt x="114" y="451"/>
                  </a:lnTo>
                  <a:lnTo>
                    <a:pt x="98" y="467"/>
                  </a:lnTo>
                  <a:lnTo>
                    <a:pt x="83" y="482"/>
                  </a:lnTo>
                  <a:lnTo>
                    <a:pt x="72" y="498"/>
                  </a:lnTo>
                  <a:lnTo>
                    <a:pt x="57" y="514"/>
                  </a:lnTo>
                  <a:lnTo>
                    <a:pt x="46" y="529"/>
                  </a:lnTo>
                  <a:lnTo>
                    <a:pt x="31" y="545"/>
                  </a:lnTo>
                  <a:lnTo>
                    <a:pt x="21" y="560"/>
                  </a:lnTo>
                  <a:lnTo>
                    <a:pt x="10" y="576"/>
                  </a:lnTo>
                  <a:lnTo>
                    <a:pt x="0" y="59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27" name="Freeform 83"/>
            <p:cNvSpPr>
              <a:spLocks/>
            </p:cNvSpPr>
            <p:nvPr/>
          </p:nvSpPr>
          <p:spPr bwMode="auto">
            <a:xfrm>
              <a:off x="3697" y="1368"/>
              <a:ext cx="435" cy="1426"/>
            </a:xfrm>
            <a:custGeom>
              <a:avLst/>
              <a:gdLst/>
              <a:ahLst/>
              <a:cxnLst>
                <a:cxn ang="0">
                  <a:pos x="124" y="1073"/>
                </a:cxn>
                <a:cxn ang="0">
                  <a:pos x="93" y="1115"/>
                </a:cxn>
                <a:cxn ang="0">
                  <a:pos x="67" y="1162"/>
                </a:cxn>
                <a:cxn ang="0">
                  <a:pos x="46" y="1203"/>
                </a:cxn>
                <a:cxn ang="0">
                  <a:pos x="31" y="1239"/>
                </a:cxn>
                <a:cxn ang="0">
                  <a:pos x="15" y="1276"/>
                </a:cxn>
                <a:cxn ang="0">
                  <a:pos x="10" y="1312"/>
                </a:cxn>
                <a:cxn ang="0">
                  <a:pos x="0" y="1358"/>
                </a:cxn>
                <a:cxn ang="0">
                  <a:pos x="5" y="1395"/>
                </a:cxn>
                <a:cxn ang="0">
                  <a:pos x="20" y="1416"/>
                </a:cxn>
                <a:cxn ang="0">
                  <a:pos x="26" y="1421"/>
                </a:cxn>
                <a:cxn ang="0">
                  <a:pos x="41" y="1426"/>
                </a:cxn>
                <a:cxn ang="0">
                  <a:pos x="57" y="1426"/>
                </a:cxn>
                <a:cxn ang="0">
                  <a:pos x="77" y="1421"/>
                </a:cxn>
                <a:cxn ang="0">
                  <a:pos x="98" y="1410"/>
                </a:cxn>
                <a:cxn ang="0">
                  <a:pos x="124" y="1390"/>
                </a:cxn>
                <a:cxn ang="0">
                  <a:pos x="145" y="1369"/>
                </a:cxn>
                <a:cxn ang="0">
                  <a:pos x="171" y="1343"/>
                </a:cxn>
                <a:cxn ang="0">
                  <a:pos x="197" y="1312"/>
                </a:cxn>
                <a:cxn ang="0">
                  <a:pos x="223" y="1270"/>
                </a:cxn>
                <a:cxn ang="0">
                  <a:pos x="248" y="1229"/>
                </a:cxn>
                <a:cxn ang="0">
                  <a:pos x="269" y="1187"/>
                </a:cxn>
                <a:cxn ang="0">
                  <a:pos x="295" y="1136"/>
                </a:cxn>
                <a:cxn ang="0">
                  <a:pos x="321" y="1084"/>
                </a:cxn>
                <a:cxn ang="0">
                  <a:pos x="342" y="1027"/>
                </a:cxn>
                <a:cxn ang="0">
                  <a:pos x="357" y="970"/>
                </a:cxn>
                <a:cxn ang="0">
                  <a:pos x="378" y="908"/>
                </a:cxn>
                <a:cxn ang="0">
                  <a:pos x="394" y="845"/>
                </a:cxn>
                <a:cxn ang="0">
                  <a:pos x="409" y="783"/>
                </a:cxn>
                <a:cxn ang="0">
                  <a:pos x="420" y="716"/>
                </a:cxn>
                <a:cxn ang="0">
                  <a:pos x="425" y="654"/>
                </a:cxn>
                <a:cxn ang="0">
                  <a:pos x="435" y="586"/>
                </a:cxn>
                <a:cxn ang="0">
                  <a:pos x="430" y="311"/>
                </a:cxn>
                <a:cxn ang="0">
                  <a:pos x="420" y="260"/>
                </a:cxn>
                <a:cxn ang="0">
                  <a:pos x="414" y="208"/>
                </a:cxn>
                <a:cxn ang="0">
                  <a:pos x="399" y="166"/>
                </a:cxn>
                <a:cxn ang="0">
                  <a:pos x="388" y="125"/>
                </a:cxn>
                <a:cxn ang="0">
                  <a:pos x="373" y="89"/>
                </a:cxn>
                <a:cxn ang="0">
                  <a:pos x="357" y="63"/>
                </a:cxn>
                <a:cxn ang="0">
                  <a:pos x="342" y="37"/>
                </a:cxn>
                <a:cxn ang="0">
                  <a:pos x="326" y="16"/>
                </a:cxn>
                <a:cxn ang="0">
                  <a:pos x="311" y="6"/>
                </a:cxn>
              </a:cxnLst>
              <a:rect l="0" t="0" r="r" b="b"/>
              <a:pathLst>
                <a:path w="435" h="1426">
                  <a:moveTo>
                    <a:pt x="145" y="1042"/>
                  </a:moveTo>
                  <a:lnTo>
                    <a:pt x="134" y="1058"/>
                  </a:lnTo>
                  <a:lnTo>
                    <a:pt x="124" y="1073"/>
                  </a:lnTo>
                  <a:lnTo>
                    <a:pt x="114" y="1084"/>
                  </a:lnTo>
                  <a:lnTo>
                    <a:pt x="103" y="1099"/>
                  </a:lnTo>
                  <a:lnTo>
                    <a:pt x="93" y="1115"/>
                  </a:lnTo>
                  <a:lnTo>
                    <a:pt x="83" y="1130"/>
                  </a:lnTo>
                  <a:lnTo>
                    <a:pt x="77" y="1146"/>
                  </a:lnTo>
                  <a:lnTo>
                    <a:pt x="67" y="1162"/>
                  </a:lnTo>
                  <a:lnTo>
                    <a:pt x="62" y="1172"/>
                  </a:lnTo>
                  <a:lnTo>
                    <a:pt x="51" y="1187"/>
                  </a:lnTo>
                  <a:lnTo>
                    <a:pt x="46" y="1203"/>
                  </a:lnTo>
                  <a:lnTo>
                    <a:pt x="41" y="1213"/>
                  </a:lnTo>
                  <a:lnTo>
                    <a:pt x="36" y="1229"/>
                  </a:lnTo>
                  <a:lnTo>
                    <a:pt x="31" y="1239"/>
                  </a:lnTo>
                  <a:lnTo>
                    <a:pt x="26" y="1255"/>
                  </a:lnTo>
                  <a:lnTo>
                    <a:pt x="20" y="1265"/>
                  </a:lnTo>
                  <a:lnTo>
                    <a:pt x="15" y="1276"/>
                  </a:lnTo>
                  <a:lnTo>
                    <a:pt x="15" y="1286"/>
                  </a:lnTo>
                  <a:lnTo>
                    <a:pt x="10" y="1301"/>
                  </a:lnTo>
                  <a:lnTo>
                    <a:pt x="10" y="1312"/>
                  </a:lnTo>
                  <a:lnTo>
                    <a:pt x="5" y="1322"/>
                  </a:lnTo>
                  <a:lnTo>
                    <a:pt x="5" y="1348"/>
                  </a:lnTo>
                  <a:lnTo>
                    <a:pt x="0" y="1358"/>
                  </a:lnTo>
                  <a:lnTo>
                    <a:pt x="0" y="1364"/>
                  </a:lnTo>
                  <a:lnTo>
                    <a:pt x="5" y="1374"/>
                  </a:lnTo>
                  <a:lnTo>
                    <a:pt x="5" y="1395"/>
                  </a:lnTo>
                  <a:lnTo>
                    <a:pt x="10" y="1400"/>
                  </a:lnTo>
                  <a:lnTo>
                    <a:pt x="10" y="1405"/>
                  </a:lnTo>
                  <a:lnTo>
                    <a:pt x="20" y="1416"/>
                  </a:lnTo>
                  <a:lnTo>
                    <a:pt x="15" y="1416"/>
                  </a:lnTo>
                  <a:lnTo>
                    <a:pt x="20" y="1416"/>
                  </a:lnTo>
                  <a:lnTo>
                    <a:pt x="26" y="1421"/>
                  </a:lnTo>
                  <a:lnTo>
                    <a:pt x="31" y="1426"/>
                  </a:lnTo>
                  <a:lnTo>
                    <a:pt x="36" y="1426"/>
                  </a:lnTo>
                  <a:lnTo>
                    <a:pt x="41" y="1426"/>
                  </a:lnTo>
                  <a:lnTo>
                    <a:pt x="46" y="1426"/>
                  </a:lnTo>
                  <a:lnTo>
                    <a:pt x="51" y="1426"/>
                  </a:lnTo>
                  <a:lnTo>
                    <a:pt x="57" y="1426"/>
                  </a:lnTo>
                  <a:lnTo>
                    <a:pt x="67" y="1426"/>
                  </a:lnTo>
                  <a:lnTo>
                    <a:pt x="72" y="1421"/>
                  </a:lnTo>
                  <a:lnTo>
                    <a:pt x="77" y="1421"/>
                  </a:lnTo>
                  <a:lnTo>
                    <a:pt x="83" y="1416"/>
                  </a:lnTo>
                  <a:lnTo>
                    <a:pt x="93" y="1410"/>
                  </a:lnTo>
                  <a:lnTo>
                    <a:pt x="98" y="1410"/>
                  </a:lnTo>
                  <a:lnTo>
                    <a:pt x="108" y="1405"/>
                  </a:lnTo>
                  <a:lnTo>
                    <a:pt x="114" y="1400"/>
                  </a:lnTo>
                  <a:lnTo>
                    <a:pt x="124" y="1390"/>
                  </a:lnTo>
                  <a:lnTo>
                    <a:pt x="129" y="1384"/>
                  </a:lnTo>
                  <a:lnTo>
                    <a:pt x="140" y="1379"/>
                  </a:lnTo>
                  <a:lnTo>
                    <a:pt x="145" y="1369"/>
                  </a:lnTo>
                  <a:lnTo>
                    <a:pt x="155" y="1358"/>
                  </a:lnTo>
                  <a:lnTo>
                    <a:pt x="160" y="1353"/>
                  </a:lnTo>
                  <a:lnTo>
                    <a:pt x="171" y="1343"/>
                  </a:lnTo>
                  <a:lnTo>
                    <a:pt x="181" y="1333"/>
                  </a:lnTo>
                  <a:lnTo>
                    <a:pt x="186" y="1322"/>
                  </a:lnTo>
                  <a:lnTo>
                    <a:pt x="197" y="1312"/>
                  </a:lnTo>
                  <a:lnTo>
                    <a:pt x="207" y="1296"/>
                  </a:lnTo>
                  <a:lnTo>
                    <a:pt x="212" y="1286"/>
                  </a:lnTo>
                  <a:lnTo>
                    <a:pt x="223" y="1270"/>
                  </a:lnTo>
                  <a:lnTo>
                    <a:pt x="228" y="1260"/>
                  </a:lnTo>
                  <a:lnTo>
                    <a:pt x="238" y="1244"/>
                  </a:lnTo>
                  <a:lnTo>
                    <a:pt x="248" y="1229"/>
                  </a:lnTo>
                  <a:lnTo>
                    <a:pt x="254" y="1219"/>
                  </a:lnTo>
                  <a:lnTo>
                    <a:pt x="264" y="1203"/>
                  </a:lnTo>
                  <a:lnTo>
                    <a:pt x="269" y="1187"/>
                  </a:lnTo>
                  <a:lnTo>
                    <a:pt x="280" y="1172"/>
                  </a:lnTo>
                  <a:lnTo>
                    <a:pt x="290" y="1151"/>
                  </a:lnTo>
                  <a:lnTo>
                    <a:pt x="295" y="1136"/>
                  </a:lnTo>
                  <a:lnTo>
                    <a:pt x="305" y="1120"/>
                  </a:lnTo>
                  <a:lnTo>
                    <a:pt x="311" y="1099"/>
                  </a:lnTo>
                  <a:lnTo>
                    <a:pt x="321" y="1084"/>
                  </a:lnTo>
                  <a:lnTo>
                    <a:pt x="326" y="1063"/>
                  </a:lnTo>
                  <a:lnTo>
                    <a:pt x="331" y="1047"/>
                  </a:lnTo>
                  <a:lnTo>
                    <a:pt x="342" y="1027"/>
                  </a:lnTo>
                  <a:lnTo>
                    <a:pt x="347" y="1006"/>
                  </a:lnTo>
                  <a:lnTo>
                    <a:pt x="352" y="990"/>
                  </a:lnTo>
                  <a:lnTo>
                    <a:pt x="357" y="970"/>
                  </a:lnTo>
                  <a:lnTo>
                    <a:pt x="368" y="949"/>
                  </a:lnTo>
                  <a:lnTo>
                    <a:pt x="373" y="928"/>
                  </a:lnTo>
                  <a:lnTo>
                    <a:pt x="378" y="908"/>
                  </a:lnTo>
                  <a:lnTo>
                    <a:pt x="383" y="887"/>
                  </a:lnTo>
                  <a:lnTo>
                    <a:pt x="388" y="866"/>
                  </a:lnTo>
                  <a:lnTo>
                    <a:pt x="394" y="845"/>
                  </a:lnTo>
                  <a:lnTo>
                    <a:pt x="399" y="825"/>
                  </a:lnTo>
                  <a:lnTo>
                    <a:pt x="404" y="804"/>
                  </a:lnTo>
                  <a:lnTo>
                    <a:pt x="409" y="783"/>
                  </a:lnTo>
                  <a:lnTo>
                    <a:pt x="409" y="757"/>
                  </a:lnTo>
                  <a:lnTo>
                    <a:pt x="414" y="736"/>
                  </a:lnTo>
                  <a:lnTo>
                    <a:pt x="420" y="716"/>
                  </a:lnTo>
                  <a:lnTo>
                    <a:pt x="420" y="695"/>
                  </a:lnTo>
                  <a:lnTo>
                    <a:pt x="425" y="674"/>
                  </a:lnTo>
                  <a:lnTo>
                    <a:pt x="425" y="654"/>
                  </a:lnTo>
                  <a:lnTo>
                    <a:pt x="430" y="633"/>
                  </a:lnTo>
                  <a:lnTo>
                    <a:pt x="430" y="607"/>
                  </a:lnTo>
                  <a:lnTo>
                    <a:pt x="435" y="586"/>
                  </a:lnTo>
                  <a:lnTo>
                    <a:pt x="435" y="363"/>
                  </a:lnTo>
                  <a:lnTo>
                    <a:pt x="430" y="348"/>
                  </a:lnTo>
                  <a:lnTo>
                    <a:pt x="430" y="311"/>
                  </a:lnTo>
                  <a:lnTo>
                    <a:pt x="425" y="291"/>
                  </a:lnTo>
                  <a:lnTo>
                    <a:pt x="425" y="275"/>
                  </a:lnTo>
                  <a:lnTo>
                    <a:pt x="420" y="260"/>
                  </a:lnTo>
                  <a:lnTo>
                    <a:pt x="420" y="239"/>
                  </a:lnTo>
                  <a:lnTo>
                    <a:pt x="414" y="223"/>
                  </a:lnTo>
                  <a:lnTo>
                    <a:pt x="414" y="208"/>
                  </a:lnTo>
                  <a:lnTo>
                    <a:pt x="409" y="192"/>
                  </a:lnTo>
                  <a:lnTo>
                    <a:pt x="404" y="182"/>
                  </a:lnTo>
                  <a:lnTo>
                    <a:pt x="399" y="166"/>
                  </a:lnTo>
                  <a:lnTo>
                    <a:pt x="399" y="151"/>
                  </a:lnTo>
                  <a:lnTo>
                    <a:pt x="394" y="140"/>
                  </a:lnTo>
                  <a:lnTo>
                    <a:pt x="388" y="125"/>
                  </a:lnTo>
                  <a:lnTo>
                    <a:pt x="383" y="114"/>
                  </a:lnTo>
                  <a:lnTo>
                    <a:pt x="378" y="104"/>
                  </a:lnTo>
                  <a:lnTo>
                    <a:pt x="373" y="89"/>
                  </a:lnTo>
                  <a:lnTo>
                    <a:pt x="368" y="78"/>
                  </a:lnTo>
                  <a:lnTo>
                    <a:pt x="363" y="73"/>
                  </a:lnTo>
                  <a:lnTo>
                    <a:pt x="357" y="63"/>
                  </a:lnTo>
                  <a:lnTo>
                    <a:pt x="352" y="52"/>
                  </a:lnTo>
                  <a:lnTo>
                    <a:pt x="347" y="42"/>
                  </a:lnTo>
                  <a:lnTo>
                    <a:pt x="342" y="37"/>
                  </a:lnTo>
                  <a:lnTo>
                    <a:pt x="337" y="32"/>
                  </a:lnTo>
                  <a:lnTo>
                    <a:pt x="331" y="21"/>
                  </a:lnTo>
                  <a:lnTo>
                    <a:pt x="326" y="16"/>
                  </a:lnTo>
                  <a:lnTo>
                    <a:pt x="321" y="11"/>
                  </a:lnTo>
                  <a:lnTo>
                    <a:pt x="316" y="11"/>
                  </a:lnTo>
                  <a:lnTo>
                    <a:pt x="311" y="6"/>
                  </a:lnTo>
                  <a:lnTo>
                    <a:pt x="305" y="0"/>
                  </a:lnTo>
                  <a:lnTo>
                    <a:pt x="30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28" name="Freeform 84"/>
            <p:cNvSpPr>
              <a:spLocks/>
            </p:cNvSpPr>
            <p:nvPr/>
          </p:nvSpPr>
          <p:spPr bwMode="auto">
            <a:xfrm>
              <a:off x="3914" y="1363"/>
              <a:ext cx="793" cy="1270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57" y="0"/>
                </a:cxn>
                <a:cxn ang="0">
                  <a:pos x="42" y="11"/>
                </a:cxn>
                <a:cxn ang="0">
                  <a:pos x="26" y="26"/>
                </a:cxn>
                <a:cxn ang="0">
                  <a:pos x="16" y="47"/>
                </a:cxn>
                <a:cxn ang="0">
                  <a:pos x="11" y="73"/>
                </a:cxn>
                <a:cxn ang="0">
                  <a:pos x="0" y="130"/>
                </a:cxn>
                <a:cxn ang="0">
                  <a:pos x="6" y="239"/>
                </a:cxn>
                <a:cxn ang="0">
                  <a:pos x="16" y="285"/>
                </a:cxn>
                <a:cxn ang="0">
                  <a:pos x="26" y="337"/>
                </a:cxn>
                <a:cxn ang="0">
                  <a:pos x="37" y="389"/>
                </a:cxn>
                <a:cxn ang="0">
                  <a:pos x="52" y="446"/>
                </a:cxn>
                <a:cxn ang="0">
                  <a:pos x="73" y="503"/>
                </a:cxn>
                <a:cxn ang="0">
                  <a:pos x="99" y="560"/>
                </a:cxn>
                <a:cxn ang="0">
                  <a:pos x="120" y="617"/>
                </a:cxn>
                <a:cxn ang="0">
                  <a:pos x="151" y="679"/>
                </a:cxn>
                <a:cxn ang="0">
                  <a:pos x="182" y="736"/>
                </a:cxn>
                <a:cxn ang="0">
                  <a:pos x="213" y="793"/>
                </a:cxn>
                <a:cxn ang="0">
                  <a:pos x="249" y="845"/>
                </a:cxn>
                <a:cxn ang="0">
                  <a:pos x="285" y="897"/>
                </a:cxn>
                <a:cxn ang="0">
                  <a:pos x="322" y="949"/>
                </a:cxn>
                <a:cxn ang="0">
                  <a:pos x="363" y="995"/>
                </a:cxn>
                <a:cxn ang="0">
                  <a:pos x="400" y="1042"/>
                </a:cxn>
                <a:cxn ang="0">
                  <a:pos x="441" y="1084"/>
                </a:cxn>
                <a:cxn ang="0">
                  <a:pos x="477" y="1120"/>
                </a:cxn>
                <a:cxn ang="0">
                  <a:pos x="519" y="1156"/>
                </a:cxn>
                <a:cxn ang="0">
                  <a:pos x="555" y="1187"/>
                </a:cxn>
                <a:cxn ang="0">
                  <a:pos x="591" y="1213"/>
                </a:cxn>
                <a:cxn ang="0">
                  <a:pos x="628" y="1234"/>
                </a:cxn>
                <a:cxn ang="0">
                  <a:pos x="659" y="1249"/>
                </a:cxn>
                <a:cxn ang="0">
                  <a:pos x="690" y="1260"/>
                </a:cxn>
                <a:cxn ang="0">
                  <a:pos x="716" y="1270"/>
                </a:cxn>
                <a:cxn ang="0">
                  <a:pos x="736" y="1270"/>
                </a:cxn>
                <a:cxn ang="0">
                  <a:pos x="757" y="1270"/>
                </a:cxn>
                <a:cxn ang="0">
                  <a:pos x="773" y="1265"/>
                </a:cxn>
                <a:cxn ang="0">
                  <a:pos x="788" y="1249"/>
                </a:cxn>
                <a:cxn ang="0">
                  <a:pos x="793" y="1203"/>
                </a:cxn>
                <a:cxn ang="0">
                  <a:pos x="783" y="1182"/>
                </a:cxn>
                <a:cxn ang="0">
                  <a:pos x="773" y="1156"/>
                </a:cxn>
                <a:cxn ang="0">
                  <a:pos x="757" y="1130"/>
                </a:cxn>
                <a:cxn ang="0">
                  <a:pos x="731" y="1099"/>
                </a:cxn>
                <a:cxn ang="0">
                  <a:pos x="705" y="1073"/>
                </a:cxn>
              </a:cxnLst>
              <a:rect l="0" t="0" r="r" b="b"/>
              <a:pathLst>
                <a:path w="793" h="1270">
                  <a:moveTo>
                    <a:pt x="83" y="5"/>
                  </a:moveTo>
                  <a:lnTo>
                    <a:pt x="78" y="0"/>
                  </a:lnTo>
                  <a:lnTo>
                    <a:pt x="73" y="0"/>
                  </a:lnTo>
                  <a:lnTo>
                    <a:pt x="68" y="0"/>
                  </a:lnTo>
                  <a:lnTo>
                    <a:pt x="63" y="0"/>
                  </a:lnTo>
                  <a:lnTo>
                    <a:pt x="57" y="0"/>
                  </a:lnTo>
                  <a:lnTo>
                    <a:pt x="52" y="5"/>
                  </a:lnTo>
                  <a:lnTo>
                    <a:pt x="47" y="5"/>
                  </a:lnTo>
                  <a:lnTo>
                    <a:pt x="42" y="11"/>
                  </a:lnTo>
                  <a:lnTo>
                    <a:pt x="37" y="16"/>
                  </a:lnTo>
                  <a:lnTo>
                    <a:pt x="31" y="21"/>
                  </a:lnTo>
                  <a:lnTo>
                    <a:pt x="26" y="26"/>
                  </a:lnTo>
                  <a:lnTo>
                    <a:pt x="21" y="37"/>
                  </a:lnTo>
                  <a:lnTo>
                    <a:pt x="21" y="42"/>
                  </a:lnTo>
                  <a:lnTo>
                    <a:pt x="16" y="47"/>
                  </a:lnTo>
                  <a:lnTo>
                    <a:pt x="16" y="57"/>
                  </a:lnTo>
                  <a:lnTo>
                    <a:pt x="11" y="68"/>
                  </a:lnTo>
                  <a:lnTo>
                    <a:pt x="11" y="73"/>
                  </a:lnTo>
                  <a:lnTo>
                    <a:pt x="6" y="83"/>
                  </a:lnTo>
                  <a:lnTo>
                    <a:pt x="6" y="114"/>
                  </a:lnTo>
                  <a:lnTo>
                    <a:pt x="0" y="130"/>
                  </a:lnTo>
                  <a:lnTo>
                    <a:pt x="0" y="182"/>
                  </a:lnTo>
                  <a:lnTo>
                    <a:pt x="6" y="192"/>
                  </a:lnTo>
                  <a:lnTo>
                    <a:pt x="6" y="239"/>
                  </a:lnTo>
                  <a:lnTo>
                    <a:pt x="11" y="254"/>
                  </a:lnTo>
                  <a:lnTo>
                    <a:pt x="11" y="270"/>
                  </a:lnTo>
                  <a:lnTo>
                    <a:pt x="16" y="285"/>
                  </a:lnTo>
                  <a:lnTo>
                    <a:pt x="16" y="301"/>
                  </a:lnTo>
                  <a:lnTo>
                    <a:pt x="21" y="322"/>
                  </a:lnTo>
                  <a:lnTo>
                    <a:pt x="26" y="337"/>
                  </a:lnTo>
                  <a:lnTo>
                    <a:pt x="26" y="353"/>
                  </a:lnTo>
                  <a:lnTo>
                    <a:pt x="31" y="373"/>
                  </a:lnTo>
                  <a:lnTo>
                    <a:pt x="37" y="389"/>
                  </a:lnTo>
                  <a:lnTo>
                    <a:pt x="42" y="410"/>
                  </a:lnTo>
                  <a:lnTo>
                    <a:pt x="47" y="425"/>
                  </a:lnTo>
                  <a:lnTo>
                    <a:pt x="52" y="446"/>
                  </a:lnTo>
                  <a:lnTo>
                    <a:pt x="63" y="467"/>
                  </a:lnTo>
                  <a:lnTo>
                    <a:pt x="68" y="482"/>
                  </a:lnTo>
                  <a:lnTo>
                    <a:pt x="73" y="503"/>
                  </a:lnTo>
                  <a:lnTo>
                    <a:pt x="83" y="524"/>
                  </a:lnTo>
                  <a:lnTo>
                    <a:pt x="88" y="539"/>
                  </a:lnTo>
                  <a:lnTo>
                    <a:pt x="99" y="560"/>
                  </a:lnTo>
                  <a:lnTo>
                    <a:pt x="104" y="581"/>
                  </a:lnTo>
                  <a:lnTo>
                    <a:pt x="114" y="602"/>
                  </a:lnTo>
                  <a:lnTo>
                    <a:pt x="120" y="617"/>
                  </a:lnTo>
                  <a:lnTo>
                    <a:pt x="130" y="638"/>
                  </a:lnTo>
                  <a:lnTo>
                    <a:pt x="140" y="659"/>
                  </a:lnTo>
                  <a:lnTo>
                    <a:pt x="151" y="679"/>
                  </a:lnTo>
                  <a:lnTo>
                    <a:pt x="161" y="695"/>
                  </a:lnTo>
                  <a:lnTo>
                    <a:pt x="171" y="716"/>
                  </a:lnTo>
                  <a:lnTo>
                    <a:pt x="182" y="736"/>
                  </a:lnTo>
                  <a:lnTo>
                    <a:pt x="192" y="752"/>
                  </a:lnTo>
                  <a:lnTo>
                    <a:pt x="203" y="773"/>
                  </a:lnTo>
                  <a:lnTo>
                    <a:pt x="213" y="793"/>
                  </a:lnTo>
                  <a:lnTo>
                    <a:pt x="223" y="809"/>
                  </a:lnTo>
                  <a:lnTo>
                    <a:pt x="234" y="830"/>
                  </a:lnTo>
                  <a:lnTo>
                    <a:pt x="249" y="845"/>
                  </a:lnTo>
                  <a:lnTo>
                    <a:pt x="260" y="866"/>
                  </a:lnTo>
                  <a:lnTo>
                    <a:pt x="270" y="881"/>
                  </a:lnTo>
                  <a:lnTo>
                    <a:pt x="285" y="897"/>
                  </a:lnTo>
                  <a:lnTo>
                    <a:pt x="296" y="918"/>
                  </a:lnTo>
                  <a:lnTo>
                    <a:pt x="311" y="933"/>
                  </a:lnTo>
                  <a:lnTo>
                    <a:pt x="322" y="949"/>
                  </a:lnTo>
                  <a:lnTo>
                    <a:pt x="337" y="964"/>
                  </a:lnTo>
                  <a:lnTo>
                    <a:pt x="348" y="980"/>
                  </a:lnTo>
                  <a:lnTo>
                    <a:pt x="363" y="995"/>
                  </a:lnTo>
                  <a:lnTo>
                    <a:pt x="374" y="1011"/>
                  </a:lnTo>
                  <a:lnTo>
                    <a:pt x="389" y="1027"/>
                  </a:lnTo>
                  <a:lnTo>
                    <a:pt x="400" y="1042"/>
                  </a:lnTo>
                  <a:lnTo>
                    <a:pt x="415" y="1058"/>
                  </a:lnTo>
                  <a:lnTo>
                    <a:pt x="425" y="1073"/>
                  </a:lnTo>
                  <a:lnTo>
                    <a:pt x="441" y="1084"/>
                  </a:lnTo>
                  <a:lnTo>
                    <a:pt x="451" y="1099"/>
                  </a:lnTo>
                  <a:lnTo>
                    <a:pt x="467" y="1110"/>
                  </a:lnTo>
                  <a:lnTo>
                    <a:pt x="477" y="1120"/>
                  </a:lnTo>
                  <a:lnTo>
                    <a:pt x="493" y="1135"/>
                  </a:lnTo>
                  <a:lnTo>
                    <a:pt x="503" y="1146"/>
                  </a:lnTo>
                  <a:lnTo>
                    <a:pt x="519" y="1156"/>
                  </a:lnTo>
                  <a:lnTo>
                    <a:pt x="529" y="1167"/>
                  </a:lnTo>
                  <a:lnTo>
                    <a:pt x="545" y="1177"/>
                  </a:lnTo>
                  <a:lnTo>
                    <a:pt x="555" y="1187"/>
                  </a:lnTo>
                  <a:lnTo>
                    <a:pt x="571" y="1192"/>
                  </a:lnTo>
                  <a:lnTo>
                    <a:pt x="581" y="1203"/>
                  </a:lnTo>
                  <a:lnTo>
                    <a:pt x="591" y="1213"/>
                  </a:lnTo>
                  <a:lnTo>
                    <a:pt x="607" y="1218"/>
                  </a:lnTo>
                  <a:lnTo>
                    <a:pt x="617" y="1224"/>
                  </a:lnTo>
                  <a:lnTo>
                    <a:pt x="628" y="1234"/>
                  </a:lnTo>
                  <a:lnTo>
                    <a:pt x="638" y="1239"/>
                  </a:lnTo>
                  <a:lnTo>
                    <a:pt x="648" y="1244"/>
                  </a:lnTo>
                  <a:lnTo>
                    <a:pt x="659" y="1249"/>
                  </a:lnTo>
                  <a:lnTo>
                    <a:pt x="669" y="1255"/>
                  </a:lnTo>
                  <a:lnTo>
                    <a:pt x="679" y="1255"/>
                  </a:lnTo>
                  <a:lnTo>
                    <a:pt x="690" y="1260"/>
                  </a:lnTo>
                  <a:lnTo>
                    <a:pt x="700" y="1265"/>
                  </a:lnTo>
                  <a:lnTo>
                    <a:pt x="705" y="1265"/>
                  </a:lnTo>
                  <a:lnTo>
                    <a:pt x="716" y="1270"/>
                  </a:lnTo>
                  <a:lnTo>
                    <a:pt x="726" y="1270"/>
                  </a:lnTo>
                  <a:lnTo>
                    <a:pt x="731" y="1270"/>
                  </a:lnTo>
                  <a:lnTo>
                    <a:pt x="736" y="1270"/>
                  </a:lnTo>
                  <a:lnTo>
                    <a:pt x="747" y="1270"/>
                  </a:lnTo>
                  <a:lnTo>
                    <a:pt x="752" y="1270"/>
                  </a:lnTo>
                  <a:lnTo>
                    <a:pt x="757" y="1270"/>
                  </a:lnTo>
                  <a:lnTo>
                    <a:pt x="762" y="1270"/>
                  </a:lnTo>
                  <a:lnTo>
                    <a:pt x="768" y="1265"/>
                  </a:lnTo>
                  <a:lnTo>
                    <a:pt x="773" y="1265"/>
                  </a:lnTo>
                  <a:lnTo>
                    <a:pt x="778" y="1260"/>
                  </a:lnTo>
                  <a:lnTo>
                    <a:pt x="783" y="1255"/>
                  </a:lnTo>
                  <a:lnTo>
                    <a:pt x="788" y="1249"/>
                  </a:lnTo>
                  <a:lnTo>
                    <a:pt x="788" y="1244"/>
                  </a:lnTo>
                  <a:lnTo>
                    <a:pt x="793" y="1239"/>
                  </a:lnTo>
                  <a:lnTo>
                    <a:pt x="793" y="1203"/>
                  </a:lnTo>
                  <a:lnTo>
                    <a:pt x="788" y="1198"/>
                  </a:lnTo>
                  <a:lnTo>
                    <a:pt x="788" y="1192"/>
                  </a:lnTo>
                  <a:lnTo>
                    <a:pt x="783" y="1182"/>
                  </a:lnTo>
                  <a:lnTo>
                    <a:pt x="783" y="1177"/>
                  </a:lnTo>
                  <a:lnTo>
                    <a:pt x="778" y="1167"/>
                  </a:lnTo>
                  <a:lnTo>
                    <a:pt x="773" y="1156"/>
                  </a:lnTo>
                  <a:lnTo>
                    <a:pt x="768" y="1151"/>
                  </a:lnTo>
                  <a:lnTo>
                    <a:pt x="762" y="1141"/>
                  </a:lnTo>
                  <a:lnTo>
                    <a:pt x="757" y="1130"/>
                  </a:lnTo>
                  <a:lnTo>
                    <a:pt x="747" y="1120"/>
                  </a:lnTo>
                  <a:lnTo>
                    <a:pt x="742" y="1110"/>
                  </a:lnTo>
                  <a:lnTo>
                    <a:pt x="731" y="1099"/>
                  </a:lnTo>
                  <a:lnTo>
                    <a:pt x="726" y="1089"/>
                  </a:lnTo>
                  <a:lnTo>
                    <a:pt x="716" y="1084"/>
                  </a:lnTo>
                  <a:lnTo>
                    <a:pt x="705" y="1073"/>
                  </a:lnTo>
                  <a:lnTo>
                    <a:pt x="695" y="1063"/>
                  </a:lnTo>
                  <a:lnTo>
                    <a:pt x="685" y="104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29" name="Freeform 85"/>
            <p:cNvSpPr>
              <a:spLocks/>
            </p:cNvSpPr>
            <p:nvPr/>
          </p:nvSpPr>
          <p:spPr bwMode="auto">
            <a:xfrm>
              <a:off x="3339" y="2027"/>
              <a:ext cx="1260" cy="383"/>
            </a:xfrm>
            <a:custGeom>
              <a:avLst/>
              <a:gdLst/>
              <a:ahLst/>
              <a:cxnLst>
                <a:cxn ang="0">
                  <a:pos x="1239" y="363"/>
                </a:cxn>
                <a:cxn ang="0">
                  <a:pos x="1203" y="331"/>
                </a:cxn>
                <a:cxn ang="0">
                  <a:pos x="1161" y="300"/>
                </a:cxn>
                <a:cxn ang="0">
                  <a:pos x="1114" y="269"/>
                </a:cxn>
                <a:cxn ang="0">
                  <a:pos x="1063" y="238"/>
                </a:cxn>
                <a:cxn ang="0">
                  <a:pos x="1011" y="207"/>
                </a:cxn>
                <a:cxn ang="0">
                  <a:pos x="959" y="176"/>
                </a:cxn>
                <a:cxn ang="0">
                  <a:pos x="897" y="150"/>
                </a:cxn>
                <a:cxn ang="0">
                  <a:pos x="840" y="124"/>
                </a:cxn>
                <a:cxn ang="0">
                  <a:pos x="778" y="98"/>
                </a:cxn>
                <a:cxn ang="0">
                  <a:pos x="715" y="77"/>
                </a:cxn>
                <a:cxn ang="0">
                  <a:pos x="653" y="57"/>
                </a:cxn>
                <a:cxn ang="0">
                  <a:pos x="591" y="41"/>
                </a:cxn>
                <a:cxn ang="0">
                  <a:pos x="534" y="26"/>
                </a:cxn>
                <a:cxn ang="0">
                  <a:pos x="472" y="15"/>
                </a:cxn>
                <a:cxn ang="0">
                  <a:pos x="415" y="10"/>
                </a:cxn>
                <a:cxn ang="0">
                  <a:pos x="358" y="5"/>
                </a:cxn>
                <a:cxn ang="0">
                  <a:pos x="301" y="0"/>
                </a:cxn>
                <a:cxn ang="0">
                  <a:pos x="254" y="0"/>
                </a:cxn>
                <a:cxn ang="0">
                  <a:pos x="207" y="5"/>
                </a:cxn>
                <a:cxn ang="0">
                  <a:pos x="161" y="5"/>
                </a:cxn>
                <a:cxn ang="0">
                  <a:pos x="124" y="15"/>
                </a:cxn>
                <a:cxn ang="0">
                  <a:pos x="88" y="20"/>
                </a:cxn>
                <a:cxn ang="0">
                  <a:pos x="62" y="31"/>
                </a:cxn>
                <a:cxn ang="0">
                  <a:pos x="36" y="46"/>
                </a:cxn>
                <a:cxn ang="0">
                  <a:pos x="21" y="57"/>
                </a:cxn>
                <a:cxn ang="0">
                  <a:pos x="5" y="72"/>
                </a:cxn>
                <a:cxn ang="0">
                  <a:pos x="0" y="109"/>
                </a:cxn>
                <a:cxn ang="0">
                  <a:pos x="10" y="124"/>
                </a:cxn>
                <a:cxn ang="0">
                  <a:pos x="26" y="140"/>
                </a:cxn>
                <a:cxn ang="0">
                  <a:pos x="47" y="150"/>
                </a:cxn>
                <a:cxn ang="0">
                  <a:pos x="73" y="160"/>
                </a:cxn>
                <a:cxn ang="0">
                  <a:pos x="98" y="171"/>
                </a:cxn>
                <a:cxn ang="0">
                  <a:pos x="135" y="181"/>
                </a:cxn>
                <a:cxn ang="0">
                  <a:pos x="176" y="186"/>
                </a:cxn>
                <a:cxn ang="0">
                  <a:pos x="223" y="192"/>
                </a:cxn>
                <a:cxn ang="0">
                  <a:pos x="269" y="192"/>
                </a:cxn>
                <a:cxn ang="0">
                  <a:pos x="321" y="192"/>
                </a:cxn>
                <a:cxn ang="0">
                  <a:pos x="373" y="186"/>
                </a:cxn>
                <a:cxn ang="0">
                  <a:pos x="430" y="181"/>
                </a:cxn>
                <a:cxn ang="0">
                  <a:pos x="492" y="171"/>
                </a:cxn>
                <a:cxn ang="0">
                  <a:pos x="555" y="160"/>
                </a:cxn>
              </a:cxnLst>
              <a:rect l="0" t="0" r="r" b="b"/>
              <a:pathLst>
                <a:path w="1260" h="383">
                  <a:moveTo>
                    <a:pt x="1260" y="383"/>
                  </a:moveTo>
                  <a:lnTo>
                    <a:pt x="1249" y="373"/>
                  </a:lnTo>
                  <a:lnTo>
                    <a:pt x="1239" y="363"/>
                  </a:lnTo>
                  <a:lnTo>
                    <a:pt x="1223" y="352"/>
                  </a:lnTo>
                  <a:lnTo>
                    <a:pt x="1213" y="342"/>
                  </a:lnTo>
                  <a:lnTo>
                    <a:pt x="1203" y="331"/>
                  </a:lnTo>
                  <a:lnTo>
                    <a:pt x="1187" y="321"/>
                  </a:lnTo>
                  <a:lnTo>
                    <a:pt x="1172" y="311"/>
                  </a:lnTo>
                  <a:lnTo>
                    <a:pt x="1161" y="300"/>
                  </a:lnTo>
                  <a:lnTo>
                    <a:pt x="1146" y="290"/>
                  </a:lnTo>
                  <a:lnTo>
                    <a:pt x="1130" y="280"/>
                  </a:lnTo>
                  <a:lnTo>
                    <a:pt x="1114" y="269"/>
                  </a:lnTo>
                  <a:lnTo>
                    <a:pt x="1099" y="259"/>
                  </a:lnTo>
                  <a:lnTo>
                    <a:pt x="1078" y="249"/>
                  </a:lnTo>
                  <a:lnTo>
                    <a:pt x="1063" y="238"/>
                  </a:lnTo>
                  <a:lnTo>
                    <a:pt x="1047" y="228"/>
                  </a:lnTo>
                  <a:lnTo>
                    <a:pt x="1032" y="217"/>
                  </a:lnTo>
                  <a:lnTo>
                    <a:pt x="1011" y="207"/>
                  </a:lnTo>
                  <a:lnTo>
                    <a:pt x="995" y="197"/>
                  </a:lnTo>
                  <a:lnTo>
                    <a:pt x="975" y="186"/>
                  </a:lnTo>
                  <a:lnTo>
                    <a:pt x="959" y="176"/>
                  </a:lnTo>
                  <a:lnTo>
                    <a:pt x="938" y="166"/>
                  </a:lnTo>
                  <a:lnTo>
                    <a:pt x="917" y="155"/>
                  </a:lnTo>
                  <a:lnTo>
                    <a:pt x="897" y="150"/>
                  </a:lnTo>
                  <a:lnTo>
                    <a:pt x="881" y="140"/>
                  </a:lnTo>
                  <a:lnTo>
                    <a:pt x="860" y="129"/>
                  </a:lnTo>
                  <a:lnTo>
                    <a:pt x="840" y="124"/>
                  </a:lnTo>
                  <a:lnTo>
                    <a:pt x="819" y="114"/>
                  </a:lnTo>
                  <a:lnTo>
                    <a:pt x="798" y="109"/>
                  </a:lnTo>
                  <a:lnTo>
                    <a:pt x="778" y="98"/>
                  </a:lnTo>
                  <a:lnTo>
                    <a:pt x="757" y="93"/>
                  </a:lnTo>
                  <a:lnTo>
                    <a:pt x="736" y="83"/>
                  </a:lnTo>
                  <a:lnTo>
                    <a:pt x="715" y="77"/>
                  </a:lnTo>
                  <a:lnTo>
                    <a:pt x="695" y="72"/>
                  </a:lnTo>
                  <a:lnTo>
                    <a:pt x="674" y="62"/>
                  </a:lnTo>
                  <a:lnTo>
                    <a:pt x="653" y="57"/>
                  </a:lnTo>
                  <a:lnTo>
                    <a:pt x="632" y="52"/>
                  </a:lnTo>
                  <a:lnTo>
                    <a:pt x="612" y="46"/>
                  </a:lnTo>
                  <a:lnTo>
                    <a:pt x="591" y="41"/>
                  </a:lnTo>
                  <a:lnTo>
                    <a:pt x="570" y="36"/>
                  </a:lnTo>
                  <a:lnTo>
                    <a:pt x="555" y="31"/>
                  </a:lnTo>
                  <a:lnTo>
                    <a:pt x="534" y="26"/>
                  </a:lnTo>
                  <a:lnTo>
                    <a:pt x="513" y="26"/>
                  </a:lnTo>
                  <a:lnTo>
                    <a:pt x="492" y="20"/>
                  </a:lnTo>
                  <a:lnTo>
                    <a:pt x="472" y="15"/>
                  </a:lnTo>
                  <a:lnTo>
                    <a:pt x="451" y="15"/>
                  </a:lnTo>
                  <a:lnTo>
                    <a:pt x="430" y="10"/>
                  </a:lnTo>
                  <a:lnTo>
                    <a:pt x="415" y="10"/>
                  </a:lnTo>
                  <a:lnTo>
                    <a:pt x="394" y="5"/>
                  </a:lnTo>
                  <a:lnTo>
                    <a:pt x="373" y="5"/>
                  </a:lnTo>
                  <a:lnTo>
                    <a:pt x="358" y="5"/>
                  </a:lnTo>
                  <a:lnTo>
                    <a:pt x="337" y="0"/>
                  </a:lnTo>
                  <a:lnTo>
                    <a:pt x="321" y="0"/>
                  </a:lnTo>
                  <a:lnTo>
                    <a:pt x="301" y="0"/>
                  </a:lnTo>
                  <a:lnTo>
                    <a:pt x="285" y="0"/>
                  </a:lnTo>
                  <a:lnTo>
                    <a:pt x="269" y="0"/>
                  </a:lnTo>
                  <a:lnTo>
                    <a:pt x="254" y="0"/>
                  </a:lnTo>
                  <a:lnTo>
                    <a:pt x="238" y="0"/>
                  </a:lnTo>
                  <a:lnTo>
                    <a:pt x="223" y="0"/>
                  </a:lnTo>
                  <a:lnTo>
                    <a:pt x="207" y="5"/>
                  </a:lnTo>
                  <a:lnTo>
                    <a:pt x="192" y="5"/>
                  </a:lnTo>
                  <a:lnTo>
                    <a:pt x="176" y="5"/>
                  </a:lnTo>
                  <a:lnTo>
                    <a:pt x="161" y="5"/>
                  </a:lnTo>
                  <a:lnTo>
                    <a:pt x="150" y="10"/>
                  </a:lnTo>
                  <a:lnTo>
                    <a:pt x="135" y="10"/>
                  </a:lnTo>
                  <a:lnTo>
                    <a:pt x="124" y="15"/>
                  </a:lnTo>
                  <a:lnTo>
                    <a:pt x="114" y="15"/>
                  </a:lnTo>
                  <a:lnTo>
                    <a:pt x="98" y="20"/>
                  </a:lnTo>
                  <a:lnTo>
                    <a:pt x="88" y="20"/>
                  </a:lnTo>
                  <a:lnTo>
                    <a:pt x="78" y="26"/>
                  </a:lnTo>
                  <a:lnTo>
                    <a:pt x="73" y="31"/>
                  </a:lnTo>
                  <a:lnTo>
                    <a:pt x="62" y="31"/>
                  </a:lnTo>
                  <a:lnTo>
                    <a:pt x="52" y="36"/>
                  </a:lnTo>
                  <a:lnTo>
                    <a:pt x="47" y="41"/>
                  </a:lnTo>
                  <a:lnTo>
                    <a:pt x="36" y="46"/>
                  </a:lnTo>
                  <a:lnTo>
                    <a:pt x="31" y="52"/>
                  </a:lnTo>
                  <a:lnTo>
                    <a:pt x="26" y="52"/>
                  </a:lnTo>
                  <a:lnTo>
                    <a:pt x="21" y="57"/>
                  </a:lnTo>
                  <a:lnTo>
                    <a:pt x="15" y="62"/>
                  </a:lnTo>
                  <a:lnTo>
                    <a:pt x="10" y="67"/>
                  </a:lnTo>
                  <a:lnTo>
                    <a:pt x="5" y="72"/>
                  </a:lnTo>
                  <a:lnTo>
                    <a:pt x="5" y="77"/>
                  </a:lnTo>
                  <a:lnTo>
                    <a:pt x="0" y="83"/>
                  </a:lnTo>
                  <a:lnTo>
                    <a:pt x="0" y="109"/>
                  </a:lnTo>
                  <a:lnTo>
                    <a:pt x="5" y="114"/>
                  </a:lnTo>
                  <a:lnTo>
                    <a:pt x="5" y="119"/>
                  </a:lnTo>
                  <a:lnTo>
                    <a:pt x="10" y="124"/>
                  </a:lnTo>
                  <a:lnTo>
                    <a:pt x="15" y="129"/>
                  </a:lnTo>
                  <a:lnTo>
                    <a:pt x="21" y="135"/>
                  </a:lnTo>
                  <a:lnTo>
                    <a:pt x="26" y="140"/>
                  </a:lnTo>
                  <a:lnTo>
                    <a:pt x="31" y="140"/>
                  </a:lnTo>
                  <a:lnTo>
                    <a:pt x="36" y="145"/>
                  </a:lnTo>
                  <a:lnTo>
                    <a:pt x="47" y="150"/>
                  </a:lnTo>
                  <a:lnTo>
                    <a:pt x="52" y="155"/>
                  </a:lnTo>
                  <a:lnTo>
                    <a:pt x="62" y="160"/>
                  </a:lnTo>
                  <a:lnTo>
                    <a:pt x="73" y="160"/>
                  </a:lnTo>
                  <a:lnTo>
                    <a:pt x="78" y="166"/>
                  </a:lnTo>
                  <a:lnTo>
                    <a:pt x="88" y="171"/>
                  </a:lnTo>
                  <a:lnTo>
                    <a:pt x="98" y="171"/>
                  </a:lnTo>
                  <a:lnTo>
                    <a:pt x="114" y="176"/>
                  </a:lnTo>
                  <a:lnTo>
                    <a:pt x="124" y="176"/>
                  </a:lnTo>
                  <a:lnTo>
                    <a:pt x="135" y="181"/>
                  </a:lnTo>
                  <a:lnTo>
                    <a:pt x="150" y="181"/>
                  </a:lnTo>
                  <a:lnTo>
                    <a:pt x="161" y="186"/>
                  </a:lnTo>
                  <a:lnTo>
                    <a:pt x="176" y="186"/>
                  </a:lnTo>
                  <a:lnTo>
                    <a:pt x="192" y="186"/>
                  </a:lnTo>
                  <a:lnTo>
                    <a:pt x="207" y="186"/>
                  </a:lnTo>
                  <a:lnTo>
                    <a:pt x="223" y="192"/>
                  </a:lnTo>
                  <a:lnTo>
                    <a:pt x="238" y="192"/>
                  </a:lnTo>
                  <a:lnTo>
                    <a:pt x="254" y="192"/>
                  </a:lnTo>
                  <a:lnTo>
                    <a:pt x="269" y="192"/>
                  </a:lnTo>
                  <a:lnTo>
                    <a:pt x="285" y="192"/>
                  </a:lnTo>
                  <a:lnTo>
                    <a:pt x="301" y="192"/>
                  </a:lnTo>
                  <a:lnTo>
                    <a:pt x="321" y="192"/>
                  </a:lnTo>
                  <a:lnTo>
                    <a:pt x="337" y="192"/>
                  </a:lnTo>
                  <a:lnTo>
                    <a:pt x="358" y="186"/>
                  </a:lnTo>
                  <a:lnTo>
                    <a:pt x="373" y="186"/>
                  </a:lnTo>
                  <a:lnTo>
                    <a:pt x="394" y="186"/>
                  </a:lnTo>
                  <a:lnTo>
                    <a:pt x="415" y="181"/>
                  </a:lnTo>
                  <a:lnTo>
                    <a:pt x="430" y="181"/>
                  </a:lnTo>
                  <a:lnTo>
                    <a:pt x="451" y="176"/>
                  </a:lnTo>
                  <a:lnTo>
                    <a:pt x="472" y="176"/>
                  </a:lnTo>
                  <a:lnTo>
                    <a:pt x="492" y="171"/>
                  </a:lnTo>
                  <a:lnTo>
                    <a:pt x="513" y="166"/>
                  </a:lnTo>
                  <a:lnTo>
                    <a:pt x="534" y="166"/>
                  </a:lnTo>
                  <a:lnTo>
                    <a:pt x="555" y="160"/>
                  </a:lnTo>
                  <a:lnTo>
                    <a:pt x="570" y="155"/>
                  </a:lnTo>
                  <a:lnTo>
                    <a:pt x="591" y="15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0" name="Freeform 86"/>
            <p:cNvSpPr>
              <a:spLocks/>
            </p:cNvSpPr>
            <p:nvPr/>
          </p:nvSpPr>
          <p:spPr bwMode="auto">
            <a:xfrm>
              <a:off x="3930" y="1612"/>
              <a:ext cx="777" cy="746"/>
            </a:xfrm>
            <a:custGeom>
              <a:avLst/>
              <a:gdLst/>
              <a:ahLst/>
              <a:cxnLst>
                <a:cxn ang="0">
                  <a:pos x="41" y="555"/>
                </a:cxn>
                <a:cxn ang="0">
                  <a:pos x="104" y="534"/>
                </a:cxn>
                <a:cxn ang="0">
                  <a:pos x="166" y="513"/>
                </a:cxn>
                <a:cxn ang="0">
                  <a:pos x="228" y="492"/>
                </a:cxn>
                <a:cxn ang="0">
                  <a:pos x="290" y="467"/>
                </a:cxn>
                <a:cxn ang="0">
                  <a:pos x="347" y="441"/>
                </a:cxn>
                <a:cxn ang="0">
                  <a:pos x="404" y="410"/>
                </a:cxn>
                <a:cxn ang="0">
                  <a:pos x="456" y="378"/>
                </a:cxn>
                <a:cxn ang="0">
                  <a:pos x="508" y="347"/>
                </a:cxn>
                <a:cxn ang="0">
                  <a:pos x="555" y="316"/>
                </a:cxn>
                <a:cxn ang="0">
                  <a:pos x="596" y="285"/>
                </a:cxn>
                <a:cxn ang="0">
                  <a:pos x="632" y="254"/>
                </a:cxn>
                <a:cxn ang="0">
                  <a:pos x="669" y="223"/>
                </a:cxn>
                <a:cxn ang="0">
                  <a:pos x="700" y="187"/>
                </a:cxn>
                <a:cxn ang="0">
                  <a:pos x="726" y="161"/>
                </a:cxn>
                <a:cxn ang="0">
                  <a:pos x="746" y="130"/>
                </a:cxn>
                <a:cxn ang="0">
                  <a:pos x="762" y="104"/>
                </a:cxn>
                <a:cxn ang="0">
                  <a:pos x="772" y="78"/>
                </a:cxn>
                <a:cxn ang="0">
                  <a:pos x="777" y="31"/>
                </a:cxn>
                <a:cxn ang="0">
                  <a:pos x="762" y="10"/>
                </a:cxn>
                <a:cxn ang="0">
                  <a:pos x="757" y="5"/>
                </a:cxn>
                <a:cxn ang="0">
                  <a:pos x="741" y="0"/>
                </a:cxn>
                <a:cxn ang="0">
                  <a:pos x="720" y="0"/>
                </a:cxn>
                <a:cxn ang="0">
                  <a:pos x="700" y="0"/>
                </a:cxn>
                <a:cxn ang="0">
                  <a:pos x="674" y="10"/>
                </a:cxn>
                <a:cxn ang="0">
                  <a:pos x="643" y="21"/>
                </a:cxn>
                <a:cxn ang="0">
                  <a:pos x="612" y="36"/>
                </a:cxn>
                <a:cxn ang="0">
                  <a:pos x="575" y="57"/>
                </a:cxn>
                <a:cxn ang="0">
                  <a:pos x="539" y="83"/>
                </a:cxn>
                <a:cxn ang="0">
                  <a:pos x="503" y="114"/>
                </a:cxn>
                <a:cxn ang="0">
                  <a:pos x="461" y="150"/>
                </a:cxn>
                <a:cxn ang="0">
                  <a:pos x="425" y="187"/>
                </a:cxn>
                <a:cxn ang="0">
                  <a:pos x="384" y="228"/>
                </a:cxn>
                <a:cxn ang="0">
                  <a:pos x="347" y="275"/>
                </a:cxn>
                <a:cxn ang="0">
                  <a:pos x="306" y="321"/>
                </a:cxn>
                <a:cxn ang="0">
                  <a:pos x="269" y="373"/>
                </a:cxn>
                <a:cxn ang="0">
                  <a:pos x="233" y="425"/>
                </a:cxn>
                <a:cxn ang="0">
                  <a:pos x="197" y="477"/>
                </a:cxn>
                <a:cxn ang="0">
                  <a:pos x="166" y="534"/>
                </a:cxn>
                <a:cxn ang="0">
                  <a:pos x="135" y="591"/>
                </a:cxn>
                <a:cxn ang="0">
                  <a:pos x="104" y="653"/>
                </a:cxn>
                <a:cxn ang="0">
                  <a:pos x="83" y="710"/>
                </a:cxn>
              </a:cxnLst>
              <a:rect l="0" t="0" r="r" b="b"/>
              <a:pathLst>
                <a:path w="777" h="746">
                  <a:moveTo>
                    <a:pt x="0" y="565"/>
                  </a:moveTo>
                  <a:lnTo>
                    <a:pt x="21" y="560"/>
                  </a:lnTo>
                  <a:lnTo>
                    <a:pt x="41" y="555"/>
                  </a:lnTo>
                  <a:lnTo>
                    <a:pt x="62" y="550"/>
                  </a:lnTo>
                  <a:lnTo>
                    <a:pt x="83" y="544"/>
                  </a:lnTo>
                  <a:lnTo>
                    <a:pt x="104" y="534"/>
                  </a:lnTo>
                  <a:lnTo>
                    <a:pt x="124" y="529"/>
                  </a:lnTo>
                  <a:lnTo>
                    <a:pt x="145" y="524"/>
                  </a:lnTo>
                  <a:lnTo>
                    <a:pt x="166" y="513"/>
                  </a:lnTo>
                  <a:lnTo>
                    <a:pt x="187" y="508"/>
                  </a:lnTo>
                  <a:lnTo>
                    <a:pt x="207" y="498"/>
                  </a:lnTo>
                  <a:lnTo>
                    <a:pt x="228" y="492"/>
                  </a:lnTo>
                  <a:lnTo>
                    <a:pt x="249" y="482"/>
                  </a:lnTo>
                  <a:lnTo>
                    <a:pt x="269" y="477"/>
                  </a:lnTo>
                  <a:lnTo>
                    <a:pt x="290" y="467"/>
                  </a:lnTo>
                  <a:lnTo>
                    <a:pt x="306" y="456"/>
                  </a:lnTo>
                  <a:lnTo>
                    <a:pt x="326" y="451"/>
                  </a:lnTo>
                  <a:lnTo>
                    <a:pt x="347" y="441"/>
                  </a:lnTo>
                  <a:lnTo>
                    <a:pt x="368" y="430"/>
                  </a:lnTo>
                  <a:lnTo>
                    <a:pt x="384" y="420"/>
                  </a:lnTo>
                  <a:lnTo>
                    <a:pt x="404" y="410"/>
                  </a:lnTo>
                  <a:lnTo>
                    <a:pt x="420" y="399"/>
                  </a:lnTo>
                  <a:lnTo>
                    <a:pt x="441" y="389"/>
                  </a:lnTo>
                  <a:lnTo>
                    <a:pt x="456" y="378"/>
                  </a:lnTo>
                  <a:lnTo>
                    <a:pt x="472" y="368"/>
                  </a:lnTo>
                  <a:lnTo>
                    <a:pt x="487" y="358"/>
                  </a:lnTo>
                  <a:lnTo>
                    <a:pt x="508" y="347"/>
                  </a:lnTo>
                  <a:lnTo>
                    <a:pt x="523" y="337"/>
                  </a:lnTo>
                  <a:lnTo>
                    <a:pt x="539" y="327"/>
                  </a:lnTo>
                  <a:lnTo>
                    <a:pt x="555" y="316"/>
                  </a:lnTo>
                  <a:lnTo>
                    <a:pt x="570" y="306"/>
                  </a:lnTo>
                  <a:lnTo>
                    <a:pt x="581" y="296"/>
                  </a:lnTo>
                  <a:lnTo>
                    <a:pt x="596" y="285"/>
                  </a:lnTo>
                  <a:lnTo>
                    <a:pt x="612" y="275"/>
                  </a:lnTo>
                  <a:lnTo>
                    <a:pt x="622" y="264"/>
                  </a:lnTo>
                  <a:lnTo>
                    <a:pt x="632" y="254"/>
                  </a:lnTo>
                  <a:lnTo>
                    <a:pt x="648" y="244"/>
                  </a:lnTo>
                  <a:lnTo>
                    <a:pt x="658" y="233"/>
                  </a:lnTo>
                  <a:lnTo>
                    <a:pt x="669" y="223"/>
                  </a:lnTo>
                  <a:lnTo>
                    <a:pt x="679" y="207"/>
                  </a:lnTo>
                  <a:lnTo>
                    <a:pt x="689" y="197"/>
                  </a:lnTo>
                  <a:lnTo>
                    <a:pt x="700" y="187"/>
                  </a:lnTo>
                  <a:lnTo>
                    <a:pt x="710" y="181"/>
                  </a:lnTo>
                  <a:lnTo>
                    <a:pt x="715" y="171"/>
                  </a:lnTo>
                  <a:lnTo>
                    <a:pt x="726" y="161"/>
                  </a:lnTo>
                  <a:lnTo>
                    <a:pt x="731" y="150"/>
                  </a:lnTo>
                  <a:lnTo>
                    <a:pt x="741" y="140"/>
                  </a:lnTo>
                  <a:lnTo>
                    <a:pt x="746" y="130"/>
                  </a:lnTo>
                  <a:lnTo>
                    <a:pt x="752" y="119"/>
                  </a:lnTo>
                  <a:lnTo>
                    <a:pt x="757" y="114"/>
                  </a:lnTo>
                  <a:lnTo>
                    <a:pt x="762" y="104"/>
                  </a:lnTo>
                  <a:lnTo>
                    <a:pt x="767" y="93"/>
                  </a:lnTo>
                  <a:lnTo>
                    <a:pt x="767" y="88"/>
                  </a:lnTo>
                  <a:lnTo>
                    <a:pt x="772" y="78"/>
                  </a:lnTo>
                  <a:lnTo>
                    <a:pt x="772" y="73"/>
                  </a:lnTo>
                  <a:lnTo>
                    <a:pt x="777" y="67"/>
                  </a:lnTo>
                  <a:lnTo>
                    <a:pt x="777" y="31"/>
                  </a:lnTo>
                  <a:lnTo>
                    <a:pt x="772" y="26"/>
                  </a:lnTo>
                  <a:lnTo>
                    <a:pt x="772" y="21"/>
                  </a:lnTo>
                  <a:lnTo>
                    <a:pt x="762" y="10"/>
                  </a:lnTo>
                  <a:lnTo>
                    <a:pt x="767" y="10"/>
                  </a:lnTo>
                  <a:lnTo>
                    <a:pt x="762" y="10"/>
                  </a:lnTo>
                  <a:lnTo>
                    <a:pt x="757" y="5"/>
                  </a:lnTo>
                  <a:lnTo>
                    <a:pt x="752" y="5"/>
                  </a:lnTo>
                  <a:lnTo>
                    <a:pt x="746" y="0"/>
                  </a:lnTo>
                  <a:lnTo>
                    <a:pt x="741" y="0"/>
                  </a:lnTo>
                  <a:lnTo>
                    <a:pt x="736" y="0"/>
                  </a:lnTo>
                  <a:lnTo>
                    <a:pt x="731" y="0"/>
                  </a:lnTo>
                  <a:lnTo>
                    <a:pt x="720" y="0"/>
                  </a:lnTo>
                  <a:lnTo>
                    <a:pt x="715" y="0"/>
                  </a:lnTo>
                  <a:lnTo>
                    <a:pt x="710" y="0"/>
                  </a:lnTo>
                  <a:lnTo>
                    <a:pt x="700" y="0"/>
                  </a:lnTo>
                  <a:lnTo>
                    <a:pt x="689" y="5"/>
                  </a:lnTo>
                  <a:lnTo>
                    <a:pt x="684" y="5"/>
                  </a:lnTo>
                  <a:lnTo>
                    <a:pt x="674" y="10"/>
                  </a:lnTo>
                  <a:lnTo>
                    <a:pt x="663" y="16"/>
                  </a:lnTo>
                  <a:lnTo>
                    <a:pt x="653" y="16"/>
                  </a:lnTo>
                  <a:lnTo>
                    <a:pt x="643" y="21"/>
                  </a:lnTo>
                  <a:lnTo>
                    <a:pt x="632" y="26"/>
                  </a:lnTo>
                  <a:lnTo>
                    <a:pt x="622" y="31"/>
                  </a:lnTo>
                  <a:lnTo>
                    <a:pt x="612" y="36"/>
                  </a:lnTo>
                  <a:lnTo>
                    <a:pt x="601" y="47"/>
                  </a:lnTo>
                  <a:lnTo>
                    <a:pt x="591" y="52"/>
                  </a:lnTo>
                  <a:lnTo>
                    <a:pt x="575" y="57"/>
                  </a:lnTo>
                  <a:lnTo>
                    <a:pt x="565" y="67"/>
                  </a:lnTo>
                  <a:lnTo>
                    <a:pt x="555" y="78"/>
                  </a:lnTo>
                  <a:lnTo>
                    <a:pt x="539" y="83"/>
                  </a:lnTo>
                  <a:lnTo>
                    <a:pt x="529" y="93"/>
                  </a:lnTo>
                  <a:lnTo>
                    <a:pt x="513" y="104"/>
                  </a:lnTo>
                  <a:lnTo>
                    <a:pt x="503" y="114"/>
                  </a:lnTo>
                  <a:lnTo>
                    <a:pt x="487" y="124"/>
                  </a:lnTo>
                  <a:lnTo>
                    <a:pt x="477" y="135"/>
                  </a:lnTo>
                  <a:lnTo>
                    <a:pt x="461" y="150"/>
                  </a:lnTo>
                  <a:lnTo>
                    <a:pt x="451" y="161"/>
                  </a:lnTo>
                  <a:lnTo>
                    <a:pt x="435" y="171"/>
                  </a:lnTo>
                  <a:lnTo>
                    <a:pt x="425" y="187"/>
                  </a:lnTo>
                  <a:lnTo>
                    <a:pt x="409" y="197"/>
                  </a:lnTo>
                  <a:lnTo>
                    <a:pt x="399" y="213"/>
                  </a:lnTo>
                  <a:lnTo>
                    <a:pt x="384" y="228"/>
                  </a:lnTo>
                  <a:lnTo>
                    <a:pt x="373" y="244"/>
                  </a:lnTo>
                  <a:lnTo>
                    <a:pt x="358" y="259"/>
                  </a:lnTo>
                  <a:lnTo>
                    <a:pt x="347" y="275"/>
                  </a:lnTo>
                  <a:lnTo>
                    <a:pt x="332" y="290"/>
                  </a:lnTo>
                  <a:lnTo>
                    <a:pt x="321" y="306"/>
                  </a:lnTo>
                  <a:lnTo>
                    <a:pt x="306" y="321"/>
                  </a:lnTo>
                  <a:lnTo>
                    <a:pt x="295" y="337"/>
                  </a:lnTo>
                  <a:lnTo>
                    <a:pt x="280" y="353"/>
                  </a:lnTo>
                  <a:lnTo>
                    <a:pt x="269" y="373"/>
                  </a:lnTo>
                  <a:lnTo>
                    <a:pt x="254" y="389"/>
                  </a:lnTo>
                  <a:lnTo>
                    <a:pt x="244" y="404"/>
                  </a:lnTo>
                  <a:lnTo>
                    <a:pt x="233" y="425"/>
                  </a:lnTo>
                  <a:lnTo>
                    <a:pt x="218" y="441"/>
                  </a:lnTo>
                  <a:lnTo>
                    <a:pt x="207" y="461"/>
                  </a:lnTo>
                  <a:lnTo>
                    <a:pt x="197" y="477"/>
                  </a:lnTo>
                  <a:lnTo>
                    <a:pt x="187" y="498"/>
                  </a:lnTo>
                  <a:lnTo>
                    <a:pt x="176" y="518"/>
                  </a:lnTo>
                  <a:lnTo>
                    <a:pt x="166" y="534"/>
                  </a:lnTo>
                  <a:lnTo>
                    <a:pt x="155" y="555"/>
                  </a:lnTo>
                  <a:lnTo>
                    <a:pt x="145" y="575"/>
                  </a:lnTo>
                  <a:lnTo>
                    <a:pt x="135" y="591"/>
                  </a:lnTo>
                  <a:lnTo>
                    <a:pt x="124" y="612"/>
                  </a:lnTo>
                  <a:lnTo>
                    <a:pt x="114" y="632"/>
                  </a:lnTo>
                  <a:lnTo>
                    <a:pt x="104" y="653"/>
                  </a:lnTo>
                  <a:lnTo>
                    <a:pt x="98" y="669"/>
                  </a:lnTo>
                  <a:lnTo>
                    <a:pt x="88" y="689"/>
                  </a:lnTo>
                  <a:lnTo>
                    <a:pt x="83" y="710"/>
                  </a:lnTo>
                  <a:lnTo>
                    <a:pt x="72" y="731"/>
                  </a:lnTo>
                  <a:lnTo>
                    <a:pt x="67" y="74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1" name="Freeform 87"/>
            <p:cNvSpPr>
              <a:spLocks/>
            </p:cNvSpPr>
            <p:nvPr/>
          </p:nvSpPr>
          <p:spPr bwMode="auto">
            <a:xfrm>
              <a:off x="3769" y="1457"/>
              <a:ext cx="363" cy="1425"/>
            </a:xfrm>
            <a:custGeom>
              <a:avLst/>
              <a:gdLst/>
              <a:ahLst/>
              <a:cxnLst>
                <a:cxn ang="0">
                  <a:pos x="213" y="943"/>
                </a:cxn>
                <a:cxn ang="0">
                  <a:pos x="192" y="1000"/>
                </a:cxn>
                <a:cxn ang="0">
                  <a:pos x="176" y="1052"/>
                </a:cxn>
                <a:cxn ang="0">
                  <a:pos x="166" y="1104"/>
                </a:cxn>
                <a:cxn ang="0">
                  <a:pos x="156" y="1155"/>
                </a:cxn>
                <a:cxn ang="0">
                  <a:pos x="151" y="1233"/>
                </a:cxn>
                <a:cxn ang="0">
                  <a:pos x="151" y="1311"/>
                </a:cxn>
                <a:cxn ang="0">
                  <a:pos x="156" y="1358"/>
                </a:cxn>
                <a:cxn ang="0">
                  <a:pos x="166" y="1384"/>
                </a:cxn>
                <a:cxn ang="0">
                  <a:pos x="182" y="1409"/>
                </a:cxn>
                <a:cxn ang="0">
                  <a:pos x="187" y="1415"/>
                </a:cxn>
                <a:cxn ang="0">
                  <a:pos x="202" y="1425"/>
                </a:cxn>
                <a:cxn ang="0">
                  <a:pos x="218" y="1425"/>
                </a:cxn>
                <a:cxn ang="0">
                  <a:pos x="233" y="1420"/>
                </a:cxn>
                <a:cxn ang="0">
                  <a:pos x="249" y="1409"/>
                </a:cxn>
                <a:cxn ang="0">
                  <a:pos x="265" y="1389"/>
                </a:cxn>
                <a:cxn ang="0">
                  <a:pos x="280" y="1368"/>
                </a:cxn>
                <a:cxn ang="0">
                  <a:pos x="296" y="1342"/>
                </a:cxn>
                <a:cxn ang="0">
                  <a:pos x="311" y="1306"/>
                </a:cxn>
                <a:cxn ang="0">
                  <a:pos x="327" y="1269"/>
                </a:cxn>
                <a:cxn ang="0">
                  <a:pos x="337" y="1228"/>
                </a:cxn>
                <a:cxn ang="0">
                  <a:pos x="348" y="1181"/>
                </a:cxn>
                <a:cxn ang="0">
                  <a:pos x="353" y="1130"/>
                </a:cxn>
                <a:cxn ang="0">
                  <a:pos x="363" y="1057"/>
                </a:cxn>
                <a:cxn ang="0">
                  <a:pos x="358" y="787"/>
                </a:cxn>
                <a:cxn ang="0">
                  <a:pos x="348" y="725"/>
                </a:cxn>
                <a:cxn ang="0">
                  <a:pos x="337" y="663"/>
                </a:cxn>
                <a:cxn ang="0">
                  <a:pos x="327" y="596"/>
                </a:cxn>
                <a:cxn ang="0">
                  <a:pos x="311" y="533"/>
                </a:cxn>
                <a:cxn ang="0">
                  <a:pos x="296" y="471"/>
                </a:cxn>
                <a:cxn ang="0">
                  <a:pos x="275" y="414"/>
                </a:cxn>
                <a:cxn ang="0">
                  <a:pos x="254" y="357"/>
                </a:cxn>
                <a:cxn ang="0">
                  <a:pos x="233" y="300"/>
                </a:cxn>
                <a:cxn ang="0">
                  <a:pos x="208" y="248"/>
                </a:cxn>
                <a:cxn ang="0">
                  <a:pos x="182" y="202"/>
                </a:cxn>
                <a:cxn ang="0">
                  <a:pos x="156" y="160"/>
                </a:cxn>
                <a:cxn ang="0">
                  <a:pos x="135" y="124"/>
                </a:cxn>
                <a:cxn ang="0">
                  <a:pos x="109" y="88"/>
                </a:cxn>
                <a:cxn ang="0">
                  <a:pos x="83" y="62"/>
                </a:cxn>
                <a:cxn ang="0">
                  <a:pos x="57" y="36"/>
                </a:cxn>
                <a:cxn ang="0">
                  <a:pos x="36" y="15"/>
                </a:cxn>
                <a:cxn ang="0">
                  <a:pos x="11" y="5"/>
                </a:cxn>
              </a:cxnLst>
              <a:rect l="0" t="0" r="r" b="b"/>
              <a:pathLst>
                <a:path w="363" h="1425">
                  <a:moveTo>
                    <a:pt x="228" y="901"/>
                  </a:moveTo>
                  <a:lnTo>
                    <a:pt x="218" y="922"/>
                  </a:lnTo>
                  <a:lnTo>
                    <a:pt x="213" y="943"/>
                  </a:lnTo>
                  <a:lnTo>
                    <a:pt x="208" y="958"/>
                  </a:lnTo>
                  <a:lnTo>
                    <a:pt x="197" y="979"/>
                  </a:lnTo>
                  <a:lnTo>
                    <a:pt x="192" y="1000"/>
                  </a:lnTo>
                  <a:lnTo>
                    <a:pt x="187" y="1016"/>
                  </a:lnTo>
                  <a:lnTo>
                    <a:pt x="182" y="1036"/>
                  </a:lnTo>
                  <a:lnTo>
                    <a:pt x="176" y="1052"/>
                  </a:lnTo>
                  <a:lnTo>
                    <a:pt x="171" y="1073"/>
                  </a:lnTo>
                  <a:lnTo>
                    <a:pt x="171" y="1088"/>
                  </a:lnTo>
                  <a:lnTo>
                    <a:pt x="166" y="1104"/>
                  </a:lnTo>
                  <a:lnTo>
                    <a:pt x="161" y="1124"/>
                  </a:lnTo>
                  <a:lnTo>
                    <a:pt x="161" y="1140"/>
                  </a:lnTo>
                  <a:lnTo>
                    <a:pt x="156" y="1155"/>
                  </a:lnTo>
                  <a:lnTo>
                    <a:pt x="156" y="1171"/>
                  </a:lnTo>
                  <a:lnTo>
                    <a:pt x="151" y="1187"/>
                  </a:lnTo>
                  <a:lnTo>
                    <a:pt x="151" y="1233"/>
                  </a:lnTo>
                  <a:lnTo>
                    <a:pt x="145" y="1244"/>
                  </a:lnTo>
                  <a:lnTo>
                    <a:pt x="145" y="1295"/>
                  </a:lnTo>
                  <a:lnTo>
                    <a:pt x="151" y="1311"/>
                  </a:lnTo>
                  <a:lnTo>
                    <a:pt x="151" y="1342"/>
                  </a:lnTo>
                  <a:lnTo>
                    <a:pt x="156" y="1352"/>
                  </a:lnTo>
                  <a:lnTo>
                    <a:pt x="156" y="1358"/>
                  </a:lnTo>
                  <a:lnTo>
                    <a:pt x="161" y="1368"/>
                  </a:lnTo>
                  <a:lnTo>
                    <a:pt x="161" y="1378"/>
                  </a:lnTo>
                  <a:lnTo>
                    <a:pt x="166" y="1384"/>
                  </a:lnTo>
                  <a:lnTo>
                    <a:pt x="166" y="1389"/>
                  </a:lnTo>
                  <a:lnTo>
                    <a:pt x="171" y="1399"/>
                  </a:lnTo>
                  <a:lnTo>
                    <a:pt x="182" y="1409"/>
                  </a:lnTo>
                  <a:lnTo>
                    <a:pt x="176" y="1409"/>
                  </a:lnTo>
                  <a:lnTo>
                    <a:pt x="182" y="1409"/>
                  </a:lnTo>
                  <a:lnTo>
                    <a:pt x="187" y="1415"/>
                  </a:lnTo>
                  <a:lnTo>
                    <a:pt x="192" y="1420"/>
                  </a:lnTo>
                  <a:lnTo>
                    <a:pt x="197" y="1420"/>
                  </a:lnTo>
                  <a:lnTo>
                    <a:pt x="202" y="1425"/>
                  </a:lnTo>
                  <a:lnTo>
                    <a:pt x="208" y="1425"/>
                  </a:lnTo>
                  <a:lnTo>
                    <a:pt x="213" y="1425"/>
                  </a:lnTo>
                  <a:lnTo>
                    <a:pt x="218" y="1425"/>
                  </a:lnTo>
                  <a:lnTo>
                    <a:pt x="223" y="1425"/>
                  </a:lnTo>
                  <a:lnTo>
                    <a:pt x="228" y="1420"/>
                  </a:lnTo>
                  <a:lnTo>
                    <a:pt x="233" y="1420"/>
                  </a:lnTo>
                  <a:lnTo>
                    <a:pt x="239" y="1415"/>
                  </a:lnTo>
                  <a:lnTo>
                    <a:pt x="244" y="1409"/>
                  </a:lnTo>
                  <a:lnTo>
                    <a:pt x="249" y="1409"/>
                  </a:lnTo>
                  <a:lnTo>
                    <a:pt x="254" y="1404"/>
                  </a:lnTo>
                  <a:lnTo>
                    <a:pt x="259" y="1399"/>
                  </a:lnTo>
                  <a:lnTo>
                    <a:pt x="265" y="1389"/>
                  </a:lnTo>
                  <a:lnTo>
                    <a:pt x="270" y="1384"/>
                  </a:lnTo>
                  <a:lnTo>
                    <a:pt x="275" y="1378"/>
                  </a:lnTo>
                  <a:lnTo>
                    <a:pt x="280" y="1368"/>
                  </a:lnTo>
                  <a:lnTo>
                    <a:pt x="285" y="1358"/>
                  </a:lnTo>
                  <a:lnTo>
                    <a:pt x="291" y="1347"/>
                  </a:lnTo>
                  <a:lnTo>
                    <a:pt x="296" y="1342"/>
                  </a:lnTo>
                  <a:lnTo>
                    <a:pt x="301" y="1332"/>
                  </a:lnTo>
                  <a:lnTo>
                    <a:pt x="306" y="1316"/>
                  </a:lnTo>
                  <a:lnTo>
                    <a:pt x="311" y="1306"/>
                  </a:lnTo>
                  <a:lnTo>
                    <a:pt x="316" y="1295"/>
                  </a:lnTo>
                  <a:lnTo>
                    <a:pt x="322" y="1280"/>
                  </a:lnTo>
                  <a:lnTo>
                    <a:pt x="327" y="1269"/>
                  </a:lnTo>
                  <a:lnTo>
                    <a:pt x="327" y="1254"/>
                  </a:lnTo>
                  <a:lnTo>
                    <a:pt x="332" y="1238"/>
                  </a:lnTo>
                  <a:lnTo>
                    <a:pt x="337" y="1228"/>
                  </a:lnTo>
                  <a:lnTo>
                    <a:pt x="342" y="1212"/>
                  </a:lnTo>
                  <a:lnTo>
                    <a:pt x="342" y="1197"/>
                  </a:lnTo>
                  <a:lnTo>
                    <a:pt x="348" y="1181"/>
                  </a:lnTo>
                  <a:lnTo>
                    <a:pt x="348" y="1161"/>
                  </a:lnTo>
                  <a:lnTo>
                    <a:pt x="353" y="1145"/>
                  </a:lnTo>
                  <a:lnTo>
                    <a:pt x="353" y="1130"/>
                  </a:lnTo>
                  <a:lnTo>
                    <a:pt x="358" y="1109"/>
                  </a:lnTo>
                  <a:lnTo>
                    <a:pt x="358" y="1073"/>
                  </a:lnTo>
                  <a:lnTo>
                    <a:pt x="363" y="1057"/>
                  </a:lnTo>
                  <a:lnTo>
                    <a:pt x="363" y="834"/>
                  </a:lnTo>
                  <a:lnTo>
                    <a:pt x="358" y="813"/>
                  </a:lnTo>
                  <a:lnTo>
                    <a:pt x="358" y="787"/>
                  </a:lnTo>
                  <a:lnTo>
                    <a:pt x="353" y="767"/>
                  </a:lnTo>
                  <a:lnTo>
                    <a:pt x="353" y="746"/>
                  </a:lnTo>
                  <a:lnTo>
                    <a:pt x="348" y="725"/>
                  </a:lnTo>
                  <a:lnTo>
                    <a:pt x="348" y="705"/>
                  </a:lnTo>
                  <a:lnTo>
                    <a:pt x="342" y="684"/>
                  </a:lnTo>
                  <a:lnTo>
                    <a:pt x="337" y="663"/>
                  </a:lnTo>
                  <a:lnTo>
                    <a:pt x="337" y="637"/>
                  </a:lnTo>
                  <a:lnTo>
                    <a:pt x="332" y="616"/>
                  </a:lnTo>
                  <a:lnTo>
                    <a:pt x="327" y="596"/>
                  </a:lnTo>
                  <a:lnTo>
                    <a:pt x="322" y="575"/>
                  </a:lnTo>
                  <a:lnTo>
                    <a:pt x="316" y="554"/>
                  </a:lnTo>
                  <a:lnTo>
                    <a:pt x="311" y="533"/>
                  </a:lnTo>
                  <a:lnTo>
                    <a:pt x="306" y="513"/>
                  </a:lnTo>
                  <a:lnTo>
                    <a:pt x="301" y="492"/>
                  </a:lnTo>
                  <a:lnTo>
                    <a:pt x="296" y="471"/>
                  </a:lnTo>
                  <a:lnTo>
                    <a:pt x="285" y="451"/>
                  </a:lnTo>
                  <a:lnTo>
                    <a:pt x="280" y="430"/>
                  </a:lnTo>
                  <a:lnTo>
                    <a:pt x="275" y="414"/>
                  </a:lnTo>
                  <a:lnTo>
                    <a:pt x="270" y="394"/>
                  </a:lnTo>
                  <a:lnTo>
                    <a:pt x="259" y="373"/>
                  </a:lnTo>
                  <a:lnTo>
                    <a:pt x="254" y="357"/>
                  </a:lnTo>
                  <a:lnTo>
                    <a:pt x="249" y="336"/>
                  </a:lnTo>
                  <a:lnTo>
                    <a:pt x="239" y="321"/>
                  </a:lnTo>
                  <a:lnTo>
                    <a:pt x="233" y="300"/>
                  </a:lnTo>
                  <a:lnTo>
                    <a:pt x="223" y="285"/>
                  </a:lnTo>
                  <a:lnTo>
                    <a:pt x="218" y="269"/>
                  </a:lnTo>
                  <a:lnTo>
                    <a:pt x="208" y="248"/>
                  </a:lnTo>
                  <a:lnTo>
                    <a:pt x="197" y="233"/>
                  </a:lnTo>
                  <a:lnTo>
                    <a:pt x="192" y="217"/>
                  </a:lnTo>
                  <a:lnTo>
                    <a:pt x="182" y="202"/>
                  </a:lnTo>
                  <a:lnTo>
                    <a:pt x="176" y="191"/>
                  </a:lnTo>
                  <a:lnTo>
                    <a:pt x="166" y="176"/>
                  </a:lnTo>
                  <a:lnTo>
                    <a:pt x="156" y="160"/>
                  </a:lnTo>
                  <a:lnTo>
                    <a:pt x="151" y="150"/>
                  </a:lnTo>
                  <a:lnTo>
                    <a:pt x="140" y="134"/>
                  </a:lnTo>
                  <a:lnTo>
                    <a:pt x="135" y="124"/>
                  </a:lnTo>
                  <a:lnTo>
                    <a:pt x="125" y="108"/>
                  </a:lnTo>
                  <a:lnTo>
                    <a:pt x="114" y="98"/>
                  </a:lnTo>
                  <a:lnTo>
                    <a:pt x="109" y="88"/>
                  </a:lnTo>
                  <a:lnTo>
                    <a:pt x="99" y="77"/>
                  </a:lnTo>
                  <a:lnTo>
                    <a:pt x="88" y="67"/>
                  </a:lnTo>
                  <a:lnTo>
                    <a:pt x="83" y="62"/>
                  </a:lnTo>
                  <a:lnTo>
                    <a:pt x="73" y="51"/>
                  </a:lnTo>
                  <a:lnTo>
                    <a:pt x="68" y="41"/>
                  </a:lnTo>
                  <a:lnTo>
                    <a:pt x="57" y="36"/>
                  </a:lnTo>
                  <a:lnTo>
                    <a:pt x="52" y="31"/>
                  </a:lnTo>
                  <a:lnTo>
                    <a:pt x="42" y="20"/>
                  </a:lnTo>
                  <a:lnTo>
                    <a:pt x="36" y="15"/>
                  </a:lnTo>
                  <a:lnTo>
                    <a:pt x="26" y="10"/>
                  </a:lnTo>
                  <a:lnTo>
                    <a:pt x="21" y="10"/>
                  </a:lnTo>
                  <a:lnTo>
                    <a:pt x="11" y="5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2" name="Freeform 88"/>
            <p:cNvSpPr>
              <a:spLocks/>
            </p:cNvSpPr>
            <p:nvPr/>
          </p:nvSpPr>
          <p:spPr bwMode="auto">
            <a:xfrm>
              <a:off x="3697" y="1451"/>
              <a:ext cx="1140" cy="975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1" y="0"/>
                </a:cxn>
                <a:cxn ang="0">
                  <a:pos x="26" y="6"/>
                </a:cxn>
                <a:cxn ang="0">
                  <a:pos x="10" y="21"/>
                </a:cxn>
                <a:cxn ang="0">
                  <a:pos x="5" y="52"/>
                </a:cxn>
                <a:cxn ang="0">
                  <a:pos x="5" y="78"/>
                </a:cxn>
                <a:cxn ang="0">
                  <a:pos x="10" y="125"/>
                </a:cxn>
                <a:cxn ang="0">
                  <a:pos x="20" y="161"/>
                </a:cxn>
                <a:cxn ang="0">
                  <a:pos x="36" y="197"/>
                </a:cxn>
                <a:cxn ang="0">
                  <a:pos x="51" y="239"/>
                </a:cxn>
                <a:cxn ang="0">
                  <a:pos x="77" y="280"/>
                </a:cxn>
                <a:cxn ang="0">
                  <a:pos x="103" y="327"/>
                </a:cxn>
                <a:cxn ang="0">
                  <a:pos x="134" y="368"/>
                </a:cxn>
                <a:cxn ang="0">
                  <a:pos x="166" y="415"/>
                </a:cxn>
                <a:cxn ang="0">
                  <a:pos x="202" y="462"/>
                </a:cxn>
                <a:cxn ang="0">
                  <a:pos x="243" y="508"/>
                </a:cxn>
                <a:cxn ang="0">
                  <a:pos x="285" y="555"/>
                </a:cxn>
                <a:cxn ang="0">
                  <a:pos x="331" y="602"/>
                </a:cxn>
                <a:cxn ang="0">
                  <a:pos x="378" y="643"/>
                </a:cxn>
                <a:cxn ang="0">
                  <a:pos x="430" y="685"/>
                </a:cxn>
                <a:cxn ang="0">
                  <a:pos x="482" y="726"/>
                </a:cxn>
                <a:cxn ang="0">
                  <a:pos x="534" y="768"/>
                </a:cxn>
                <a:cxn ang="0">
                  <a:pos x="585" y="799"/>
                </a:cxn>
                <a:cxn ang="0">
                  <a:pos x="637" y="835"/>
                </a:cxn>
                <a:cxn ang="0">
                  <a:pos x="694" y="861"/>
                </a:cxn>
                <a:cxn ang="0">
                  <a:pos x="746" y="887"/>
                </a:cxn>
                <a:cxn ang="0">
                  <a:pos x="793" y="913"/>
                </a:cxn>
                <a:cxn ang="0">
                  <a:pos x="845" y="928"/>
                </a:cxn>
                <a:cxn ang="0">
                  <a:pos x="891" y="944"/>
                </a:cxn>
                <a:cxn ang="0">
                  <a:pos x="933" y="959"/>
                </a:cxn>
                <a:cxn ang="0">
                  <a:pos x="974" y="964"/>
                </a:cxn>
                <a:cxn ang="0">
                  <a:pos x="1010" y="970"/>
                </a:cxn>
                <a:cxn ang="0">
                  <a:pos x="1042" y="975"/>
                </a:cxn>
                <a:cxn ang="0">
                  <a:pos x="1073" y="970"/>
                </a:cxn>
                <a:cxn ang="0">
                  <a:pos x="1093" y="964"/>
                </a:cxn>
                <a:cxn ang="0">
                  <a:pos x="1114" y="959"/>
                </a:cxn>
                <a:cxn ang="0">
                  <a:pos x="1130" y="944"/>
                </a:cxn>
                <a:cxn ang="0">
                  <a:pos x="1140" y="928"/>
                </a:cxn>
                <a:cxn ang="0">
                  <a:pos x="1135" y="902"/>
                </a:cxn>
                <a:cxn ang="0">
                  <a:pos x="1125" y="882"/>
                </a:cxn>
                <a:cxn ang="0">
                  <a:pos x="1109" y="866"/>
                </a:cxn>
                <a:cxn ang="0">
                  <a:pos x="1088" y="845"/>
                </a:cxn>
              </a:cxnLst>
              <a:rect l="0" t="0" r="r" b="b"/>
              <a:pathLst>
                <a:path w="1140" h="975">
                  <a:moveTo>
                    <a:pt x="72" y="6"/>
                  </a:moveTo>
                  <a:lnTo>
                    <a:pt x="67" y="0"/>
                  </a:lnTo>
                  <a:lnTo>
                    <a:pt x="57" y="0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6"/>
                  </a:lnTo>
                  <a:lnTo>
                    <a:pt x="20" y="11"/>
                  </a:lnTo>
                  <a:lnTo>
                    <a:pt x="15" y="16"/>
                  </a:lnTo>
                  <a:lnTo>
                    <a:pt x="10" y="21"/>
                  </a:lnTo>
                  <a:lnTo>
                    <a:pt x="10" y="26"/>
                  </a:lnTo>
                  <a:lnTo>
                    <a:pt x="5" y="31"/>
                  </a:lnTo>
                  <a:lnTo>
                    <a:pt x="5" y="52"/>
                  </a:lnTo>
                  <a:lnTo>
                    <a:pt x="0" y="63"/>
                  </a:lnTo>
                  <a:lnTo>
                    <a:pt x="0" y="68"/>
                  </a:lnTo>
                  <a:lnTo>
                    <a:pt x="5" y="78"/>
                  </a:lnTo>
                  <a:lnTo>
                    <a:pt x="5" y="104"/>
                  </a:lnTo>
                  <a:lnTo>
                    <a:pt x="10" y="114"/>
                  </a:lnTo>
                  <a:lnTo>
                    <a:pt x="10" y="125"/>
                  </a:lnTo>
                  <a:lnTo>
                    <a:pt x="15" y="140"/>
                  </a:lnTo>
                  <a:lnTo>
                    <a:pt x="15" y="151"/>
                  </a:lnTo>
                  <a:lnTo>
                    <a:pt x="20" y="161"/>
                  </a:lnTo>
                  <a:lnTo>
                    <a:pt x="26" y="171"/>
                  </a:lnTo>
                  <a:lnTo>
                    <a:pt x="31" y="187"/>
                  </a:lnTo>
                  <a:lnTo>
                    <a:pt x="36" y="197"/>
                  </a:lnTo>
                  <a:lnTo>
                    <a:pt x="41" y="213"/>
                  </a:lnTo>
                  <a:lnTo>
                    <a:pt x="46" y="223"/>
                  </a:lnTo>
                  <a:lnTo>
                    <a:pt x="51" y="239"/>
                  </a:lnTo>
                  <a:lnTo>
                    <a:pt x="62" y="254"/>
                  </a:lnTo>
                  <a:lnTo>
                    <a:pt x="67" y="265"/>
                  </a:lnTo>
                  <a:lnTo>
                    <a:pt x="77" y="280"/>
                  </a:lnTo>
                  <a:lnTo>
                    <a:pt x="83" y="296"/>
                  </a:lnTo>
                  <a:lnTo>
                    <a:pt x="93" y="311"/>
                  </a:lnTo>
                  <a:lnTo>
                    <a:pt x="103" y="327"/>
                  </a:lnTo>
                  <a:lnTo>
                    <a:pt x="114" y="342"/>
                  </a:lnTo>
                  <a:lnTo>
                    <a:pt x="124" y="353"/>
                  </a:lnTo>
                  <a:lnTo>
                    <a:pt x="134" y="368"/>
                  </a:lnTo>
                  <a:lnTo>
                    <a:pt x="145" y="384"/>
                  </a:lnTo>
                  <a:lnTo>
                    <a:pt x="155" y="400"/>
                  </a:lnTo>
                  <a:lnTo>
                    <a:pt x="166" y="415"/>
                  </a:lnTo>
                  <a:lnTo>
                    <a:pt x="176" y="431"/>
                  </a:lnTo>
                  <a:lnTo>
                    <a:pt x="191" y="446"/>
                  </a:lnTo>
                  <a:lnTo>
                    <a:pt x="202" y="462"/>
                  </a:lnTo>
                  <a:lnTo>
                    <a:pt x="217" y="477"/>
                  </a:lnTo>
                  <a:lnTo>
                    <a:pt x="228" y="493"/>
                  </a:lnTo>
                  <a:lnTo>
                    <a:pt x="243" y="508"/>
                  </a:lnTo>
                  <a:lnTo>
                    <a:pt x="259" y="524"/>
                  </a:lnTo>
                  <a:lnTo>
                    <a:pt x="274" y="539"/>
                  </a:lnTo>
                  <a:lnTo>
                    <a:pt x="285" y="555"/>
                  </a:lnTo>
                  <a:lnTo>
                    <a:pt x="300" y="571"/>
                  </a:lnTo>
                  <a:lnTo>
                    <a:pt x="316" y="586"/>
                  </a:lnTo>
                  <a:lnTo>
                    <a:pt x="331" y="602"/>
                  </a:lnTo>
                  <a:lnTo>
                    <a:pt x="347" y="617"/>
                  </a:lnTo>
                  <a:lnTo>
                    <a:pt x="363" y="633"/>
                  </a:lnTo>
                  <a:lnTo>
                    <a:pt x="378" y="643"/>
                  </a:lnTo>
                  <a:lnTo>
                    <a:pt x="399" y="659"/>
                  </a:lnTo>
                  <a:lnTo>
                    <a:pt x="414" y="674"/>
                  </a:lnTo>
                  <a:lnTo>
                    <a:pt x="430" y="685"/>
                  </a:lnTo>
                  <a:lnTo>
                    <a:pt x="445" y="700"/>
                  </a:lnTo>
                  <a:lnTo>
                    <a:pt x="466" y="716"/>
                  </a:lnTo>
                  <a:lnTo>
                    <a:pt x="482" y="726"/>
                  </a:lnTo>
                  <a:lnTo>
                    <a:pt x="497" y="742"/>
                  </a:lnTo>
                  <a:lnTo>
                    <a:pt x="518" y="752"/>
                  </a:lnTo>
                  <a:lnTo>
                    <a:pt x="534" y="768"/>
                  </a:lnTo>
                  <a:lnTo>
                    <a:pt x="549" y="778"/>
                  </a:lnTo>
                  <a:lnTo>
                    <a:pt x="570" y="788"/>
                  </a:lnTo>
                  <a:lnTo>
                    <a:pt x="585" y="799"/>
                  </a:lnTo>
                  <a:lnTo>
                    <a:pt x="606" y="814"/>
                  </a:lnTo>
                  <a:lnTo>
                    <a:pt x="622" y="825"/>
                  </a:lnTo>
                  <a:lnTo>
                    <a:pt x="637" y="835"/>
                  </a:lnTo>
                  <a:lnTo>
                    <a:pt x="658" y="845"/>
                  </a:lnTo>
                  <a:lnTo>
                    <a:pt x="674" y="850"/>
                  </a:lnTo>
                  <a:lnTo>
                    <a:pt x="694" y="861"/>
                  </a:lnTo>
                  <a:lnTo>
                    <a:pt x="710" y="871"/>
                  </a:lnTo>
                  <a:lnTo>
                    <a:pt x="725" y="882"/>
                  </a:lnTo>
                  <a:lnTo>
                    <a:pt x="746" y="887"/>
                  </a:lnTo>
                  <a:lnTo>
                    <a:pt x="762" y="897"/>
                  </a:lnTo>
                  <a:lnTo>
                    <a:pt x="777" y="902"/>
                  </a:lnTo>
                  <a:lnTo>
                    <a:pt x="793" y="913"/>
                  </a:lnTo>
                  <a:lnTo>
                    <a:pt x="808" y="918"/>
                  </a:lnTo>
                  <a:lnTo>
                    <a:pt x="829" y="923"/>
                  </a:lnTo>
                  <a:lnTo>
                    <a:pt x="845" y="928"/>
                  </a:lnTo>
                  <a:lnTo>
                    <a:pt x="860" y="933"/>
                  </a:lnTo>
                  <a:lnTo>
                    <a:pt x="876" y="939"/>
                  </a:lnTo>
                  <a:lnTo>
                    <a:pt x="891" y="944"/>
                  </a:lnTo>
                  <a:lnTo>
                    <a:pt x="902" y="949"/>
                  </a:lnTo>
                  <a:lnTo>
                    <a:pt x="917" y="954"/>
                  </a:lnTo>
                  <a:lnTo>
                    <a:pt x="933" y="959"/>
                  </a:lnTo>
                  <a:lnTo>
                    <a:pt x="948" y="959"/>
                  </a:lnTo>
                  <a:lnTo>
                    <a:pt x="959" y="964"/>
                  </a:lnTo>
                  <a:lnTo>
                    <a:pt x="974" y="964"/>
                  </a:lnTo>
                  <a:lnTo>
                    <a:pt x="985" y="970"/>
                  </a:lnTo>
                  <a:lnTo>
                    <a:pt x="995" y="970"/>
                  </a:lnTo>
                  <a:lnTo>
                    <a:pt x="1010" y="970"/>
                  </a:lnTo>
                  <a:lnTo>
                    <a:pt x="1021" y="970"/>
                  </a:lnTo>
                  <a:lnTo>
                    <a:pt x="1031" y="975"/>
                  </a:lnTo>
                  <a:lnTo>
                    <a:pt x="1042" y="975"/>
                  </a:lnTo>
                  <a:lnTo>
                    <a:pt x="1052" y="975"/>
                  </a:lnTo>
                  <a:lnTo>
                    <a:pt x="1062" y="975"/>
                  </a:lnTo>
                  <a:lnTo>
                    <a:pt x="1073" y="970"/>
                  </a:lnTo>
                  <a:lnTo>
                    <a:pt x="1078" y="970"/>
                  </a:lnTo>
                  <a:lnTo>
                    <a:pt x="1088" y="970"/>
                  </a:lnTo>
                  <a:lnTo>
                    <a:pt x="1093" y="964"/>
                  </a:lnTo>
                  <a:lnTo>
                    <a:pt x="1099" y="964"/>
                  </a:lnTo>
                  <a:lnTo>
                    <a:pt x="1109" y="964"/>
                  </a:lnTo>
                  <a:lnTo>
                    <a:pt x="1114" y="959"/>
                  </a:lnTo>
                  <a:lnTo>
                    <a:pt x="1119" y="954"/>
                  </a:lnTo>
                  <a:lnTo>
                    <a:pt x="1125" y="949"/>
                  </a:lnTo>
                  <a:lnTo>
                    <a:pt x="1130" y="944"/>
                  </a:lnTo>
                  <a:lnTo>
                    <a:pt x="1135" y="939"/>
                  </a:lnTo>
                  <a:lnTo>
                    <a:pt x="1135" y="933"/>
                  </a:lnTo>
                  <a:lnTo>
                    <a:pt x="1140" y="928"/>
                  </a:lnTo>
                  <a:lnTo>
                    <a:pt x="1140" y="918"/>
                  </a:lnTo>
                  <a:lnTo>
                    <a:pt x="1135" y="913"/>
                  </a:lnTo>
                  <a:lnTo>
                    <a:pt x="1135" y="902"/>
                  </a:lnTo>
                  <a:lnTo>
                    <a:pt x="1130" y="897"/>
                  </a:lnTo>
                  <a:lnTo>
                    <a:pt x="1130" y="892"/>
                  </a:lnTo>
                  <a:lnTo>
                    <a:pt x="1125" y="882"/>
                  </a:lnTo>
                  <a:lnTo>
                    <a:pt x="1119" y="876"/>
                  </a:lnTo>
                  <a:lnTo>
                    <a:pt x="1114" y="871"/>
                  </a:lnTo>
                  <a:lnTo>
                    <a:pt x="1109" y="866"/>
                  </a:lnTo>
                  <a:lnTo>
                    <a:pt x="1104" y="856"/>
                  </a:lnTo>
                  <a:lnTo>
                    <a:pt x="1093" y="850"/>
                  </a:lnTo>
                  <a:lnTo>
                    <a:pt x="1088" y="845"/>
                  </a:lnTo>
                  <a:lnTo>
                    <a:pt x="1078" y="840"/>
                  </a:lnTo>
                  <a:lnTo>
                    <a:pt x="1073" y="83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3" name="Freeform 89"/>
            <p:cNvSpPr>
              <a:spLocks/>
            </p:cNvSpPr>
            <p:nvPr/>
          </p:nvSpPr>
          <p:spPr bwMode="auto">
            <a:xfrm>
              <a:off x="3380" y="2125"/>
              <a:ext cx="1390" cy="301"/>
            </a:xfrm>
            <a:custGeom>
              <a:avLst/>
              <a:gdLst/>
              <a:ahLst/>
              <a:cxnLst>
                <a:cxn ang="0">
                  <a:pos x="1369" y="145"/>
                </a:cxn>
                <a:cxn ang="0">
                  <a:pos x="1333" y="125"/>
                </a:cxn>
                <a:cxn ang="0">
                  <a:pos x="1296" y="104"/>
                </a:cxn>
                <a:cxn ang="0">
                  <a:pos x="1255" y="88"/>
                </a:cxn>
                <a:cxn ang="0">
                  <a:pos x="1208" y="73"/>
                </a:cxn>
                <a:cxn ang="0">
                  <a:pos x="1156" y="52"/>
                </a:cxn>
                <a:cxn ang="0">
                  <a:pos x="1099" y="42"/>
                </a:cxn>
                <a:cxn ang="0">
                  <a:pos x="1042" y="26"/>
                </a:cxn>
                <a:cxn ang="0">
                  <a:pos x="985" y="16"/>
                </a:cxn>
                <a:cxn ang="0">
                  <a:pos x="923" y="11"/>
                </a:cxn>
                <a:cxn ang="0">
                  <a:pos x="861" y="0"/>
                </a:cxn>
                <a:cxn ang="0">
                  <a:pos x="794" y="0"/>
                </a:cxn>
                <a:cxn ang="0">
                  <a:pos x="731" y="0"/>
                </a:cxn>
                <a:cxn ang="0">
                  <a:pos x="664" y="0"/>
                </a:cxn>
                <a:cxn ang="0">
                  <a:pos x="597" y="0"/>
                </a:cxn>
                <a:cxn ang="0">
                  <a:pos x="534" y="11"/>
                </a:cxn>
                <a:cxn ang="0">
                  <a:pos x="472" y="16"/>
                </a:cxn>
                <a:cxn ang="0">
                  <a:pos x="415" y="26"/>
                </a:cxn>
                <a:cxn ang="0">
                  <a:pos x="358" y="42"/>
                </a:cxn>
                <a:cxn ang="0">
                  <a:pos x="301" y="52"/>
                </a:cxn>
                <a:cxn ang="0">
                  <a:pos x="249" y="73"/>
                </a:cxn>
                <a:cxn ang="0">
                  <a:pos x="203" y="88"/>
                </a:cxn>
                <a:cxn ang="0">
                  <a:pos x="161" y="104"/>
                </a:cxn>
                <a:cxn ang="0">
                  <a:pos x="125" y="125"/>
                </a:cxn>
                <a:cxn ang="0">
                  <a:pos x="89" y="145"/>
                </a:cxn>
                <a:cxn ang="0">
                  <a:pos x="63" y="166"/>
                </a:cxn>
                <a:cxn ang="0">
                  <a:pos x="37" y="182"/>
                </a:cxn>
                <a:cxn ang="0">
                  <a:pos x="21" y="202"/>
                </a:cxn>
                <a:cxn ang="0">
                  <a:pos x="11" y="223"/>
                </a:cxn>
                <a:cxn ang="0">
                  <a:pos x="0" y="244"/>
                </a:cxn>
                <a:cxn ang="0">
                  <a:pos x="6" y="270"/>
                </a:cxn>
                <a:cxn ang="0">
                  <a:pos x="16" y="280"/>
                </a:cxn>
                <a:cxn ang="0">
                  <a:pos x="32" y="290"/>
                </a:cxn>
                <a:cxn ang="0">
                  <a:pos x="52" y="296"/>
                </a:cxn>
                <a:cxn ang="0">
                  <a:pos x="78" y="301"/>
                </a:cxn>
                <a:cxn ang="0">
                  <a:pos x="109" y="301"/>
                </a:cxn>
                <a:cxn ang="0">
                  <a:pos x="146" y="296"/>
                </a:cxn>
                <a:cxn ang="0">
                  <a:pos x="182" y="290"/>
                </a:cxn>
                <a:cxn ang="0">
                  <a:pos x="223" y="280"/>
                </a:cxn>
                <a:cxn ang="0">
                  <a:pos x="265" y="265"/>
                </a:cxn>
                <a:cxn ang="0">
                  <a:pos x="311" y="249"/>
                </a:cxn>
                <a:cxn ang="0">
                  <a:pos x="363" y="228"/>
                </a:cxn>
              </a:cxnLst>
              <a:rect l="0" t="0" r="r" b="b"/>
              <a:pathLst>
                <a:path w="1390" h="301">
                  <a:moveTo>
                    <a:pt x="1390" y="156"/>
                  </a:moveTo>
                  <a:lnTo>
                    <a:pt x="1379" y="151"/>
                  </a:lnTo>
                  <a:lnTo>
                    <a:pt x="1369" y="145"/>
                  </a:lnTo>
                  <a:lnTo>
                    <a:pt x="1359" y="140"/>
                  </a:lnTo>
                  <a:lnTo>
                    <a:pt x="1348" y="130"/>
                  </a:lnTo>
                  <a:lnTo>
                    <a:pt x="1333" y="125"/>
                  </a:lnTo>
                  <a:lnTo>
                    <a:pt x="1322" y="119"/>
                  </a:lnTo>
                  <a:lnTo>
                    <a:pt x="1312" y="114"/>
                  </a:lnTo>
                  <a:lnTo>
                    <a:pt x="1296" y="104"/>
                  </a:lnTo>
                  <a:lnTo>
                    <a:pt x="1281" y="99"/>
                  </a:lnTo>
                  <a:lnTo>
                    <a:pt x="1270" y="94"/>
                  </a:lnTo>
                  <a:lnTo>
                    <a:pt x="1255" y="88"/>
                  </a:lnTo>
                  <a:lnTo>
                    <a:pt x="1239" y="83"/>
                  </a:lnTo>
                  <a:lnTo>
                    <a:pt x="1224" y="78"/>
                  </a:lnTo>
                  <a:lnTo>
                    <a:pt x="1208" y="73"/>
                  </a:lnTo>
                  <a:lnTo>
                    <a:pt x="1193" y="62"/>
                  </a:lnTo>
                  <a:lnTo>
                    <a:pt x="1172" y="57"/>
                  </a:lnTo>
                  <a:lnTo>
                    <a:pt x="1156" y="52"/>
                  </a:lnTo>
                  <a:lnTo>
                    <a:pt x="1141" y="47"/>
                  </a:lnTo>
                  <a:lnTo>
                    <a:pt x="1120" y="47"/>
                  </a:lnTo>
                  <a:lnTo>
                    <a:pt x="1099" y="42"/>
                  </a:lnTo>
                  <a:lnTo>
                    <a:pt x="1084" y="37"/>
                  </a:lnTo>
                  <a:lnTo>
                    <a:pt x="1063" y="31"/>
                  </a:lnTo>
                  <a:lnTo>
                    <a:pt x="1042" y="26"/>
                  </a:lnTo>
                  <a:lnTo>
                    <a:pt x="1027" y="26"/>
                  </a:lnTo>
                  <a:lnTo>
                    <a:pt x="1006" y="21"/>
                  </a:lnTo>
                  <a:lnTo>
                    <a:pt x="985" y="16"/>
                  </a:lnTo>
                  <a:lnTo>
                    <a:pt x="965" y="16"/>
                  </a:lnTo>
                  <a:lnTo>
                    <a:pt x="944" y="11"/>
                  </a:lnTo>
                  <a:lnTo>
                    <a:pt x="923" y="11"/>
                  </a:lnTo>
                  <a:lnTo>
                    <a:pt x="902" y="5"/>
                  </a:lnTo>
                  <a:lnTo>
                    <a:pt x="882" y="5"/>
                  </a:lnTo>
                  <a:lnTo>
                    <a:pt x="861" y="0"/>
                  </a:lnTo>
                  <a:lnTo>
                    <a:pt x="835" y="0"/>
                  </a:lnTo>
                  <a:lnTo>
                    <a:pt x="814" y="0"/>
                  </a:lnTo>
                  <a:lnTo>
                    <a:pt x="794" y="0"/>
                  </a:lnTo>
                  <a:lnTo>
                    <a:pt x="773" y="0"/>
                  </a:lnTo>
                  <a:lnTo>
                    <a:pt x="752" y="0"/>
                  </a:lnTo>
                  <a:lnTo>
                    <a:pt x="731" y="0"/>
                  </a:lnTo>
                  <a:lnTo>
                    <a:pt x="705" y="0"/>
                  </a:lnTo>
                  <a:lnTo>
                    <a:pt x="685" y="0"/>
                  </a:lnTo>
                  <a:lnTo>
                    <a:pt x="664" y="0"/>
                  </a:lnTo>
                  <a:lnTo>
                    <a:pt x="643" y="0"/>
                  </a:lnTo>
                  <a:lnTo>
                    <a:pt x="622" y="0"/>
                  </a:lnTo>
                  <a:lnTo>
                    <a:pt x="597" y="0"/>
                  </a:lnTo>
                  <a:lnTo>
                    <a:pt x="576" y="5"/>
                  </a:lnTo>
                  <a:lnTo>
                    <a:pt x="555" y="5"/>
                  </a:lnTo>
                  <a:lnTo>
                    <a:pt x="534" y="11"/>
                  </a:lnTo>
                  <a:lnTo>
                    <a:pt x="514" y="11"/>
                  </a:lnTo>
                  <a:lnTo>
                    <a:pt x="493" y="16"/>
                  </a:lnTo>
                  <a:lnTo>
                    <a:pt x="472" y="16"/>
                  </a:lnTo>
                  <a:lnTo>
                    <a:pt x="451" y="21"/>
                  </a:lnTo>
                  <a:lnTo>
                    <a:pt x="431" y="26"/>
                  </a:lnTo>
                  <a:lnTo>
                    <a:pt x="415" y="26"/>
                  </a:lnTo>
                  <a:lnTo>
                    <a:pt x="394" y="31"/>
                  </a:lnTo>
                  <a:lnTo>
                    <a:pt x="374" y="37"/>
                  </a:lnTo>
                  <a:lnTo>
                    <a:pt x="358" y="42"/>
                  </a:lnTo>
                  <a:lnTo>
                    <a:pt x="337" y="47"/>
                  </a:lnTo>
                  <a:lnTo>
                    <a:pt x="317" y="47"/>
                  </a:lnTo>
                  <a:lnTo>
                    <a:pt x="301" y="52"/>
                  </a:lnTo>
                  <a:lnTo>
                    <a:pt x="286" y="57"/>
                  </a:lnTo>
                  <a:lnTo>
                    <a:pt x="265" y="62"/>
                  </a:lnTo>
                  <a:lnTo>
                    <a:pt x="249" y="73"/>
                  </a:lnTo>
                  <a:lnTo>
                    <a:pt x="234" y="78"/>
                  </a:lnTo>
                  <a:lnTo>
                    <a:pt x="218" y="83"/>
                  </a:lnTo>
                  <a:lnTo>
                    <a:pt x="203" y="88"/>
                  </a:lnTo>
                  <a:lnTo>
                    <a:pt x="187" y="94"/>
                  </a:lnTo>
                  <a:lnTo>
                    <a:pt x="177" y="99"/>
                  </a:lnTo>
                  <a:lnTo>
                    <a:pt x="161" y="104"/>
                  </a:lnTo>
                  <a:lnTo>
                    <a:pt x="146" y="114"/>
                  </a:lnTo>
                  <a:lnTo>
                    <a:pt x="135" y="119"/>
                  </a:lnTo>
                  <a:lnTo>
                    <a:pt x="125" y="125"/>
                  </a:lnTo>
                  <a:lnTo>
                    <a:pt x="109" y="130"/>
                  </a:lnTo>
                  <a:lnTo>
                    <a:pt x="99" y="140"/>
                  </a:lnTo>
                  <a:lnTo>
                    <a:pt x="89" y="145"/>
                  </a:lnTo>
                  <a:lnTo>
                    <a:pt x="78" y="151"/>
                  </a:lnTo>
                  <a:lnTo>
                    <a:pt x="68" y="156"/>
                  </a:lnTo>
                  <a:lnTo>
                    <a:pt x="63" y="166"/>
                  </a:lnTo>
                  <a:lnTo>
                    <a:pt x="52" y="171"/>
                  </a:lnTo>
                  <a:lnTo>
                    <a:pt x="47" y="176"/>
                  </a:lnTo>
                  <a:lnTo>
                    <a:pt x="37" y="182"/>
                  </a:lnTo>
                  <a:lnTo>
                    <a:pt x="32" y="192"/>
                  </a:lnTo>
                  <a:lnTo>
                    <a:pt x="26" y="197"/>
                  </a:lnTo>
                  <a:lnTo>
                    <a:pt x="21" y="202"/>
                  </a:lnTo>
                  <a:lnTo>
                    <a:pt x="16" y="208"/>
                  </a:lnTo>
                  <a:lnTo>
                    <a:pt x="11" y="218"/>
                  </a:lnTo>
                  <a:lnTo>
                    <a:pt x="11" y="223"/>
                  </a:lnTo>
                  <a:lnTo>
                    <a:pt x="6" y="228"/>
                  </a:lnTo>
                  <a:lnTo>
                    <a:pt x="6" y="239"/>
                  </a:lnTo>
                  <a:lnTo>
                    <a:pt x="0" y="244"/>
                  </a:lnTo>
                  <a:lnTo>
                    <a:pt x="0" y="254"/>
                  </a:lnTo>
                  <a:lnTo>
                    <a:pt x="6" y="259"/>
                  </a:lnTo>
                  <a:lnTo>
                    <a:pt x="6" y="270"/>
                  </a:lnTo>
                  <a:lnTo>
                    <a:pt x="11" y="270"/>
                  </a:lnTo>
                  <a:lnTo>
                    <a:pt x="21" y="280"/>
                  </a:lnTo>
                  <a:lnTo>
                    <a:pt x="16" y="280"/>
                  </a:lnTo>
                  <a:lnTo>
                    <a:pt x="21" y="280"/>
                  </a:lnTo>
                  <a:lnTo>
                    <a:pt x="26" y="285"/>
                  </a:lnTo>
                  <a:lnTo>
                    <a:pt x="32" y="290"/>
                  </a:lnTo>
                  <a:lnTo>
                    <a:pt x="42" y="290"/>
                  </a:lnTo>
                  <a:lnTo>
                    <a:pt x="47" y="290"/>
                  </a:lnTo>
                  <a:lnTo>
                    <a:pt x="52" y="296"/>
                  </a:lnTo>
                  <a:lnTo>
                    <a:pt x="63" y="296"/>
                  </a:lnTo>
                  <a:lnTo>
                    <a:pt x="68" y="296"/>
                  </a:lnTo>
                  <a:lnTo>
                    <a:pt x="78" y="301"/>
                  </a:lnTo>
                  <a:lnTo>
                    <a:pt x="89" y="301"/>
                  </a:lnTo>
                  <a:lnTo>
                    <a:pt x="99" y="301"/>
                  </a:lnTo>
                  <a:lnTo>
                    <a:pt x="109" y="301"/>
                  </a:lnTo>
                  <a:lnTo>
                    <a:pt x="120" y="296"/>
                  </a:lnTo>
                  <a:lnTo>
                    <a:pt x="130" y="296"/>
                  </a:lnTo>
                  <a:lnTo>
                    <a:pt x="146" y="296"/>
                  </a:lnTo>
                  <a:lnTo>
                    <a:pt x="156" y="296"/>
                  </a:lnTo>
                  <a:lnTo>
                    <a:pt x="166" y="290"/>
                  </a:lnTo>
                  <a:lnTo>
                    <a:pt x="182" y="290"/>
                  </a:lnTo>
                  <a:lnTo>
                    <a:pt x="192" y="285"/>
                  </a:lnTo>
                  <a:lnTo>
                    <a:pt x="208" y="285"/>
                  </a:lnTo>
                  <a:lnTo>
                    <a:pt x="223" y="280"/>
                  </a:lnTo>
                  <a:lnTo>
                    <a:pt x="239" y="275"/>
                  </a:lnTo>
                  <a:lnTo>
                    <a:pt x="249" y="270"/>
                  </a:lnTo>
                  <a:lnTo>
                    <a:pt x="265" y="265"/>
                  </a:lnTo>
                  <a:lnTo>
                    <a:pt x="280" y="259"/>
                  </a:lnTo>
                  <a:lnTo>
                    <a:pt x="296" y="254"/>
                  </a:lnTo>
                  <a:lnTo>
                    <a:pt x="311" y="249"/>
                  </a:lnTo>
                  <a:lnTo>
                    <a:pt x="332" y="244"/>
                  </a:lnTo>
                  <a:lnTo>
                    <a:pt x="348" y="239"/>
                  </a:lnTo>
                  <a:lnTo>
                    <a:pt x="363" y="228"/>
                  </a:lnTo>
                  <a:lnTo>
                    <a:pt x="379" y="223"/>
                  </a:lnTo>
                  <a:lnTo>
                    <a:pt x="394" y="21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4" name="Freeform 90"/>
            <p:cNvSpPr>
              <a:spLocks/>
            </p:cNvSpPr>
            <p:nvPr/>
          </p:nvSpPr>
          <p:spPr bwMode="auto">
            <a:xfrm>
              <a:off x="3774" y="1451"/>
              <a:ext cx="747" cy="887"/>
            </a:xfrm>
            <a:custGeom>
              <a:avLst/>
              <a:gdLst/>
              <a:ahLst/>
              <a:cxnLst>
                <a:cxn ang="0">
                  <a:pos x="37" y="871"/>
                </a:cxn>
                <a:cxn ang="0">
                  <a:pos x="89" y="845"/>
                </a:cxn>
                <a:cxn ang="0">
                  <a:pos x="140" y="814"/>
                </a:cxn>
                <a:cxn ang="0">
                  <a:pos x="197" y="778"/>
                </a:cxn>
                <a:cxn ang="0">
                  <a:pos x="249" y="742"/>
                </a:cxn>
                <a:cxn ang="0">
                  <a:pos x="301" y="700"/>
                </a:cxn>
                <a:cxn ang="0">
                  <a:pos x="348" y="659"/>
                </a:cxn>
                <a:cxn ang="0">
                  <a:pos x="400" y="617"/>
                </a:cxn>
                <a:cxn ang="0">
                  <a:pos x="446" y="571"/>
                </a:cxn>
                <a:cxn ang="0">
                  <a:pos x="488" y="524"/>
                </a:cxn>
                <a:cxn ang="0">
                  <a:pos x="529" y="477"/>
                </a:cxn>
                <a:cxn ang="0">
                  <a:pos x="571" y="431"/>
                </a:cxn>
                <a:cxn ang="0">
                  <a:pos x="602" y="384"/>
                </a:cxn>
                <a:cxn ang="0">
                  <a:pos x="633" y="342"/>
                </a:cxn>
                <a:cxn ang="0">
                  <a:pos x="664" y="296"/>
                </a:cxn>
                <a:cxn ang="0">
                  <a:pos x="685" y="254"/>
                </a:cxn>
                <a:cxn ang="0">
                  <a:pos x="705" y="213"/>
                </a:cxn>
                <a:cxn ang="0">
                  <a:pos x="721" y="171"/>
                </a:cxn>
                <a:cxn ang="0">
                  <a:pos x="731" y="140"/>
                </a:cxn>
                <a:cxn ang="0">
                  <a:pos x="742" y="104"/>
                </a:cxn>
                <a:cxn ang="0">
                  <a:pos x="747" y="63"/>
                </a:cxn>
                <a:cxn ang="0">
                  <a:pos x="737" y="26"/>
                </a:cxn>
                <a:cxn ang="0">
                  <a:pos x="731" y="11"/>
                </a:cxn>
                <a:cxn ang="0">
                  <a:pos x="716" y="0"/>
                </a:cxn>
                <a:cxn ang="0">
                  <a:pos x="700" y="0"/>
                </a:cxn>
                <a:cxn ang="0">
                  <a:pos x="679" y="0"/>
                </a:cxn>
                <a:cxn ang="0">
                  <a:pos x="664" y="11"/>
                </a:cxn>
                <a:cxn ang="0">
                  <a:pos x="638" y="21"/>
                </a:cxn>
                <a:cxn ang="0">
                  <a:pos x="617" y="42"/>
                </a:cxn>
                <a:cxn ang="0">
                  <a:pos x="591" y="68"/>
                </a:cxn>
                <a:cxn ang="0">
                  <a:pos x="565" y="94"/>
                </a:cxn>
                <a:cxn ang="0">
                  <a:pos x="540" y="130"/>
                </a:cxn>
                <a:cxn ang="0">
                  <a:pos x="519" y="166"/>
                </a:cxn>
                <a:cxn ang="0">
                  <a:pos x="493" y="208"/>
                </a:cxn>
                <a:cxn ang="0">
                  <a:pos x="467" y="254"/>
                </a:cxn>
                <a:cxn ang="0">
                  <a:pos x="441" y="306"/>
                </a:cxn>
                <a:cxn ang="0">
                  <a:pos x="420" y="363"/>
                </a:cxn>
                <a:cxn ang="0">
                  <a:pos x="400" y="420"/>
                </a:cxn>
                <a:cxn ang="0">
                  <a:pos x="379" y="477"/>
                </a:cxn>
                <a:cxn ang="0">
                  <a:pos x="363" y="539"/>
                </a:cxn>
                <a:cxn ang="0">
                  <a:pos x="348" y="602"/>
                </a:cxn>
                <a:cxn ang="0">
                  <a:pos x="337" y="669"/>
                </a:cxn>
              </a:cxnLst>
              <a:rect l="0" t="0" r="r" b="b"/>
              <a:pathLst>
                <a:path w="747" h="887">
                  <a:moveTo>
                    <a:pt x="0" y="887"/>
                  </a:moveTo>
                  <a:lnTo>
                    <a:pt x="21" y="882"/>
                  </a:lnTo>
                  <a:lnTo>
                    <a:pt x="37" y="871"/>
                  </a:lnTo>
                  <a:lnTo>
                    <a:pt x="52" y="861"/>
                  </a:lnTo>
                  <a:lnTo>
                    <a:pt x="73" y="850"/>
                  </a:lnTo>
                  <a:lnTo>
                    <a:pt x="89" y="845"/>
                  </a:lnTo>
                  <a:lnTo>
                    <a:pt x="109" y="835"/>
                  </a:lnTo>
                  <a:lnTo>
                    <a:pt x="125" y="825"/>
                  </a:lnTo>
                  <a:lnTo>
                    <a:pt x="140" y="814"/>
                  </a:lnTo>
                  <a:lnTo>
                    <a:pt x="161" y="799"/>
                  </a:lnTo>
                  <a:lnTo>
                    <a:pt x="177" y="788"/>
                  </a:lnTo>
                  <a:lnTo>
                    <a:pt x="197" y="778"/>
                  </a:lnTo>
                  <a:lnTo>
                    <a:pt x="213" y="768"/>
                  </a:lnTo>
                  <a:lnTo>
                    <a:pt x="228" y="752"/>
                  </a:lnTo>
                  <a:lnTo>
                    <a:pt x="249" y="742"/>
                  </a:lnTo>
                  <a:lnTo>
                    <a:pt x="265" y="726"/>
                  </a:lnTo>
                  <a:lnTo>
                    <a:pt x="280" y="716"/>
                  </a:lnTo>
                  <a:lnTo>
                    <a:pt x="301" y="700"/>
                  </a:lnTo>
                  <a:lnTo>
                    <a:pt x="317" y="685"/>
                  </a:lnTo>
                  <a:lnTo>
                    <a:pt x="332" y="674"/>
                  </a:lnTo>
                  <a:lnTo>
                    <a:pt x="348" y="659"/>
                  </a:lnTo>
                  <a:lnTo>
                    <a:pt x="368" y="643"/>
                  </a:lnTo>
                  <a:lnTo>
                    <a:pt x="384" y="633"/>
                  </a:lnTo>
                  <a:lnTo>
                    <a:pt x="400" y="617"/>
                  </a:lnTo>
                  <a:lnTo>
                    <a:pt x="415" y="602"/>
                  </a:lnTo>
                  <a:lnTo>
                    <a:pt x="431" y="586"/>
                  </a:lnTo>
                  <a:lnTo>
                    <a:pt x="446" y="571"/>
                  </a:lnTo>
                  <a:lnTo>
                    <a:pt x="462" y="555"/>
                  </a:lnTo>
                  <a:lnTo>
                    <a:pt x="472" y="539"/>
                  </a:lnTo>
                  <a:lnTo>
                    <a:pt x="488" y="524"/>
                  </a:lnTo>
                  <a:lnTo>
                    <a:pt x="503" y="508"/>
                  </a:lnTo>
                  <a:lnTo>
                    <a:pt x="519" y="493"/>
                  </a:lnTo>
                  <a:lnTo>
                    <a:pt x="529" y="477"/>
                  </a:lnTo>
                  <a:lnTo>
                    <a:pt x="545" y="462"/>
                  </a:lnTo>
                  <a:lnTo>
                    <a:pt x="555" y="446"/>
                  </a:lnTo>
                  <a:lnTo>
                    <a:pt x="571" y="431"/>
                  </a:lnTo>
                  <a:lnTo>
                    <a:pt x="581" y="415"/>
                  </a:lnTo>
                  <a:lnTo>
                    <a:pt x="591" y="400"/>
                  </a:lnTo>
                  <a:lnTo>
                    <a:pt x="602" y="384"/>
                  </a:lnTo>
                  <a:lnTo>
                    <a:pt x="612" y="368"/>
                  </a:lnTo>
                  <a:lnTo>
                    <a:pt x="622" y="353"/>
                  </a:lnTo>
                  <a:lnTo>
                    <a:pt x="633" y="342"/>
                  </a:lnTo>
                  <a:lnTo>
                    <a:pt x="643" y="327"/>
                  </a:lnTo>
                  <a:lnTo>
                    <a:pt x="654" y="311"/>
                  </a:lnTo>
                  <a:lnTo>
                    <a:pt x="664" y="296"/>
                  </a:lnTo>
                  <a:lnTo>
                    <a:pt x="669" y="280"/>
                  </a:lnTo>
                  <a:lnTo>
                    <a:pt x="679" y="265"/>
                  </a:lnTo>
                  <a:lnTo>
                    <a:pt x="685" y="254"/>
                  </a:lnTo>
                  <a:lnTo>
                    <a:pt x="695" y="239"/>
                  </a:lnTo>
                  <a:lnTo>
                    <a:pt x="700" y="223"/>
                  </a:lnTo>
                  <a:lnTo>
                    <a:pt x="705" y="213"/>
                  </a:lnTo>
                  <a:lnTo>
                    <a:pt x="711" y="197"/>
                  </a:lnTo>
                  <a:lnTo>
                    <a:pt x="716" y="187"/>
                  </a:lnTo>
                  <a:lnTo>
                    <a:pt x="721" y="171"/>
                  </a:lnTo>
                  <a:lnTo>
                    <a:pt x="726" y="161"/>
                  </a:lnTo>
                  <a:lnTo>
                    <a:pt x="731" y="151"/>
                  </a:lnTo>
                  <a:lnTo>
                    <a:pt x="731" y="140"/>
                  </a:lnTo>
                  <a:lnTo>
                    <a:pt x="737" y="125"/>
                  </a:lnTo>
                  <a:lnTo>
                    <a:pt x="737" y="114"/>
                  </a:lnTo>
                  <a:lnTo>
                    <a:pt x="742" y="104"/>
                  </a:lnTo>
                  <a:lnTo>
                    <a:pt x="742" y="78"/>
                  </a:lnTo>
                  <a:lnTo>
                    <a:pt x="747" y="68"/>
                  </a:lnTo>
                  <a:lnTo>
                    <a:pt x="747" y="63"/>
                  </a:lnTo>
                  <a:lnTo>
                    <a:pt x="742" y="52"/>
                  </a:lnTo>
                  <a:lnTo>
                    <a:pt x="742" y="31"/>
                  </a:lnTo>
                  <a:lnTo>
                    <a:pt x="737" y="26"/>
                  </a:lnTo>
                  <a:lnTo>
                    <a:pt x="737" y="21"/>
                  </a:lnTo>
                  <a:lnTo>
                    <a:pt x="726" y="11"/>
                  </a:lnTo>
                  <a:lnTo>
                    <a:pt x="731" y="11"/>
                  </a:lnTo>
                  <a:lnTo>
                    <a:pt x="726" y="11"/>
                  </a:lnTo>
                  <a:lnTo>
                    <a:pt x="721" y="6"/>
                  </a:lnTo>
                  <a:lnTo>
                    <a:pt x="716" y="0"/>
                  </a:lnTo>
                  <a:lnTo>
                    <a:pt x="711" y="0"/>
                  </a:lnTo>
                  <a:lnTo>
                    <a:pt x="705" y="0"/>
                  </a:lnTo>
                  <a:lnTo>
                    <a:pt x="700" y="0"/>
                  </a:lnTo>
                  <a:lnTo>
                    <a:pt x="695" y="0"/>
                  </a:lnTo>
                  <a:lnTo>
                    <a:pt x="690" y="0"/>
                  </a:lnTo>
                  <a:lnTo>
                    <a:pt x="679" y="0"/>
                  </a:lnTo>
                  <a:lnTo>
                    <a:pt x="674" y="6"/>
                  </a:lnTo>
                  <a:lnTo>
                    <a:pt x="669" y="6"/>
                  </a:lnTo>
                  <a:lnTo>
                    <a:pt x="664" y="11"/>
                  </a:lnTo>
                  <a:lnTo>
                    <a:pt x="654" y="16"/>
                  </a:lnTo>
                  <a:lnTo>
                    <a:pt x="648" y="16"/>
                  </a:lnTo>
                  <a:lnTo>
                    <a:pt x="638" y="21"/>
                  </a:lnTo>
                  <a:lnTo>
                    <a:pt x="633" y="26"/>
                  </a:lnTo>
                  <a:lnTo>
                    <a:pt x="622" y="37"/>
                  </a:lnTo>
                  <a:lnTo>
                    <a:pt x="617" y="42"/>
                  </a:lnTo>
                  <a:lnTo>
                    <a:pt x="607" y="47"/>
                  </a:lnTo>
                  <a:lnTo>
                    <a:pt x="602" y="57"/>
                  </a:lnTo>
                  <a:lnTo>
                    <a:pt x="591" y="68"/>
                  </a:lnTo>
                  <a:lnTo>
                    <a:pt x="586" y="73"/>
                  </a:lnTo>
                  <a:lnTo>
                    <a:pt x="576" y="83"/>
                  </a:lnTo>
                  <a:lnTo>
                    <a:pt x="565" y="94"/>
                  </a:lnTo>
                  <a:lnTo>
                    <a:pt x="560" y="104"/>
                  </a:lnTo>
                  <a:lnTo>
                    <a:pt x="550" y="114"/>
                  </a:lnTo>
                  <a:lnTo>
                    <a:pt x="540" y="130"/>
                  </a:lnTo>
                  <a:lnTo>
                    <a:pt x="534" y="140"/>
                  </a:lnTo>
                  <a:lnTo>
                    <a:pt x="524" y="156"/>
                  </a:lnTo>
                  <a:lnTo>
                    <a:pt x="519" y="166"/>
                  </a:lnTo>
                  <a:lnTo>
                    <a:pt x="508" y="182"/>
                  </a:lnTo>
                  <a:lnTo>
                    <a:pt x="498" y="197"/>
                  </a:lnTo>
                  <a:lnTo>
                    <a:pt x="493" y="208"/>
                  </a:lnTo>
                  <a:lnTo>
                    <a:pt x="482" y="223"/>
                  </a:lnTo>
                  <a:lnTo>
                    <a:pt x="477" y="239"/>
                  </a:lnTo>
                  <a:lnTo>
                    <a:pt x="467" y="254"/>
                  </a:lnTo>
                  <a:lnTo>
                    <a:pt x="457" y="275"/>
                  </a:lnTo>
                  <a:lnTo>
                    <a:pt x="451" y="291"/>
                  </a:lnTo>
                  <a:lnTo>
                    <a:pt x="441" y="306"/>
                  </a:lnTo>
                  <a:lnTo>
                    <a:pt x="436" y="327"/>
                  </a:lnTo>
                  <a:lnTo>
                    <a:pt x="425" y="342"/>
                  </a:lnTo>
                  <a:lnTo>
                    <a:pt x="420" y="363"/>
                  </a:lnTo>
                  <a:lnTo>
                    <a:pt x="415" y="379"/>
                  </a:lnTo>
                  <a:lnTo>
                    <a:pt x="405" y="400"/>
                  </a:lnTo>
                  <a:lnTo>
                    <a:pt x="400" y="420"/>
                  </a:lnTo>
                  <a:lnTo>
                    <a:pt x="394" y="436"/>
                  </a:lnTo>
                  <a:lnTo>
                    <a:pt x="389" y="457"/>
                  </a:lnTo>
                  <a:lnTo>
                    <a:pt x="379" y="477"/>
                  </a:lnTo>
                  <a:lnTo>
                    <a:pt x="374" y="498"/>
                  </a:lnTo>
                  <a:lnTo>
                    <a:pt x="368" y="519"/>
                  </a:lnTo>
                  <a:lnTo>
                    <a:pt x="363" y="539"/>
                  </a:lnTo>
                  <a:lnTo>
                    <a:pt x="358" y="560"/>
                  </a:lnTo>
                  <a:lnTo>
                    <a:pt x="353" y="581"/>
                  </a:lnTo>
                  <a:lnTo>
                    <a:pt x="348" y="602"/>
                  </a:lnTo>
                  <a:lnTo>
                    <a:pt x="343" y="622"/>
                  </a:lnTo>
                  <a:lnTo>
                    <a:pt x="337" y="643"/>
                  </a:lnTo>
                  <a:lnTo>
                    <a:pt x="337" y="669"/>
                  </a:lnTo>
                  <a:lnTo>
                    <a:pt x="332" y="690"/>
                  </a:lnTo>
                  <a:lnTo>
                    <a:pt x="327" y="71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5" name="Freeform 91"/>
            <p:cNvSpPr>
              <a:spLocks/>
            </p:cNvSpPr>
            <p:nvPr/>
          </p:nvSpPr>
          <p:spPr bwMode="auto">
            <a:xfrm>
              <a:off x="3645" y="1633"/>
              <a:ext cx="658" cy="1249"/>
            </a:xfrm>
            <a:custGeom>
              <a:avLst/>
              <a:gdLst/>
              <a:ahLst/>
              <a:cxnLst>
                <a:cxn ang="0">
                  <a:pos x="451" y="570"/>
                </a:cxn>
                <a:cxn ang="0">
                  <a:pos x="446" y="637"/>
                </a:cxn>
                <a:cxn ang="0">
                  <a:pos x="446" y="897"/>
                </a:cxn>
                <a:cxn ang="0">
                  <a:pos x="451" y="969"/>
                </a:cxn>
                <a:cxn ang="0">
                  <a:pos x="461" y="1021"/>
                </a:cxn>
                <a:cxn ang="0">
                  <a:pos x="472" y="1062"/>
                </a:cxn>
                <a:cxn ang="0">
                  <a:pos x="482" y="1104"/>
                </a:cxn>
                <a:cxn ang="0">
                  <a:pos x="497" y="1140"/>
                </a:cxn>
                <a:cxn ang="0">
                  <a:pos x="513" y="1171"/>
                </a:cxn>
                <a:cxn ang="0">
                  <a:pos x="529" y="1202"/>
                </a:cxn>
                <a:cxn ang="0">
                  <a:pos x="544" y="1223"/>
                </a:cxn>
                <a:cxn ang="0">
                  <a:pos x="560" y="1233"/>
                </a:cxn>
                <a:cxn ang="0">
                  <a:pos x="575" y="1244"/>
                </a:cxn>
                <a:cxn ang="0">
                  <a:pos x="591" y="1249"/>
                </a:cxn>
                <a:cxn ang="0">
                  <a:pos x="606" y="1244"/>
                </a:cxn>
                <a:cxn ang="0">
                  <a:pos x="622" y="1233"/>
                </a:cxn>
                <a:cxn ang="0">
                  <a:pos x="637" y="1213"/>
                </a:cxn>
                <a:cxn ang="0">
                  <a:pos x="643" y="1192"/>
                </a:cxn>
                <a:cxn ang="0">
                  <a:pos x="653" y="1166"/>
                </a:cxn>
                <a:cxn ang="0">
                  <a:pos x="658" y="1068"/>
                </a:cxn>
                <a:cxn ang="0">
                  <a:pos x="648" y="995"/>
                </a:cxn>
                <a:cxn ang="0">
                  <a:pos x="643" y="948"/>
                </a:cxn>
                <a:cxn ang="0">
                  <a:pos x="632" y="897"/>
                </a:cxn>
                <a:cxn ang="0">
                  <a:pos x="617" y="840"/>
                </a:cxn>
                <a:cxn ang="0">
                  <a:pos x="596" y="782"/>
                </a:cxn>
                <a:cxn ang="0">
                  <a:pos x="575" y="725"/>
                </a:cxn>
                <a:cxn ang="0">
                  <a:pos x="554" y="668"/>
                </a:cxn>
                <a:cxn ang="0">
                  <a:pos x="529" y="611"/>
                </a:cxn>
                <a:cxn ang="0">
                  <a:pos x="497" y="554"/>
                </a:cxn>
                <a:cxn ang="0">
                  <a:pos x="466" y="497"/>
                </a:cxn>
                <a:cxn ang="0">
                  <a:pos x="435" y="440"/>
                </a:cxn>
                <a:cxn ang="0">
                  <a:pos x="399" y="383"/>
                </a:cxn>
                <a:cxn ang="0">
                  <a:pos x="363" y="332"/>
                </a:cxn>
                <a:cxn ang="0">
                  <a:pos x="321" y="285"/>
                </a:cxn>
                <a:cxn ang="0">
                  <a:pos x="285" y="238"/>
                </a:cxn>
                <a:cxn ang="0">
                  <a:pos x="243" y="192"/>
                </a:cxn>
                <a:cxn ang="0">
                  <a:pos x="207" y="150"/>
                </a:cxn>
                <a:cxn ang="0">
                  <a:pos x="166" y="114"/>
                </a:cxn>
                <a:cxn ang="0">
                  <a:pos x="129" y="83"/>
                </a:cxn>
                <a:cxn ang="0">
                  <a:pos x="88" y="57"/>
                </a:cxn>
                <a:cxn ang="0">
                  <a:pos x="52" y="31"/>
                </a:cxn>
                <a:cxn ang="0">
                  <a:pos x="21" y="10"/>
                </a:cxn>
              </a:cxnLst>
              <a:rect l="0" t="0" r="r" b="b"/>
              <a:pathLst>
                <a:path w="658" h="1249">
                  <a:moveTo>
                    <a:pt x="456" y="529"/>
                  </a:moveTo>
                  <a:lnTo>
                    <a:pt x="456" y="549"/>
                  </a:lnTo>
                  <a:lnTo>
                    <a:pt x="451" y="570"/>
                  </a:lnTo>
                  <a:lnTo>
                    <a:pt x="451" y="591"/>
                  </a:lnTo>
                  <a:lnTo>
                    <a:pt x="446" y="611"/>
                  </a:lnTo>
                  <a:lnTo>
                    <a:pt x="446" y="637"/>
                  </a:lnTo>
                  <a:lnTo>
                    <a:pt x="440" y="658"/>
                  </a:lnTo>
                  <a:lnTo>
                    <a:pt x="440" y="881"/>
                  </a:lnTo>
                  <a:lnTo>
                    <a:pt x="446" y="897"/>
                  </a:lnTo>
                  <a:lnTo>
                    <a:pt x="446" y="933"/>
                  </a:lnTo>
                  <a:lnTo>
                    <a:pt x="451" y="954"/>
                  </a:lnTo>
                  <a:lnTo>
                    <a:pt x="451" y="969"/>
                  </a:lnTo>
                  <a:lnTo>
                    <a:pt x="456" y="985"/>
                  </a:lnTo>
                  <a:lnTo>
                    <a:pt x="456" y="1005"/>
                  </a:lnTo>
                  <a:lnTo>
                    <a:pt x="461" y="1021"/>
                  </a:lnTo>
                  <a:lnTo>
                    <a:pt x="466" y="1036"/>
                  </a:lnTo>
                  <a:lnTo>
                    <a:pt x="466" y="1052"/>
                  </a:lnTo>
                  <a:lnTo>
                    <a:pt x="472" y="1062"/>
                  </a:lnTo>
                  <a:lnTo>
                    <a:pt x="477" y="1078"/>
                  </a:lnTo>
                  <a:lnTo>
                    <a:pt x="477" y="1093"/>
                  </a:lnTo>
                  <a:lnTo>
                    <a:pt x="482" y="1104"/>
                  </a:lnTo>
                  <a:lnTo>
                    <a:pt x="487" y="1119"/>
                  </a:lnTo>
                  <a:lnTo>
                    <a:pt x="492" y="1130"/>
                  </a:lnTo>
                  <a:lnTo>
                    <a:pt x="497" y="1140"/>
                  </a:lnTo>
                  <a:lnTo>
                    <a:pt x="503" y="1156"/>
                  </a:lnTo>
                  <a:lnTo>
                    <a:pt x="508" y="1166"/>
                  </a:lnTo>
                  <a:lnTo>
                    <a:pt x="513" y="1171"/>
                  </a:lnTo>
                  <a:lnTo>
                    <a:pt x="518" y="1182"/>
                  </a:lnTo>
                  <a:lnTo>
                    <a:pt x="523" y="1192"/>
                  </a:lnTo>
                  <a:lnTo>
                    <a:pt x="529" y="1202"/>
                  </a:lnTo>
                  <a:lnTo>
                    <a:pt x="534" y="1208"/>
                  </a:lnTo>
                  <a:lnTo>
                    <a:pt x="539" y="1213"/>
                  </a:lnTo>
                  <a:lnTo>
                    <a:pt x="544" y="1223"/>
                  </a:lnTo>
                  <a:lnTo>
                    <a:pt x="549" y="1228"/>
                  </a:lnTo>
                  <a:lnTo>
                    <a:pt x="554" y="1233"/>
                  </a:lnTo>
                  <a:lnTo>
                    <a:pt x="560" y="1233"/>
                  </a:lnTo>
                  <a:lnTo>
                    <a:pt x="565" y="1239"/>
                  </a:lnTo>
                  <a:lnTo>
                    <a:pt x="570" y="1244"/>
                  </a:lnTo>
                  <a:lnTo>
                    <a:pt x="575" y="1244"/>
                  </a:lnTo>
                  <a:lnTo>
                    <a:pt x="580" y="1249"/>
                  </a:lnTo>
                  <a:lnTo>
                    <a:pt x="586" y="1249"/>
                  </a:lnTo>
                  <a:lnTo>
                    <a:pt x="591" y="1249"/>
                  </a:lnTo>
                  <a:lnTo>
                    <a:pt x="596" y="1249"/>
                  </a:lnTo>
                  <a:lnTo>
                    <a:pt x="601" y="1249"/>
                  </a:lnTo>
                  <a:lnTo>
                    <a:pt x="606" y="1244"/>
                  </a:lnTo>
                  <a:lnTo>
                    <a:pt x="611" y="1244"/>
                  </a:lnTo>
                  <a:lnTo>
                    <a:pt x="617" y="1239"/>
                  </a:lnTo>
                  <a:lnTo>
                    <a:pt x="622" y="1233"/>
                  </a:lnTo>
                  <a:lnTo>
                    <a:pt x="627" y="1228"/>
                  </a:lnTo>
                  <a:lnTo>
                    <a:pt x="632" y="1223"/>
                  </a:lnTo>
                  <a:lnTo>
                    <a:pt x="637" y="1213"/>
                  </a:lnTo>
                  <a:lnTo>
                    <a:pt x="637" y="1208"/>
                  </a:lnTo>
                  <a:lnTo>
                    <a:pt x="643" y="1202"/>
                  </a:lnTo>
                  <a:lnTo>
                    <a:pt x="643" y="1192"/>
                  </a:lnTo>
                  <a:lnTo>
                    <a:pt x="648" y="1182"/>
                  </a:lnTo>
                  <a:lnTo>
                    <a:pt x="648" y="1176"/>
                  </a:lnTo>
                  <a:lnTo>
                    <a:pt x="653" y="1166"/>
                  </a:lnTo>
                  <a:lnTo>
                    <a:pt x="653" y="1135"/>
                  </a:lnTo>
                  <a:lnTo>
                    <a:pt x="658" y="1119"/>
                  </a:lnTo>
                  <a:lnTo>
                    <a:pt x="658" y="1068"/>
                  </a:lnTo>
                  <a:lnTo>
                    <a:pt x="653" y="1057"/>
                  </a:lnTo>
                  <a:lnTo>
                    <a:pt x="653" y="1011"/>
                  </a:lnTo>
                  <a:lnTo>
                    <a:pt x="648" y="995"/>
                  </a:lnTo>
                  <a:lnTo>
                    <a:pt x="648" y="979"/>
                  </a:lnTo>
                  <a:lnTo>
                    <a:pt x="643" y="964"/>
                  </a:lnTo>
                  <a:lnTo>
                    <a:pt x="643" y="948"/>
                  </a:lnTo>
                  <a:lnTo>
                    <a:pt x="637" y="928"/>
                  </a:lnTo>
                  <a:lnTo>
                    <a:pt x="632" y="912"/>
                  </a:lnTo>
                  <a:lnTo>
                    <a:pt x="632" y="897"/>
                  </a:lnTo>
                  <a:lnTo>
                    <a:pt x="627" y="876"/>
                  </a:lnTo>
                  <a:lnTo>
                    <a:pt x="622" y="860"/>
                  </a:lnTo>
                  <a:lnTo>
                    <a:pt x="617" y="840"/>
                  </a:lnTo>
                  <a:lnTo>
                    <a:pt x="611" y="824"/>
                  </a:lnTo>
                  <a:lnTo>
                    <a:pt x="606" y="803"/>
                  </a:lnTo>
                  <a:lnTo>
                    <a:pt x="596" y="782"/>
                  </a:lnTo>
                  <a:lnTo>
                    <a:pt x="591" y="767"/>
                  </a:lnTo>
                  <a:lnTo>
                    <a:pt x="586" y="746"/>
                  </a:lnTo>
                  <a:lnTo>
                    <a:pt x="575" y="725"/>
                  </a:lnTo>
                  <a:lnTo>
                    <a:pt x="570" y="710"/>
                  </a:lnTo>
                  <a:lnTo>
                    <a:pt x="560" y="689"/>
                  </a:lnTo>
                  <a:lnTo>
                    <a:pt x="554" y="668"/>
                  </a:lnTo>
                  <a:lnTo>
                    <a:pt x="544" y="648"/>
                  </a:lnTo>
                  <a:lnTo>
                    <a:pt x="539" y="632"/>
                  </a:lnTo>
                  <a:lnTo>
                    <a:pt x="529" y="611"/>
                  </a:lnTo>
                  <a:lnTo>
                    <a:pt x="518" y="591"/>
                  </a:lnTo>
                  <a:lnTo>
                    <a:pt x="508" y="570"/>
                  </a:lnTo>
                  <a:lnTo>
                    <a:pt x="497" y="554"/>
                  </a:lnTo>
                  <a:lnTo>
                    <a:pt x="487" y="534"/>
                  </a:lnTo>
                  <a:lnTo>
                    <a:pt x="477" y="513"/>
                  </a:lnTo>
                  <a:lnTo>
                    <a:pt x="466" y="497"/>
                  </a:lnTo>
                  <a:lnTo>
                    <a:pt x="456" y="477"/>
                  </a:lnTo>
                  <a:lnTo>
                    <a:pt x="446" y="456"/>
                  </a:lnTo>
                  <a:lnTo>
                    <a:pt x="435" y="440"/>
                  </a:lnTo>
                  <a:lnTo>
                    <a:pt x="425" y="420"/>
                  </a:lnTo>
                  <a:lnTo>
                    <a:pt x="409" y="404"/>
                  </a:lnTo>
                  <a:lnTo>
                    <a:pt x="399" y="383"/>
                  </a:lnTo>
                  <a:lnTo>
                    <a:pt x="389" y="368"/>
                  </a:lnTo>
                  <a:lnTo>
                    <a:pt x="373" y="352"/>
                  </a:lnTo>
                  <a:lnTo>
                    <a:pt x="363" y="332"/>
                  </a:lnTo>
                  <a:lnTo>
                    <a:pt x="347" y="316"/>
                  </a:lnTo>
                  <a:lnTo>
                    <a:pt x="337" y="300"/>
                  </a:lnTo>
                  <a:lnTo>
                    <a:pt x="321" y="285"/>
                  </a:lnTo>
                  <a:lnTo>
                    <a:pt x="311" y="269"/>
                  </a:lnTo>
                  <a:lnTo>
                    <a:pt x="295" y="254"/>
                  </a:lnTo>
                  <a:lnTo>
                    <a:pt x="285" y="238"/>
                  </a:lnTo>
                  <a:lnTo>
                    <a:pt x="269" y="223"/>
                  </a:lnTo>
                  <a:lnTo>
                    <a:pt x="259" y="207"/>
                  </a:lnTo>
                  <a:lnTo>
                    <a:pt x="243" y="192"/>
                  </a:lnTo>
                  <a:lnTo>
                    <a:pt x="233" y="176"/>
                  </a:lnTo>
                  <a:lnTo>
                    <a:pt x="218" y="166"/>
                  </a:lnTo>
                  <a:lnTo>
                    <a:pt x="207" y="150"/>
                  </a:lnTo>
                  <a:lnTo>
                    <a:pt x="192" y="140"/>
                  </a:lnTo>
                  <a:lnTo>
                    <a:pt x="181" y="129"/>
                  </a:lnTo>
                  <a:lnTo>
                    <a:pt x="166" y="114"/>
                  </a:lnTo>
                  <a:lnTo>
                    <a:pt x="155" y="103"/>
                  </a:lnTo>
                  <a:lnTo>
                    <a:pt x="140" y="93"/>
                  </a:lnTo>
                  <a:lnTo>
                    <a:pt x="129" y="83"/>
                  </a:lnTo>
                  <a:lnTo>
                    <a:pt x="114" y="72"/>
                  </a:lnTo>
                  <a:lnTo>
                    <a:pt x="103" y="62"/>
                  </a:lnTo>
                  <a:lnTo>
                    <a:pt x="88" y="57"/>
                  </a:lnTo>
                  <a:lnTo>
                    <a:pt x="78" y="46"/>
                  </a:lnTo>
                  <a:lnTo>
                    <a:pt x="67" y="36"/>
                  </a:lnTo>
                  <a:lnTo>
                    <a:pt x="52" y="31"/>
                  </a:lnTo>
                  <a:lnTo>
                    <a:pt x="41" y="26"/>
                  </a:lnTo>
                  <a:lnTo>
                    <a:pt x="31" y="15"/>
                  </a:lnTo>
                  <a:lnTo>
                    <a:pt x="21" y="10"/>
                  </a:lnTo>
                  <a:lnTo>
                    <a:pt x="10" y="5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6" name="Freeform 92"/>
            <p:cNvSpPr>
              <a:spLocks/>
            </p:cNvSpPr>
            <p:nvPr/>
          </p:nvSpPr>
          <p:spPr bwMode="auto">
            <a:xfrm>
              <a:off x="3510" y="1612"/>
              <a:ext cx="1369" cy="607"/>
            </a:xfrm>
            <a:custGeom>
              <a:avLst/>
              <a:gdLst/>
              <a:ahLst/>
              <a:cxnLst>
                <a:cxn ang="0">
                  <a:pos x="114" y="16"/>
                </a:cxn>
                <a:cxn ang="0">
                  <a:pos x="88" y="5"/>
                </a:cxn>
                <a:cxn ang="0">
                  <a:pos x="62" y="0"/>
                </a:cxn>
                <a:cxn ang="0">
                  <a:pos x="41" y="0"/>
                </a:cxn>
                <a:cxn ang="0">
                  <a:pos x="26" y="5"/>
                </a:cxn>
                <a:cxn ang="0">
                  <a:pos x="10" y="16"/>
                </a:cxn>
                <a:cxn ang="0">
                  <a:pos x="0" y="31"/>
                </a:cxn>
                <a:cxn ang="0">
                  <a:pos x="5" y="78"/>
                </a:cxn>
                <a:cxn ang="0">
                  <a:pos x="16" y="104"/>
                </a:cxn>
                <a:cxn ang="0">
                  <a:pos x="31" y="130"/>
                </a:cxn>
                <a:cxn ang="0">
                  <a:pos x="52" y="161"/>
                </a:cxn>
                <a:cxn ang="0">
                  <a:pos x="78" y="187"/>
                </a:cxn>
                <a:cxn ang="0">
                  <a:pos x="109" y="223"/>
                </a:cxn>
                <a:cxn ang="0">
                  <a:pos x="145" y="254"/>
                </a:cxn>
                <a:cxn ang="0">
                  <a:pos x="181" y="285"/>
                </a:cxn>
                <a:cxn ang="0">
                  <a:pos x="223" y="316"/>
                </a:cxn>
                <a:cxn ang="0">
                  <a:pos x="270" y="347"/>
                </a:cxn>
                <a:cxn ang="0">
                  <a:pos x="321" y="378"/>
                </a:cxn>
                <a:cxn ang="0">
                  <a:pos x="373" y="410"/>
                </a:cxn>
                <a:cxn ang="0">
                  <a:pos x="430" y="441"/>
                </a:cxn>
                <a:cxn ang="0">
                  <a:pos x="487" y="467"/>
                </a:cxn>
                <a:cxn ang="0">
                  <a:pos x="550" y="492"/>
                </a:cxn>
                <a:cxn ang="0">
                  <a:pos x="612" y="513"/>
                </a:cxn>
                <a:cxn ang="0">
                  <a:pos x="674" y="534"/>
                </a:cxn>
                <a:cxn ang="0">
                  <a:pos x="736" y="555"/>
                </a:cxn>
                <a:cxn ang="0">
                  <a:pos x="798" y="570"/>
                </a:cxn>
                <a:cxn ang="0">
                  <a:pos x="855" y="581"/>
                </a:cxn>
                <a:cxn ang="0">
                  <a:pos x="918" y="591"/>
                </a:cxn>
                <a:cxn ang="0">
                  <a:pos x="975" y="601"/>
                </a:cxn>
                <a:cxn ang="0">
                  <a:pos x="1032" y="607"/>
                </a:cxn>
                <a:cxn ang="0">
                  <a:pos x="1083" y="607"/>
                </a:cxn>
                <a:cxn ang="0">
                  <a:pos x="1130" y="607"/>
                </a:cxn>
                <a:cxn ang="0">
                  <a:pos x="1177" y="601"/>
                </a:cxn>
                <a:cxn ang="0">
                  <a:pos x="1218" y="596"/>
                </a:cxn>
                <a:cxn ang="0">
                  <a:pos x="1255" y="591"/>
                </a:cxn>
                <a:cxn ang="0">
                  <a:pos x="1291" y="581"/>
                </a:cxn>
                <a:cxn ang="0">
                  <a:pos x="1317" y="570"/>
                </a:cxn>
                <a:cxn ang="0">
                  <a:pos x="1337" y="555"/>
                </a:cxn>
                <a:cxn ang="0">
                  <a:pos x="1353" y="544"/>
                </a:cxn>
                <a:cxn ang="0">
                  <a:pos x="1363" y="529"/>
                </a:cxn>
                <a:cxn ang="0">
                  <a:pos x="1363" y="492"/>
                </a:cxn>
                <a:cxn ang="0">
                  <a:pos x="1353" y="477"/>
                </a:cxn>
              </a:cxnLst>
              <a:rect l="0" t="0" r="r" b="b"/>
              <a:pathLst>
                <a:path w="1369" h="607">
                  <a:moveTo>
                    <a:pt x="135" y="21"/>
                  </a:moveTo>
                  <a:lnTo>
                    <a:pt x="124" y="16"/>
                  </a:lnTo>
                  <a:lnTo>
                    <a:pt x="114" y="16"/>
                  </a:lnTo>
                  <a:lnTo>
                    <a:pt x="104" y="10"/>
                  </a:lnTo>
                  <a:lnTo>
                    <a:pt x="93" y="5"/>
                  </a:lnTo>
                  <a:lnTo>
                    <a:pt x="88" y="5"/>
                  </a:lnTo>
                  <a:lnTo>
                    <a:pt x="78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5"/>
                  </a:lnTo>
                  <a:lnTo>
                    <a:pt x="21" y="5"/>
                  </a:lnTo>
                  <a:lnTo>
                    <a:pt x="16" y="10"/>
                  </a:lnTo>
                  <a:lnTo>
                    <a:pt x="10" y="16"/>
                  </a:lnTo>
                  <a:lnTo>
                    <a:pt x="5" y="21"/>
                  </a:lnTo>
                  <a:lnTo>
                    <a:pt x="5" y="26"/>
                  </a:lnTo>
                  <a:lnTo>
                    <a:pt x="0" y="31"/>
                  </a:lnTo>
                  <a:lnTo>
                    <a:pt x="0" y="67"/>
                  </a:lnTo>
                  <a:lnTo>
                    <a:pt x="5" y="73"/>
                  </a:lnTo>
                  <a:lnTo>
                    <a:pt x="5" y="78"/>
                  </a:lnTo>
                  <a:lnTo>
                    <a:pt x="10" y="88"/>
                  </a:lnTo>
                  <a:lnTo>
                    <a:pt x="10" y="93"/>
                  </a:lnTo>
                  <a:lnTo>
                    <a:pt x="16" y="104"/>
                  </a:lnTo>
                  <a:lnTo>
                    <a:pt x="21" y="114"/>
                  </a:lnTo>
                  <a:lnTo>
                    <a:pt x="26" y="119"/>
                  </a:lnTo>
                  <a:lnTo>
                    <a:pt x="31" y="130"/>
                  </a:lnTo>
                  <a:lnTo>
                    <a:pt x="36" y="140"/>
                  </a:lnTo>
                  <a:lnTo>
                    <a:pt x="47" y="150"/>
                  </a:lnTo>
                  <a:lnTo>
                    <a:pt x="52" y="161"/>
                  </a:lnTo>
                  <a:lnTo>
                    <a:pt x="62" y="171"/>
                  </a:lnTo>
                  <a:lnTo>
                    <a:pt x="67" y="181"/>
                  </a:lnTo>
                  <a:lnTo>
                    <a:pt x="78" y="187"/>
                  </a:lnTo>
                  <a:lnTo>
                    <a:pt x="88" y="197"/>
                  </a:lnTo>
                  <a:lnTo>
                    <a:pt x="98" y="207"/>
                  </a:lnTo>
                  <a:lnTo>
                    <a:pt x="109" y="223"/>
                  </a:lnTo>
                  <a:lnTo>
                    <a:pt x="119" y="233"/>
                  </a:lnTo>
                  <a:lnTo>
                    <a:pt x="130" y="244"/>
                  </a:lnTo>
                  <a:lnTo>
                    <a:pt x="145" y="254"/>
                  </a:lnTo>
                  <a:lnTo>
                    <a:pt x="156" y="264"/>
                  </a:lnTo>
                  <a:lnTo>
                    <a:pt x="166" y="275"/>
                  </a:lnTo>
                  <a:lnTo>
                    <a:pt x="181" y="285"/>
                  </a:lnTo>
                  <a:lnTo>
                    <a:pt x="197" y="296"/>
                  </a:lnTo>
                  <a:lnTo>
                    <a:pt x="207" y="306"/>
                  </a:lnTo>
                  <a:lnTo>
                    <a:pt x="223" y="316"/>
                  </a:lnTo>
                  <a:lnTo>
                    <a:pt x="238" y="327"/>
                  </a:lnTo>
                  <a:lnTo>
                    <a:pt x="254" y="337"/>
                  </a:lnTo>
                  <a:lnTo>
                    <a:pt x="270" y="347"/>
                  </a:lnTo>
                  <a:lnTo>
                    <a:pt x="290" y="358"/>
                  </a:lnTo>
                  <a:lnTo>
                    <a:pt x="306" y="368"/>
                  </a:lnTo>
                  <a:lnTo>
                    <a:pt x="321" y="378"/>
                  </a:lnTo>
                  <a:lnTo>
                    <a:pt x="337" y="389"/>
                  </a:lnTo>
                  <a:lnTo>
                    <a:pt x="358" y="399"/>
                  </a:lnTo>
                  <a:lnTo>
                    <a:pt x="373" y="410"/>
                  </a:lnTo>
                  <a:lnTo>
                    <a:pt x="394" y="420"/>
                  </a:lnTo>
                  <a:lnTo>
                    <a:pt x="410" y="430"/>
                  </a:lnTo>
                  <a:lnTo>
                    <a:pt x="430" y="441"/>
                  </a:lnTo>
                  <a:lnTo>
                    <a:pt x="451" y="451"/>
                  </a:lnTo>
                  <a:lnTo>
                    <a:pt x="472" y="456"/>
                  </a:lnTo>
                  <a:lnTo>
                    <a:pt x="487" y="467"/>
                  </a:lnTo>
                  <a:lnTo>
                    <a:pt x="508" y="477"/>
                  </a:lnTo>
                  <a:lnTo>
                    <a:pt x="529" y="482"/>
                  </a:lnTo>
                  <a:lnTo>
                    <a:pt x="550" y="492"/>
                  </a:lnTo>
                  <a:lnTo>
                    <a:pt x="570" y="498"/>
                  </a:lnTo>
                  <a:lnTo>
                    <a:pt x="591" y="508"/>
                  </a:lnTo>
                  <a:lnTo>
                    <a:pt x="612" y="513"/>
                  </a:lnTo>
                  <a:lnTo>
                    <a:pt x="632" y="524"/>
                  </a:lnTo>
                  <a:lnTo>
                    <a:pt x="653" y="529"/>
                  </a:lnTo>
                  <a:lnTo>
                    <a:pt x="674" y="534"/>
                  </a:lnTo>
                  <a:lnTo>
                    <a:pt x="695" y="544"/>
                  </a:lnTo>
                  <a:lnTo>
                    <a:pt x="715" y="550"/>
                  </a:lnTo>
                  <a:lnTo>
                    <a:pt x="736" y="555"/>
                  </a:lnTo>
                  <a:lnTo>
                    <a:pt x="757" y="560"/>
                  </a:lnTo>
                  <a:lnTo>
                    <a:pt x="778" y="565"/>
                  </a:lnTo>
                  <a:lnTo>
                    <a:pt x="798" y="570"/>
                  </a:lnTo>
                  <a:lnTo>
                    <a:pt x="814" y="575"/>
                  </a:lnTo>
                  <a:lnTo>
                    <a:pt x="835" y="581"/>
                  </a:lnTo>
                  <a:lnTo>
                    <a:pt x="855" y="581"/>
                  </a:lnTo>
                  <a:lnTo>
                    <a:pt x="876" y="586"/>
                  </a:lnTo>
                  <a:lnTo>
                    <a:pt x="897" y="591"/>
                  </a:lnTo>
                  <a:lnTo>
                    <a:pt x="918" y="591"/>
                  </a:lnTo>
                  <a:lnTo>
                    <a:pt x="938" y="596"/>
                  </a:lnTo>
                  <a:lnTo>
                    <a:pt x="954" y="596"/>
                  </a:lnTo>
                  <a:lnTo>
                    <a:pt x="975" y="601"/>
                  </a:lnTo>
                  <a:lnTo>
                    <a:pt x="995" y="601"/>
                  </a:lnTo>
                  <a:lnTo>
                    <a:pt x="1011" y="601"/>
                  </a:lnTo>
                  <a:lnTo>
                    <a:pt x="1032" y="607"/>
                  </a:lnTo>
                  <a:lnTo>
                    <a:pt x="1047" y="607"/>
                  </a:lnTo>
                  <a:lnTo>
                    <a:pt x="1068" y="607"/>
                  </a:lnTo>
                  <a:lnTo>
                    <a:pt x="1083" y="607"/>
                  </a:lnTo>
                  <a:lnTo>
                    <a:pt x="1099" y="607"/>
                  </a:lnTo>
                  <a:lnTo>
                    <a:pt x="1115" y="607"/>
                  </a:lnTo>
                  <a:lnTo>
                    <a:pt x="1130" y="607"/>
                  </a:lnTo>
                  <a:lnTo>
                    <a:pt x="1146" y="607"/>
                  </a:lnTo>
                  <a:lnTo>
                    <a:pt x="1161" y="601"/>
                  </a:lnTo>
                  <a:lnTo>
                    <a:pt x="1177" y="601"/>
                  </a:lnTo>
                  <a:lnTo>
                    <a:pt x="1192" y="601"/>
                  </a:lnTo>
                  <a:lnTo>
                    <a:pt x="1208" y="601"/>
                  </a:lnTo>
                  <a:lnTo>
                    <a:pt x="1218" y="596"/>
                  </a:lnTo>
                  <a:lnTo>
                    <a:pt x="1234" y="596"/>
                  </a:lnTo>
                  <a:lnTo>
                    <a:pt x="1244" y="591"/>
                  </a:lnTo>
                  <a:lnTo>
                    <a:pt x="1255" y="591"/>
                  </a:lnTo>
                  <a:lnTo>
                    <a:pt x="1270" y="586"/>
                  </a:lnTo>
                  <a:lnTo>
                    <a:pt x="1280" y="586"/>
                  </a:lnTo>
                  <a:lnTo>
                    <a:pt x="1291" y="581"/>
                  </a:lnTo>
                  <a:lnTo>
                    <a:pt x="1296" y="575"/>
                  </a:lnTo>
                  <a:lnTo>
                    <a:pt x="1306" y="575"/>
                  </a:lnTo>
                  <a:lnTo>
                    <a:pt x="1317" y="570"/>
                  </a:lnTo>
                  <a:lnTo>
                    <a:pt x="1322" y="565"/>
                  </a:lnTo>
                  <a:lnTo>
                    <a:pt x="1332" y="560"/>
                  </a:lnTo>
                  <a:lnTo>
                    <a:pt x="1337" y="555"/>
                  </a:lnTo>
                  <a:lnTo>
                    <a:pt x="1343" y="555"/>
                  </a:lnTo>
                  <a:lnTo>
                    <a:pt x="1348" y="550"/>
                  </a:lnTo>
                  <a:lnTo>
                    <a:pt x="1353" y="544"/>
                  </a:lnTo>
                  <a:lnTo>
                    <a:pt x="1358" y="539"/>
                  </a:lnTo>
                  <a:lnTo>
                    <a:pt x="1363" y="534"/>
                  </a:lnTo>
                  <a:lnTo>
                    <a:pt x="1363" y="529"/>
                  </a:lnTo>
                  <a:lnTo>
                    <a:pt x="1369" y="524"/>
                  </a:lnTo>
                  <a:lnTo>
                    <a:pt x="1369" y="498"/>
                  </a:lnTo>
                  <a:lnTo>
                    <a:pt x="1363" y="492"/>
                  </a:lnTo>
                  <a:lnTo>
                    <a:pt x="1363" y="487"/>
                  </a:lnTo>
                  <a:lnTo>
                    <a:pt x="1358" y="482"/>
                  </a:lnTo>
                  <a:lnTo>
                    <a:pt x="1353" y="477"/>
                  </a:lnTo>
                  <a:lnTo>
                    <a:pt x="1348" y="472"/>
                  </a:lnTo>
                  <a:lnTo>
                    <a:pt x="1343" y="46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7" name="Freeform 93"/>
            <p:cNvSpPr>
              <a:spLocks/>
            </p:cNvSpPr>
            <p:nvPr/>
          </p:nvSpPr>
          <p:spPr bwMode="auto">
            <a:xfrm>
              <a:off x="3510" y="2027"/>
              <a:ext cx="1343" cy="606"/>
            </a:xfrm>
            <a:custGeom>
              <a:avLst/>
              <a:gdLst/>
              <a:ahLst/>
              <a:cxnLst>
                <a:cxn ang="0">
                  <a:pos x="1332" y="46"/>
                </a:cxn>
                <a:cxn ang="0">
                  <a:pos x="1306" y="31"/>
                </a:cxn>
                <a:cxn ang="0">
                  <a:pos x="1280" y="20"/>
                </a:cxn>
                <a:cxn ang="0">
                  <a:pos x="1244" y="15"/>
                </a:cxn>
                <a:cxn ang="0">
                  <a:pos x="1208" y="5"/>
                </a:cxn>
                <a:cxn ang="0">
                  <a:pos x="1161" y="5"/>
                </a:cxn>
                <a:cxn ang="0">
                  <a:pos x="1115" y="0"/>
                </a:cxn>
                <a:cxn ang="0">
                  <a:pos x="1068" y="0"/>
                </a:cxn>
                <a:cxn ang="0">
                  <a:pos x="1011" y="5"/>
                </a:cxn>
                <a:cxn ang="0">
                  <a:pos x="954" y="10"/>
                </a:cxn>
                <a:cxn ang="0">
                  <a:pos x="897" y="15"/>
                </a:cxn>
                <a:cxn ang="0">
                  <a:pos x="835" y="26"/>
                </a:cxn>
                <a:cxn ang="0">
                  <a:pos x="778" y="41"/>
                </a:cxn>
                <a:cxn ang="0">
                  <a:pos x="715" y="57"/>
                </a:cxn>
                <a:cxn ang="0">
                  <a:pos x="653" y="77"/>
                </a:cxn>
                <a:cxn ang="0">
                  <a:pos x="591" y="98"/>
                </a:cxn>
                <a:cxn ang="0">
                  <a:pos x="529" y="124"/>
                </a:cxn>
                <a:cxn ang="0">
                  <a:pos x="472" y="150"/>
                </a:cxn>
                <a:cxn ang="0">
                  <a:pos x="410" y="176"/>
                </a:cxn>
                <a:cxn ang="0">
                  <a:pos x="358" y="207"/>
                </a:cxn>
                <a:cxn ang="0">
                  <a:pos x="306" y="238"/>
                </a:cxn>
                <a:cxn ang="0">
                  <a:pos x="254" y="269"/>
                </a:cxn>
                <a:cxn ang="0">
                  <a:pos x="207" y="300"/>
                </a:cxn>
                <a:cxn ang="0">
                  <a:pos x="166" y="331"/>
                </a:cxn>
                <a:cxn ang="0">
                  <a:pos x="130" y="363"/>
                </a:cxn>
                <a:cxn ang="0">
                  <a:pos x="98" y="399"/>
                </a:cxn>
                <a:cxn ang="0">
                  <a:pos x="67" y="425"/>
                </a:cxn>
                <a:cxn ang="0">
                  <a:pos x="47" y="456"/>
                </a:cxn>
                <a:cxn ang="0">
                  <a:pos x="26" y="487"/>
                </a:cxn>
                <a:cxn ang="0">
                  <a:pos x="10" y="513"/>
                </a:cxn>
                <a:cxn ang="0">
                  <a:pos x="5" y="534"/>
                </a:cxn>
                <a:cxn ang="0">
                  <a:pos x="5" y="580"/>
                </a:cxn>
                <a:cxn ang="0">
                  <a:pos x="10" y="596"/>
                </a:cxn>
                <a:cxn ang="0">
                  <a:pos x="26" y="601"/>
                </a:cxn>
                <a:cxn ang="0">
                  <a:pos x="41" y="606"/>
                </a:cxn>
                <a:cxn ang="0">
                  <a:pos x="62" y="606"/>
                </a:cxn>
                <a:cxn ang="0">
                  <a:pos x="88" y="601"/>
                </a:cxn>
                <a:cxn ang="0">
                  <a:pos x="114" y="591"/>
                </a:cxn>
                <a:cxn ang="0">
                  <a:pos x="145" y="580"/>
                </a:cxn>
                <a:cxn ang="0">
                  <a:pos x="176" y="560"/>
                </a:cxn>
                <a:cxn ang="0">
                  <a:pos x="213" y="539"/>
                </a:cxn>
                <a:cxn ang="0">
                  <a:pos x="249" y="513"/>
                </a:cxn>
              </a:cxnLst>
              <a:rect l="0" t="0" r="r" b="b"/>
              <a:pathLst>
                <a:path w="1343" h="606">
                  <a:moveTo>
                    <a:pt x="1343" y="52"/>
                  </a:moveTo>
                  <a:lnTo>
                    <a:pt x="1337" y="52"/>
                  </a:lnTo>
                  <a:lnTo>
                    <a:pt x="1332" y="46"/>
                  </a:lnTo>
                  <a:lnTo>
                    <a:pt x="1322" y="41"/>
                  </a:lnTo>
                  <a:lnTo>
                    <a:pt x="1317" y="36"/>
                  </a:lnTo>
                  <a:lnTo>
                    <a:pt x="1306" y="31"/>
                  </a:lnTo>
                  <a:lnTo>
                    <a:pt x="1296" y="31"/>
                  </a:lnTo>
                  <a:lnTo>
                    <a:pt x="1291" y="26"/>
                  </a:lnTo>
                  <a:lnTo>
                    <a:pt x="1280" y="20"/>
                  </a:lnTo>
                  <a:lnTo>
                    <a:pt x="1270" y="20"/>
                  </a:lnTo>
                  <a:lnTo>
                    <a:pt x="1255" y="15"/>
                  </a:lnTo>
                  <a:lnTo>
                    <a:pt x="1244" y="15"/>
                  </a:lnTo>
                  <a:lnTo>
                    <a:pt x="1234" y="10"/>
                  </a:lnTo>
                  <a:lnTo>
                    <a:pt x="1218" y="10"/>
                  </a:lnTo>
                  <a:lnTo>
                    <a:pt x="1208" y="5"/>
                  </a:lnTo>
                  <a:lnTo>
                    <a:pt x="1192" y="5"/>
                  </a:lnTo>
                  <a:lnTo>
                    <a:pt x="1177" y="5"/>
                  </a:lnTo>
                  <a:lnTo>
                    <a:pt x="1161" y="5"/>
                  </a:lnTo>
                  <a:lnTo>
                    <a:pt x="1146" y="0"/>
                  </a:lnTo>
                  <a:lnTo>
                    <a:pt x="1130" y="0"/>
                  </a:lnTo>
                  <a:lnTo>
                    <a:pt x="1115" y="0"/>
                  </a:lnTo>
                  <a:lnTo>
                    <a:pt x="1099" y="0"/>
                  </a:lnTo>
                  <a:lnTo>
                    <a:pt x="1083" y="0"/>
                  </a:lnTo>
                  <a:lnTo>
                    <a:pt x="1068" y="0"/>
                  </a:lnTo>
                  <a:lnTo>
                    <a:pt x="1047" y="0"/>
                  </a:lnTo>
                  <a:lnTo>
                    <a:pt x="1032" y="0"/>
                  </a:lnTo>
                  <a:lnTo>
                    <a:pt x="1011" y="5"/>
                  </a:lnTo>
                  <a:lnTo>
                    <a:pt x="995" y="5"/>
                  </a:lnTo>
                  <a:lnTo>
                    <a:pt x="975" y="5"/>
                  </a:lnTo>
                  <a:lnTo>
                    <a:pt x="954" y="10"/>
                  </a:lnTo>
                  <a:lnTo>
                    <a:pt x="938" y="10"/>
                  </a:lnTo>
                  <a:lnTo>
                    <a:pt x="918" y="15"/>
                  </a:lnTo>
                  <a:lnTo>
                    <a:pt x="897" y="15"/>
                  </a:lnTo>
                  <a:lnTo>
                    <a:pt x="876" y="20"/>
                  </a:lnTo>
                  <a:lnTo>
                    <a:pt x="855" y="26"/>
                  </a:lnTo>
                  <a:lnTo>
                    <a:pt x="835" y="26"/>
                  </a:lnTo>
                  <a:lnTo>
                    <a:pt x="814" y="31"/>
                  </a:lnTo>
                  <a:lnTo>
                    <a:pt x="798" y="36"/>
                  </a:lnTo>
                  <a:lnTo>
                    <a:pt x="778" y="41"/>
                  </a:lnTo>
                  <a:lnTo>
                    <a:pt x="757" y="46"/>
                  </a:lnTo>
                  <a:lnTo>
                    <a:pt x="736" y="52"/>
                  </a:lnTo>
                  <a:lnTo>
                    <a:pt x="715" y="57"/>
                  </a:lnTo>
                  <a:lnTo>
                    <a:pt x="695" y="62"/>
                  </a:lnTo>
                  <a:lnTo>
                    <a:pt x="674" y="72"/>
                  </a:lnTo>
                  <a:lnTo>
                    <a:pt x="653" y="77"/>
                  </a:lnTo>
                  <a:lnTo>
                    <a:pt x="632" y="83"/>
                  </a:lnTo>
                  <a:lnTo>
                    <a:pt x="612" y="93"/>
                  </a:lnTo>
                  <a:lnTo>
                    <a:pt x="591" y="98"/>
                  </a:lnTo>
                  <a:lnTo>
                    <a:pt x="570" y="109"/>
                  </a:lnTo>
                  <a:lnTo>
                    <a:pt x="550" y="114"/>
                  </a:lnTo>
                  <a:lnTo>
                    <a:pt x="529" y="124"/>
                  </a:lnTo>
                  <a:lnTo>
                    <a:pt x="508" y="129"/>
                  </a:lnTo>
                  <a:lnTo>
                    <a:pt x="487" y="140"/>
                  </a:lnTo>
                  <a:lnTo>
                    <a:pt x="472" y="150"/>
                  </a:lnTo>
                  <a:lnTo>
                    <a:pt x="451" y="155"/>
                  </a:lnTo>
                  <a:lnTo>
                    <a:pt x="430" y="166"/>
                  </a:lnTo>
                  <a:lnTo>
                    <a:pt x="410" y="176"/>
                  </a:lnTo>
                  <a:lnTo>
                    <a:pt x="394" y="186"/>
                  </a:lnTo>
                  <a:lnTo>
                    <a:pt x="373" y="197"/>
                  </a:lnTo>
                  <a:lnTo>
                    <a:pt x="358" y="207"/>
                  </a:lnTo>
                  <a:lnTo>
                    <a:pt x="337" y="217"/>
                  </a:lnTo>
                  <a:lnTo>
                    <a:pt x="321" y="228"/>
                  </a:lnTo>
                  <a:lnTo>
                    <a:pt x="306" y="238"/>
                  </a:lnTo>
                  <a:lnTo>
                    <a:pt x="290" y="249"/>
                  </a:lnTo>
                  <a:lnTo>
                    <a:pt x="270" y="259"/>
                  </a:lnTo>
                  <a:lnTo>
                    <a:pt x="254" y="269"/>
                  </a:lnTo>
                  <a:lnTo>
                    <a:pt x="238" y="280"/>
                  </a:lnTo>
                  <a:lnTo>
                    <a:pt x="223" y="290"/>
                  </a:lnTo>
                  <a:lnTo>
                    <a:pt x="207" y="300"/>
                  </a:lnTo>
                  <a:lnTo>
                    <a:pt x="197" y="311"/>
                  </a:lnTo>
                  <a:lnTo>
                    <a:pt x="181" y="321"/>
                  </a:lnTo>
                  <a:lnTo>
                    <a:pt x="166" y="331"/>
                  </a:lnTo>
                  <a:lnTo>
                    <a:pt x="156" y="342"/>
                  </a:lnTo>
                  <a:lnTo>
                    <a:pt x="145" y="352"/>
                  </a:lnTo>
                  <a:lnTo>
                    <a:pt x="130" y="363"/>
                  </a:lnTo>
                  <a:lnTo>
                    <a:pt x="119" y="373"/>
                  </a:lnTo>
                  <a:lnTo>
                    <a:pt x="109" y="383"/>
                  </a:lnTo>
                  <a:lnTo>
                    <a:pt x="98" y="399"/>
                  </a:lnTo>
                  <a:lnTo>
                    <a:pt x="88" y="409"/>
                  </a:lnTo>
                  <a:lnTo>
                    <a:pt x="78" y="420"/>
                  </a:lnTo>
                  <a:lnTo>
                    <a:pt x="67" y="425"/>
                  </a:lnTo>
                  <a:lnTo>
                    <a:pt x="62" y="435"/>
                  </a:lnTo>
                  <a:lnTo>
                    <a:pt x="52" y="446"/>
                  </a:lnTo>
                  <a:lnTo>
                    <a:pt x="47" y="456"/>
                  </a:lnTo>
                  <a:lnTo>
                    <a:pt x="36" y="466"/>
                  </a:lnTo>
                  <a:lnTo>
                    <a:pt x="31" y="477"/>
                  </a:lnTo>
                  <a:lnTo>
                    <a:pt x="26" y="487"/>
                  </a:lnTo>
                  <a:lnTo>
                    <a:pt x="21" y="492"/>
                  </a:lnTo>
                  <a:lnTo>
                    <a:pt x="16" y="503"/>
                  </a:lnTo>
                  <a:lnTo>
                    <a:pt x="10" y="513"/>
                  </a:lnTo>
                  <a:lnTo>
                    <a:pt x="10" y="518"/>
                  </a:lnTo>
                  <a:lnTo>
                    <a:pt x="5" y="528"/>
                  </a:lnTo>
                  <a:lnTo>
                    <a:pt x="5" y="534"/>
                  </a:lnTo>
                  <a:lnTo>
                    <a:pt x="0" y="539"/>
                  </a:lnTo>
                  <a:lnTo>
                    <a:pt x="0" y="575"/>
                  </a:lnTo>
                  <a:lnTo>
                    <a:pt x="5" y="580"/>
                  </a:lnTo>
                  <a:lnTo>
                    <a:pt x="5" y="585"/>
                  </a:lnTo>
                  <a:lnTo>
                    <a:pt x="16" y="596"/>
                  </a:lnTo>
                  <a:lnTo>
                    <a:pt x="10" y="596"/>
                  </a:lnTo>
                  <a:lnTo>
                    <a:pt x="16" y="596"/>
                  </a:lnTo>
                  <a:lnTo>
                    <a:pt x="21" y="601"/>
                  </a:lnTo>
                  <a:lnTo>
                    <a:pt x="26" y="601"/>
                  </a:lnTo>
                  <a:lnTo>
                    <a:pt x="31" y="606"/>
                  </a:lnTo>
                  <a:lnTo>
                    <a:pt x="36" y="606"/>
                  </a:lnTo>
                  <a:lnTo>
                    <a:pt x="41" y="606"/>
                  </a:lnTo>
                  <a:lnTo>
                    <a:pt x="47" y="606"/>
                  </a:lnTo>
                  <a:lnTo>
                    <a:pt x="57" y="606"/>
                  </a:lnTo>
                  <a:lnTo>
                    <a:pt x="62" y="606"/>
                  </a:lnTo>
                  <a:lnTo>
                    <a:pt x="67" y="606"/>
                  </a:lnTo>
                  <a:lnTo>
                    <a:pt x="78" y="606"/>
                  </a:lnTo>
                  <a:lnTo>
                    <a:pt x="88" y="601"/>
                  </a:lnTo>
                  <a:lnTo>
                    <a:pt x="93" y="601"/>
                  </a:lnTo>
                  <a:lnTo>
                    <a:pt x="104" y="596"/>
                  </a:lnTo>
                  <a:lnTo>
                    <a:pt x="114" y="591"/>
                  </a:lnTo>
                  <a:lnTo>
                    <a:pt x="124" y="591"/>
                  </a:lnTo>
                  <a:lnTo>
                    <a:pt x="135" y="585"/>
                  </a:lnTo>
                  <a:lnTo>
                    <a:pt x="145" y="580"/>
                  </a:lnTo>
                  <a:lnTo>
                    <a:pt x="156" y="575"/>
                  </a:lnTo>
                  <a:lnTo>
                    <a:pt x="166" y="570"/>
                  </a:lnTo>
                  <a:lnTo>
                    <a:pt x="176" y="560"/>
                  </a:lnTo>
                  <a:lnTo>
                    <a:pt x="187" y="554"/>
                  </a:lnTo>
                  <a:lnTo>
                    <a:pt x="202" y="549"/>
                  </a:lnTo>
                  <a:lnTo>
                    <a:pt x="213" y="539"/>
                  </a:lnTo>
                  <a:lnTo>
                    <a:pt x="223" y="528"/>
                  </a:lnTo>
                  <a:lnTo>
                    <a:pt x="238" y="523"/>
                  </a:lnTo>
                  <a:lnTo>
                    <a:pt x="249" y="513"/>
                  </a:lnTo>
                  <a:lnTo>
                    <a:pt x="264" y="503"/>
                  </a:lnTo>
                  <a:lnTo>
                    <a:pt x="275" y="49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8" name="Freeform 94"/>
            <p:cNvSpPr>
              <a:spLocks/>
            </p:cNvSpPr>
            <p:nvPr/>
          </p:nvSpPr>
          <p:spPr bwMode="auto">
            <a:xfrm>
              <a:off x="3785" y="1363"/>
              <a:ext cx="518" cy="1156"/>
            </a:xfrm>
            <a:custGeom>
              <a:avLst/>
              <a:gdLst/>
              <a:ahLst/>
              <a:cxnLst>
                <a:cxn ang="0">
                  <a:pos x="26" y="1135"/>
                </a:cxn>
                <a:cxn ang="0">
                  <a:pos x="67" y="1099"/>
                </a:cxn>
                <a:cxn ang="0">
                  <a:pos x="103" y="1058"/>
                </a:cxn>
                <a:cxn ang="0">
                  <a:pos x="145" y="1011"/>
                </a:cxn>
                <a:cxn ang="0">
                  <a:pos x="181" y="964"/>
                </a:cxn>
                <a:cxn ang="0">
                  <a:pos x="223" y="918"/>
                </a:cxn>
                <a:cxn ang="0">
                  <a:pos x="259" y="866"/>
                </a:cxn>
                <a:cxn ang="0">
                  <a:pos x="295" y="809"/>
                </a:cxn>
                <a:cxn ang="0">
                  <a:pos x="326" y="752"/>
                </a:cxn>
                <a:cxn ang="0">
                  <a:pos x="357" y="695"/>
                </a:cxn>
                <a:cxn ang="0">
                  <a:pos x="389" y="638"/>
                </a:cxn>
                <a:cxn ang="0">
                  <a:pos x="414" y="581"/>
                </a:cxn>
                <a:cxn ang="0">
                  <a:pos x="435" y="524"/>
                </a:cxn>
                <a:cxn ang="0">
                  <a:pos x="456" y="467"/>
                </a:cxn>
                <a:cxn ang="0">
                  <a:pos x="477" y="410"/>
                </a:cxn>
                <a:cxn ang="0">
                  <a:pos x="492" y="353"/>
                </a:cxn>
                <a:cxn ang="0">
                  <a:pos x="503" y="301"/>
                </a:cxn>
                <a:cxn ang="0">
                  <a:pos x="508" y="254"/>
                </a:cxn>
                <a:cxn ang="0">
                  <a:pos x="518" y="182"/>
                </a:cxn>
                <a:cxn ang="0">
                  <a:pos x="513" y="83"/>
                </a:cxn>
                <a:cxn ang="0">
                  <a:pos x="503" y="57"/>
                </a:cxn>
                <a:cxn ang="0">
                  <a:pos x="497" y="37"/>
                </a:cxn>
                <a:cxn ang="0">
                  <a:pos x="487" y="16"/>
                </a:cxn>
                <a:cxn ang="0">
                  <a:pos x="471" y="5"/>
                </a:cxn>
                <a:cxn ang="0">
                  <a:pos x="456" y="0"/>
                </a:cxn>
                <a:cxn ang="0">
                  <a:pos x="440" y="0"/>
                </a:cxn>
                <a:cxn ang="0">
                  <a:pos x="425" y="11"/>
                </a:cxn>
                <a:cxn ang="0">
                  <a:pos x="409" y="21"/>
                </a:cxn>
                <a:cxn ang="0">
                  <a:pos x="394" y="42"/>
                </a:cxn>
                <a:cxn ang="0">
                  <a:pos x="378" y="68"/>
                </a:cxn>
                <a:cxn ang="0">
                  <a:pos x="363" y="94"/>
                </a:cxn>
                <a:cxn ang="0">
                  <a:pos x="347" y="130"/>
                </a:cxn>
                <a:cxn ang="0">
                  <a:pos x="337" y="171"/>
                </a:cxn>
                <a:cxn ang="0">
                  <a:pos x="326" y="213"/>
                </a:cxn>
                <a:cxn ang="0">
                  <a:pos x="316" y="265"/>
                </a:cxn>
                <a:cxn ang="0">
                  <a:pos x="306" y="316"/>
                </a:cxn>
                <a:cxn ang="0">
                  <a:pos x="300" y="591"/>
                </a:cxn>
                <a:cxn ang="0">
                  <a:pos x="311" y="659"/>
                </a:cxn>
                <a:cxn ang="0">
                  <a:pos x="316" y="721"/>
                </a:cxn>
                <a:cxn ang="0">
                  <a:pos x="326" y="788"/>
                </a:cxn>
                <a:cxn ang="0">
                  <a:pos x="342" y="850"/>
                </a:cxn>
                <a:cxn ang="0">
                  <a:pos x="357" y="913"/>
                </a:cxn>
              </a:cxnLst>
              <a:rect l="0" t="0" r="r" b="b"/>
              <a:pathLst>
                <a:path w="518" h="1156">
                  <a:moveTo>
                    <a:pt x="0" y="1156"/>
                  </a:moveTo>
                  <a:lnTo>
                    <a:pt x="15" y="1146"/>
                  </a:lnTo>
                  <a:lnTo>
                    <a:pt x="26" y="1135"/>
                  </a:lnTo>
                  <a:lnTo>
                    <a:pt x="41" y="1120"/>
                  </a:lnTo>
                  <a:lnTo>
                    <a:pt x="52" y="1110"/>
                  </a:lnTo>
                  <a:lnTo>
                    <a:pt x="67" y="1099"/>
                  </a:lnTo>
                  <a:lnTo>
                    <a:pt x="78" y="1084"/>
                  </a:lnTo>
                  <a:lnTo>
                    <a:pt x="93" y="1073"/>
                  </a:lnTo>
                  <a:lnTo>
                    <a:pt x="103" y="1058"/>
                  </a:lnTo>
                  <a:lnTo>
                    <a:pt x="119" y="1042"/>
                  </a:lnTo>
                  <a:lnTo>
                    <a:pt x="129" y="1027"/>
                  </a:lnTo>
                  <a:lnTo>
                    <a:pt x="145" y="1011"/>
                  </a:lnTo>
                  <a:lnTo>
                    <a:pt x="155" y="995"/>
                  </a:lnTo>
                  <a:lnTo>
                    <a:pt x="171" y="980"/>
                  </a:lnTo>
                  <a:lnTo>
                    <a:pt x="181" y="964"/>
                  </a:lnTo>
                  <a:lnTo>
                    <a:pt x="197" y="949"/>
                  </a:lnTo>
                  <a:lnTo>
                    <a:pt x="207" y="933"/>
                  </a:lnTo>
                  <a:lnTo>
                    <a:pt x="223" y="918"/>
                  </a:lnTo>
                  <a:lnTo>
                    <a:pt x="233" y="897"/>
                  </a:lnTo>
                  <a:lnTo>
                    <a:pt x="249" y="881"/>
                  </a:lnTo>
                  <a:lnTo>
                    <a:pt x="259" y="866"/>
                  </a:lnTo>
                  <a:lnTo>
                    <a:pt x="269" y="845"/>
                  </a:lnTo>
                  <a:lnTo>
                    <a:pt x="285" y="830"/>
                  </a:lnTo>
                  <a:lnTo>
                    <a:pt x="295" y="809"/>
                  </a:lnTo>
                  <a:lnTo>
                    <a:pt x="306" y="793"/>
                  </a:lnTo>
                  <a:lnTo>
                    <a:pt x="316" y="773"/>
                  </a:lnTo>
                  <a:lnTo>
                    <a:pt x="326" y="752"/>
                  </a:lnTo>
                  <a:lnTo>
                    <a:pt x="337" y="736"/>
                  </a:lnTo>
                  <a:lnTo>
                    <a:pt x="347" y="716"/>
                  </a:lnTo>
                  <a:lnTo>
                    <a:pt x="357" y="695"/>
                  </a:lnTo>
                  <a:lnTo>
                    <a:pt x="368" y="679"/>
                  </a:lnTo>
                  <a:lnTo>
                    <a:pt x="378" y="659"/>
                  </a:lnTo>
                  <a:lnTo>
                    <a:pt x="389" y="638"/>
                  </a:lnTo>
                  <a:lnTo>
                    <a:pt x="399" y="617"/>
                  </a:lnTo>
                  <a:lnTo>
                    <a:pt x="404" y="602"/>
                  </a:lnTo>
                  <a:lnTo>
                    <a:pt x="414" y="581"/>
                  </a:lnTo>
                  <a:lnTo>
                    <a:pt x="420" y="560"/>
                  </a:lnTo>
                  <a:lnTo>
                    <a:pt x="430" y="539"/>
                  </a:lnTo>
                  <a:lnTo>
                    <a:pt x="435" y="524"/>
                  </a:lnTo>
                  <a:lnTo>
                    <a:pt x="446" y="503"/>
                  </a:lnTo>
                  <a:lnTo>
                    <a:pt x="451" y="482"/>
                  </a:lnTo>
                  <a:lnTo>
                    <a:pt x="456" y="467"/>
                  </a:lnTo>
                  <a:lnTo>
                    <a:pt x="466" y="446"/>
                  </a:lnTo>
                  <a:lnTo>
                    <a:pt x="471" y="425"/>
                  </a:lnTo>
                  <a:lnTo>
                    <a:pt x="477" y="410"/>
                  </a:lnTo>
                  <a:lnTo>
                    <a:pt x="482" y="389"/>
                  </a:lnTo>
                  <a:lnTo>
                    <a:pt x="487" y="373"/>
                  </a:lnTo>
                  <a:lnTo>
                    <a:pt x="492" y="353"/>
                  </a:lnTo>
                  <a:lnTo>
                    <a:pt x="492" y="337"/>
                  </a:lnTo>
                  <a:lnTo>
                    <a:pt x="497" y="322"/>
                  </a:lnTo>
                  <a:lnTo>
                    <a:pt x="503" y="301"/>
                  </a:lnTo>
                  <a:lnTo>
                    <a:pt x="503" y="285"/>
                  </a:lnTo>
                  <a:lnTo>
                    <a:pt x="508" y="270"/>
                  </a:lnTo>
                  <a:lnTo>
                    <a:pt x="508" y="254"/>
                  </a:lnTo>
                  <a:lnTo>
                    <a:pt x="513" y="239"/>
                  </a:lnTo>
                  <a:lnTo>
                    <a:pt x="513" y="192"/>
                  </a:lnTo>
                  <a:lnTo>
                    <a:pt x="518" y="182"/>
                  </a:lnTo>
                  <a:lnTo>
                    <a:pt x="518" y="130"/>
                  </a:lnTo>
                  <a:lnTo>
                    <a:pt x="513" y="114"/>
                  </a:lnTo>
                  <a:lnTo>
                    <a:pt x="513" y="83"/>
                  </a:lnTo>
                  <a:lnTo>
                    <a:pt x="508" y="73"/>
                  </a:lnTo>
                  <a:lnTo>
                    <a:pt x="508" y="68"/>
                  </a:lnTo>
                  <a:lnTo>
                    <a:pt x="503" y="57"/>
                  </a:lnTo>
                  <a:lnTo>
                    <a:pt x="503" y="47"/>
                  </a:lnTo>
                  <a:lnTo>
                    <a:pt x="497" y="42"/>
                  </a:lnTo>
                  <a:lnTo>
                    <a:pt x="497" y="37"/>
                  </a:lnTo>
                  <a:lnTo>
                    <a:pt x="492" y="26"/>
                  </a:lnTo>
                  <a:lnTo>
                    <a:pt x="482" y="16"/>
                  </a:lnTo>
                  <a:lnTo>
                    <a:pt x="487" y="16"/>
                  </a:lnTo>
                  <a:lnTo>
                    <a:pt x="482" y="16"/>
                  </a:lnTo>
                  <a:lnTo>
                    <a:pt x="477" y="11"/>
                  </a:lnTo>
                  <a:lnTo>
                    <a:pt x="471" y="5"/>
                  </a:lnTo>
                  <a:lnTo>
                    <a:pt x="466" y="5"/>
                  </a:lnTo>
                  <a:lnTo>
                    <a:pt x="461" y="0"/>
                  </a:lnTo>
                  <a:lnTo>
                    <a:pt x="456" y="0"/>
                  </a:lnTo>
                  <a:lnTo>
                    <a:pt x="451" y="0"/>
                  </a:lnTo>
                  <a:lnTo>
                    <a:pt x="446" y="0"/>
                  </a:lnTo>
                  <a:lnTo>
                    <a:pt x="440" y="0"/>
                  </a:lnTo>
                  <a:lnTo>
                    <a:pt x="435" y="5"/>
                  </a:lnTo>
                  <a:lnTo>
                    <a:pt x="430" y="5"/>
                  </a:lnTo>
                  <a:lnTo>
                    <a:pt x="425" y="11"/>
                  </a:lnTo>
                  <a:lnTo>
                    <a:pt x="420" y="16"/>
                  </a:lnTo>
                  <a:lnTo>
                    <a:pt x="414" y="16"/>
                  </a:lnTo>
                  <a:lnTo>
                    <a:pt x="409" y="21"/>
                  </a:lnTo>
                  <a:lnTo>
                    <a:pt x="404" y="26"/>
                  </a:lnTo>
                  <a:lnTo>
                    <a:pt x="399" y="37"/>
                  </a:lnTo>
                  <a:lnTo>
                    <a:pt x="394" y="42"/>
                  </a:lnTo>
                  <a:lnTo>
                    <a:pt x="389" y="47"/>
                  </a:lnTo>
                  <a:lnTo>
                    <a:pt x="383" y="57"/>
                  </a:lnTo>
                  <a:lnTo>
                    <a:pt x="378" y="68"/>
                  </a:lnTo>
                  <a:lnTo>
                    <a:pt x="373" y="78"/>
                  </a:lnTo>
                  <a:lnTo>
                    <a:pt x="368" y="83"/>
                  </a:lnTo>
                  <a:lnTo>
                    <a:pt x="363" y="94"/>
                  </a:lnTo>
                  <a:lnTo>
                    <a:pt x="357" y="109"/>
                  </a:lnTo>
                  <a:lnTo>
                    <a:pt x="352" y="119"/>
                  </a:lnTo>
                  <a:lnTo>
                    <a:pt x="347" y="130"/>
                  </a:lnTo>
                  <a:lnTo>
                    <a:pt x="342" y="145"/>
                  </a:lnTo>
                  <a:lnTo>
                    <a:pt x="337" y="156"/>
                  </a:lnTo>
                  <a:lnTo>
                    <a:pt x="337" y="171"/>
                  </a:lnTo>
                  <a:lnTo>
                    <a:pt x="332" y="187"/>
                  </a:lnTo>
                  <a:lnTo>
                    <a:pt x="326" y="197"/>
                  </a:lnTo>
                  <a:lnTo>
                    <a:pt x="326" y="213"/>
                  </a:lnTo>
                  <a:lnTo>
                    <a:pt x="321" y="228"/>
                  </a:lnTo>
                  <a:lnTo>
                    <a:pt x="316" y="244"/>
                  </a:lnTo>
                  <a:lnTo>
                    <a:pt x="316" y="265"/>
                  </a:lnTo>
                  <a:lnTo>
                    <a:pt x="311" y="280"/>
                  </a:lnTo>
                  <a:lnTo>
                    <a:pt x="311" y="296"/>
                  </a:lnTo>
                  <a:lnTo>
                    <a:pt x="306" y="316"/>
                  </a:lnTo>
                  <a:lnTo>
                    <a:pt x="306" y="353"/>
                  </a:lnTo>
                  <a:lnTo>
                    <a:pt x="300" y="368"/>
                  </a:lnTo>
                  <a:lnTo>
                    <a:pt x="300" y="591"/>
                  </a:lnTo>
                  <a:lnTo>
                    <a:pt x="306" y="612"/>
                  </a:lnTo>
                  <a:lnTo>
                    <a:pt x="306" y="638"/>
                  </a:lnTo>
                  <a:lnTo>
                    <a:pt x="311" y="659"/>
                  </a:lnTo>
                  <a:lnTo>
                    <a:pt x="311" y="679"/>
                  </a:lnTo>
                  <a:lnTo>
                    <a:pt x="316" y="700"/>
                  </a:lnTo>
                  <a:lnTo>
                    <a:pt x="316" y="721"/>
                  </a:lnTo>
                  <a:lnTo>
                    <a:pt x="321" y="741"/>
                  </a:lnTo>
                  <a:lnTo>
                    <a:pt x="326" y="762"/>
                  </a:lnTo>
                  <a:lnTo>
                    <a:pt x="326" y="788"/>
                  </a:lnTo>
                  <a:lnTo>
                    <a:pt x="332" y="809"/>
                  </a:lnTo>
                  <a:lnTo>
                    <a:pt x="337" y="830"/>
                  </a:lnTo>
                  <a:lnTo>
                    <a:pt x="342" y="850"/>
                  </a:lnTo>
                  <a:lnTo>
                    <a:pt x="347" y="871"/>
                  </a:lnTo>
                  <a:lnTo>
                    <a:pt x="352" y="892"/>
                  </a:lnTo>
                  <a:lnTo>
                    <a:pt x="357" y="913"/>
                  </a:lnTo>
                  <a:lnTo>
                    <a:pt x="363" y="933"/>
                  </a:lnTo>
                  <a:lnTo>
                    <a:pt x="368" y="95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39" name="Freeform 95"/>
            <p:cNvSpPr>
              <a:spLocks/>
            </p:cNvSpPr>
            <p:nvPr/>
          </p:nvSpPr>
          <p:spPr bwMode="auto">
            <a:xfrm>
              <a:off x="3588" y="1835"/>
              <a:ext cx="933" cy="959"/>
            </a:xfrm>
            <a:custGeom>
              <a:avLst/>
              <a:gdLst/>
              <a:ahLst/>
              <a:cxnLst>
                <a:cxn ang="0">
                  <a:pos x="580" y="523"/>
                </a:cxn>
                <a:cxn ang="0">
                  <a:pos x="601" y="580"/>
                </a:cxn>
                <a:cxn ang="0">
                  <a:pos x="622" y="632"/>
                </a:cxn>
                <a:cxn ang="0">
                  <a:pos x="643" y="684"/>
                </a:cxn>
                <a:cxn ang="0">
                  <a:pos x="668" y="736"/>
                </a:cxn>
                <a:cxn ang="0">
                  <a:pos x="694" y="777"/>
                </a:cxn>
                <a:cxn ang="0">
                  <a:pos x="720" y="819"/>
                </a:cxn>
                <a:cxn ang="0">
                  <a:pos x="746" y="855"/>
                </a:cxn>
                <a:cxn ang="0">
                  <a:pos x="772" y="886"/>
                </a:cxn>
                <a:cxn ang="0">
                  <a:pos x="793" y="912"/>
                </a:cxn>
                <a:cxn ang="0">
                  <a:pos x="819" y="933"/>
                </a:cxn>
                <a:cxn ang="0">
                  <a:pos x="840" y="943"/>
                </a:cxn>
                <a:cxn ang="0">
                  <a:pos x="860" y="954"/>
                </a:cxn>
                <a:cxn ang="0">
                  <a:pos x="881" y="959"/>
                </a:cxn>
                <a:cxn ang="0">
                  <a:pos x="897" y="959"/>
                </a:cxn>
                <a:cxn ang="0">
                  <a:pos x="912" y="949"/>
                </a:cxn>
                <a:cxn ang="0">
                  <a:pos x="923" y="933"/>
                </a:cxn>
                <a:cxn ang="0">
                  <a:pos x="933" y="897"/>
                </a:cxn>
                <a:cxn ang="0">
                  <a:pos x="928" y="855"/>
                </a:cxn>
                <a:cxn ang="0">
                  <a:pos x="917" y="819"/>
                </a:cxn>
                <a:cxn ang="0">
                  <a:pos x="907" y="788"/>
                </a:cxn>
                <a:cxn ang="0">
                  <a:pos x="891" y="746"/>
                </a:cxn>
                <a:cxn ang="0">
                  <a:pos x="871" y="705"/>
                </a:cxn>
                <a:cxn ang="0">
                  <a:pos x="850" y="663"/>
                </a:cxn>
                <a:cxn ang="0">
                  <a:pos x="819" y="617"/>
                </a:cxn>
                <a:cxn ang="0">
                  <a:pos x="788" y="575"/>
                </a:cxn>
                <a:cxn ang="0">
                  <a:pos x="757" y="529"/>
                </a:cxn>
                <a:cxn ang="0">
                  <a:pos x="715" y="482"/>
                </a:cxn>
                <a:cxn ang="0">
                  <a:pos x="674" y="435"/>
                </a:cxn>
                <a:cxn ang="0">
                  <a:pos x="632" y="389"/>
                </a:cxn>
                <a:cxn ang="0">
                  <a:pos x="586" y="342"/>
                </a:cxn>
                <a:cxn ang="0">
                  <a:pos x="534" y="301"/>
                </a:cxn>
                <a:cxn ang="0">
                  <a:pos x="487" y="259"/>
                </a:cxn>
                <a:cxn ang="0">
                  <a:pos x="435" y="218"/>
                </a:cxn>
                <a:cxn ang="0">
                  <a:pos x="383" y="181"/>
                </a:cxn>
                <a:cxn ang="0">
                  <a:pos x="326" y="145"/>
                </a:cxn>
                <a:cxn ang="0">
                  <a:pos x="275" y="114"/>
                </a:cxn>
                <a:cxn ang="0">
                  <a:pos x="223" y="88"/>
                </a:cxn>
                <a:cxn ang="0">
                  <a:pos x="171" y="62"/>
                </a:cxn>
                <a:cxn ang="0">
                  <a:pos x="124" y="41"/>
                </a:cxn>
                <a:cxn ang="0">
                  <a:pos x="72" y="26"/>
                </a:cxn>
                <a:cxn ang="0">
                  <a:pos x="31" y="10"/>
                </a:cxn>
              </a:cxnLst>
              <a:rect l="0" t="0" r="r" b="b"/>
              <a:pathLst>
                <a:path w="933" h="959">
                  <a:moveTo>
                    <a:pt x="565" y="482"/>
                  </a:moveTo>
                  <a:lnTo>
                    <a:pt x="575" y="503"/>
                  </a:lnTo>
                  <a:lnTo>
                    <a:pt x="580" y="523"/>
                  </a:lnTo>
                  <a:lnTo>
                    <a:pt x="586" y="539"/>
                  </a:lnTo>
                  <a:lnTo>
                    <a:pt x="591" y="560"/>
                  </a:lnTo>
                  <a:lnTo>
                    <a:pt x="601" y="580"/>
                  </a:lnTo>
                  <a:lnTo>
                    <a:pt x="606" y="596"/>
                  </a:lnTo>
                  <a:lnTo>
                    <a:pt x="611" y="617"/>
                  </a:lnTo>
                  <a:lnTo>
                    <a:pt x="622" y="632"/>
                  </a:lnTo>
                  <a:lnTo>
                    <a:pt x="627" y="653"/>
                  </a:lnTo>
                  <a:lnTo>
                    <a:pt x="637" y="669"/>
                  </a:lnTo>
                  <a:lnTo>
                    <a:pt x="643" y="684"/>
                  </a:lnTo>
                  <a:lnTo>
                    <a:pt x="653" y="705"/>
                  </a:lnTo>
                  <a:lnTo>
                    <a:pt x="663" y="720"/>
                  </a:lnTo>
                  <a:lnTo>
                    <a:pt x="668" y="736"/>
                  </a:lnTo>
                  <a:lnTo>
                    <a:pt x="679" y="752"/>
                  </a:lnTo>
                  <a:lnTo>
                    <a:pt x="684" y="762"/>
                  </a:lnTo>
                  <a:lnTo>
                    <a:pt x="694" y="777"/>
                  </a:lnTo>
                  <a:lnTo>
                    <a:pt x="705" y="793"/>
                  </a:lnTo>
                  <a:lnTo>
                    <a:pt x="710" y="803"/>
                  </a:lnTo>
                  <a:lnTo>
                    <a:pt x="720" y="819"/>
                  </a:lnTo>
                  <a:lnTo>
                    <a:pt x="726" y="829"/>
                  </a:lnTo>
                  <a:lnTo>
                    <a:pt x="736" y="845"/>
                  </a:lnTo>
                  <a:lnTo>
                    <a:pt x="746" y="855"/>
                  </a:lnTo>
                  <a:lnTo>
                    <a:pt x="751" y="866"/>
                  </a:lnTo>
                  <a:lnTo>
                    <a:pt x="762" y="876"/>
                  </a:lnTo>
                  <a:lnTo>
                    <a:pt x="772" y="886"/>
                  </a:lnTo>
                  <a:lnTo>
                    <a:pt x="777" y="891"/>
                  </a:lnTo>
                  <a:lnTo>
                    <a:pt x="788" y="902"/>
                  </a:lnTo>
                  <a:lnTo>
                    <a:pt x="793" y="912"/>
                  </a:lnTo>
                  <a:lnTo>
                    <a:pt x="803" y="917"/>
                  </a:lnTo>
                  <a:lnTo>
                    <a:pt x="808" y="923"/>
                  </a:lnTo>
                  <a:lnTo>
                    <a:pt x="819" y="933"/>
                  </a:lnTo>
                  <a:lnTo>
                    <a:pt x="824" y="938"/>
                  </a:lnTo>
                  <a:lnTo>
                    <a:pt x="834" y="943"/>
                  </a:lnTo>
                  <a:lnTo>
                    <a:pt x="840" y="943"/>
                  </a:lnTo>
                  <a:lnTo>
                    <a:pt x="850" y="949"/>
                  </a:lnTo>
                  <a:lnTo>
                    <a:pt x="855" y="954"/>
                  </a:lnTo>
                  <a:lnTo>
                    <a:pt x="860" y="954"/>
                  </a:lnTo>
                  <a:lnTo>
                    <a:pt x="865" y="959"/>
                  </a:lnTo>
                  <a:lnTo>
                    <a:pt x="876" y="959"/>
                  </a:lnTo>
                  <a:lnTo>
                    <a:pt x="881" y="959"/>
                  </a:lnTo>
                  <a:lnTo>
                    <a:pt x="886" y="959"/>
                  </a:lnTo>
                  <a:lnTo>
                    <a:pt x="891" y="959"/>
                  </a:lnTo>
                  <a:lnTo>
                    <a:pt x="897" y="959"/>
                  </a:lnTo>
                  <a:lnTo>
                    <a:pt x="902" y="959"/>
                  </a:lnTo>
                  <a:lnTo>
                    <a:pt x="907" y="954"/>
                  </a:lnTo>
                  <a:lnTo>
                    <a:pt x="912" y="949"/>
                  </a:lnTo>
                  <a:lnTo>
                    <a:pt x="917" y="943"/>
                  </a:lnTo>
                  <a:lnTo>
                    <a:pt x="923" y="938"/>
                  </a:lnTo>
                  <a:lnTo>
                    <a:pt x="923" y="933"/>
                  </a:lnTo>
                  <a:lnTo>
                    <a:pt x="928" y="928"/>
                  </a:lnTo>
                  <a:lnTo>
                    <a:pt x="928" y="907"/>
                  </a:lnTo>
                  <a:lnTo>
                    <a:pt x="933" y="897"/>
                  </a:lnTo>
                  <a:lnTo>
                    <a:pt x="933" y="891"/>
                  </a:lnTo>
                  <a:lnTo>
                    <a:pt x="928" y="881"/>
                  </a:lnTo>
                  <a:lnTo>
                    <a:pt x="928" y="855"/>
                  </a:lnTo>
                  <a:lnTo>
                    <a:pt x="923" y="845"/>
                  </a:lnTo>
                  <a:lnTo>
                    <a:pt x="923" y="834"/>
                  </a:lnTo>
                  <a:lnTo>
                    <a:pt x="917" y="819"/>
                  </a:lnTo>
                  <a:lnTo>
                    <a:pt x="917" y="809"/>
                  </a:lnTo>
                  <a:lnTo>
                    <a:pt x="912" y="798"/>
                  </a:lnTo>
                  <a:lnTo>
                    <a:pt x="907" y="788"/>
                  </a:lnTo>
                  <a:lnTo>
                    <a:pt x="902" y="772"/>
                  </a:lnTo>
                  <a:lnTo>
                    <a:pt x="897" y="762"/>
                  </a:lnTo>
                  <a:lnTo>
                    <a:pt x="891" y="746"/>
                  </a:lnTo>
                  <a:lnTo>
                    <a:pt x="886" y="736"/>
                  </a:lnTo>
                  <a:lnTo>
                    <a:pt x="881" y="720"/>
                  </a:lnTo>
                  <a:lnTo>
                    <a:pt x="871" y="705"/>
                  </a:lnTo>
                  <a:lnTo>
                    <a:pt x="865" y="695"/>
                  </a:lnTo>
                  <a:lnTo>
                    <a:pt x="855" y="679"/>
                  </a:lnTo>
                  <a:lnTo>
                    <a:pt x="850" y="663"/>
                  </a:lnTo>
                  <a:lnTo>
                    <a:pt x="840" y="648"/>
                  </a:lnTo>
                  <a:lnTo>
                    <a:pt x="829" y="632"/>
                  </a:lnTo>
                  <a:lnTo>
                    <a:pt x="819" y="617"/>
                  </a:lnTo>
                  <a:lnTo>
                    <a:pt x="808" y="606"/>
                  </a:lnTo>
                  <a:lnTo>
                    <a:pt x="798" y="591"/>
                  </a:lnTo>
                  <a:lnTo>
                    <a:pt x="788" y="575"/>
                  </a:lnTo>
                  <a:lnTo>
                    <a:pt x="777" y="560"/>
                  </a:lnTo>
                  <a:lnTo>
                    <a:pt x="767" y="544"/>
                  </a:lnTo>
                  <a:lnTo>
                    <a:pt x="757" y="529"/>
                  </a:lnTo>
                  <a:lnTo>
                    <a:pt x="741" y="513"/>
                  </a:lnTo>
                  <a:lnTo>
                    <a:pt x="731" y="498"/>
                  </a:lnTo>
                  <a:lnTo>
                    <a:pt x="715" y="482"/>
                  </a:lnTo>
                  <a:lnTo>
                    <a:pt x="705" y="466"/>
                  </a:lnTo>
                  <a:lnTo>
                    <a:pt x="689" y="451"/>
                  </a:lnTo>
                  <a:lnTo>
                    <a:pt x="674" y="435"/>
                  </a:lnTo>
                  <a:lnTo>
                    <a:pt x="658" y="420"/>
                  </a:lnTo>
                  <a:lnTo>
                    <a:pt x="648" y="404"/>
                  </a:lnTo>
                  <a:lnTo>
                    <a:pt x="632" y="389"/>
                  </a:lnTo>
                  <a:lnTo>
                    <a:pt x="617" y="373"/>
                  </a:lnTo>
                  <a:lnTo>
                    <a:pt x="601" y="358"/>
                  </a:lnTo>
                  <a:lnTo>
                    <a:pt x="586" y="342"/>
                  </a:lnTo>
                  <a:lnTo>
                    <a:pt x="570" y="327"/>
                  </a:lnTo>
                  <a:lnTo>
                    <a:pt x="554" y="316"/>
                  </a:lnTo>
                  <a:lnTo>
                    <a:pt x="534" y="301"/>
                  </a:lnTo>
                  <a:lnTo>
                    <a:pt x="518" y="285"/>
                  </a:lnTo>
                  <a:lnTo>
                    <a:pt x="503" y="275"/>
                  </a:lnTo>
                  <a:lnTo>
                    <a:pt x="487" y="259"/>
                  </a:lnTo>
                  <a:lnTo>
                    <a:pt x="466" y="244"/>
                  </a:lnTo>
                  <a:lnTo>
                    <a:pt x="451" y="233"/>
                  </a:lnTo>
                  <a:lnTo>
                    <a:pt x="435" y="218"/>
                  </a:lnTo>
                  <a:lnTo>
                    <a:pt x="414" y="207"/>
                  </a:lnTo>
                  <a:lnTo>
                    <a:pt x="399" y="192"/>
                  </a:lnTo>
                  <a:lnTo>
                    <a:pt x="383" y="181"/>
                  </a:lnTo>
                  <a:lnTo>
                    <a:pt x="363" y="171"/>
                  </a:lnTo>
                  <a:lnTo>
                    <a:pt x="347" y="161"/>
                  </a:lnTo>
                  <a:lnTo>
                    <a:pt x="326" y="145"/>
                  </a:lnTo>
                  <a:lnTo>
                    <a:pt x="311" y="135"/>
                  </a:lnTo>
                  <a:lnTo>
                    <a:pt x="295" y="124"/>
                  </a:lnTo>
                  <a:lnTo>
                    <a:pt x="275" y="114"/>
                  </a:lnTo>
                  <a:lnTo>
                    <a:pt x="259" y="109"/>
                  </a:lnTo>
                  <a:lnTo>
                    <a:pt x="238" y="98"/>
                  </a:lnTo>
                  <a:lnTo>
                    <a:pt x="223" y="88"/>
                  </a:lnTo>
                  <a:lnTo>
                    <a:pt x="207" y="78"/>
                  </a:lnTo>
                  <a:lnTo>
                    <a:pt x="186" y="73"/>
                  </a:lnTo>
                  <a:lnTo>
                    <a:pt x="171" y="62"/>
                  </a:lnTo>
                  <a:lnTo>
                    <a:pt x="155" y="57"/>
                  </a:lnTo>
                  <a:lnTo>
                    <a:pt x="140" y="47"/>
                  </a:lnTo>
                  <a:lnTo>
                    <a:pt x="124" y="41"/>
                  </a:lnTo>
                  <a:lnTo>
                    <a:pt x="103" y="36"/>
                  </a:lnTo>
                  <a:lnTo>
                    <a:pt x="88" y="31"/>
                  </a:lnTo>
                  <a:lnTo>
                    <a:pt x="72" y="26"/>
                  </a:lnTo>
                  <a:lnTo>
                    <a:pt x="57" y="21"/>
                  </a:lnTo>
                  <a:lnTo>
                    <a:pt x="41" y="16"/>
                  </a:lnTo>
                  <a:lnTo>
                    <a:pt x="31" y="10"/>
                  </a:lnTo>
                  <a:lnTo>
                    <a:pt x="15" y="5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  <p:sp>
          <p:nvSpPr>
            <p:cNvPr id="979040" name="Freeform 96"/>
            <p:cNvSpPr>
              <a:spLocks/>
            </p:cNvSpPr>
            <p:nvPr/>
          </p:nvSpPr>
          <p:spPr bwMode="auto">
            <a:xfrm>
              <a:off x="3380" y="1819"/>
              <a:ext cx="726" cy="306"/>
            </a:xfrm>
            <a:custGeom>
              <a:avLst/>
              <a:gdLst/>
              <a:ahLst/>
              <a:cxnLst>
                <a:cxn ang="0">
                  <a:pos x="192" y="16"/>
                </a:cxn>
                <a:cxn ang="0">
                  <a:pos x="166" y="11"/>
                </a:cxn>
                <a:cxn ang="0">
                  <a:pos x="146" y="6"/>
                </a:cxn>
                <a:cxn ang="0">
                  <a:pos x="120" y="6"/>
                </a:cxn>
                <a:cxn ang="0">
                  <a:pos x="99" y="0"/>
                </a:cxn>
                <a:cxn ang="0">
                  <a:pos x="78" y="0"/>
                </a:cxn>
                <a:cxn ang="0">
                  <a:pos x="63" y="6"/>
                </a:cxn>
                <a:cxn ang="0">
                  <a:pos x="47" y="11"/>
                </a:cxn>
                <a:cxn ang="0">
                  <a:pos x="32" y="11"/>
                </a:cxn>
                <a:cxn ang="0">
                  <a:pos x="21" y="21"/>
                </a:cxn>
                <a:cxn ang="0">
                  <a:pos x="11" y="32"/>
                </a:cxn>
                <a:cxn ang="0">
                  <a:pos x="6" y="42"/>
                </a:cxn>
                <a:cxn ang="0">
                  <a:pos x="0" y="57"/>
                </a:cxn>
                <a:cxn ang="0">
                  <a:pos x="6" y="73"/>
                </a:cxn>
                <a:cxn ang="0">
                  <a:pos x="11" y="83"/>
                </a:cxn>
                <a:cxn ang="0">
                  <a:pos x="21" y="99"/>
                </a:cxn>
                <a:cxn ang="0">
                  <a:pos x="32" y="109"/>
                </a:cxn>
                <a:cxn ang="0">
                  <a:pos x="47" y="125"/>
                </a:cxn>
                <a:cxn ang="0">
                  <a:pos x="63" y="135"/>
                </a:cxn>
                <a:cxn ang="0">
                  <a:pos x="78" y="151"/>
                </a:cxn>
                <a:cxn ang="0">
                  <a:pos x="99" y="161"/>
                </a:cxn>
                <a:cxn ang="0">
                  <a:pos x="125" y="177"/>
                </a:cxn>
                <a:cxn ang="0">
                  <a:pos x="146" y="187"/>
                </a:cxn>
                <a:cxn ang="0">
                  <a:pos x="177" y="203"/>
                </a:cxn>
                <a:cxn ang="0">
                  <a:pos x="203" y="213"/>
                </a:cxn>
                <a:cxn ang="0">
                  <a:pos x="234" y="223"/>
                </a:cxn>
                <a:cxn ang="0">
                  <a:pos x="265" y="239"/>
                </a:cxn>
                <a:cxn ang="0">
                  <a:pos x="301" y="249"/>
                </a:cxn>
                <a:cxn ang="0">
                  <a:pos x="337" y="254"/>
                </a:cxn>
                <a:cxn ang="0">
                  <a:pos x="374" y="265"/>
                </a:cxn>
                <a:cxn ang="0">
                  <a:pos x="415" y="275"/>
                </a:cxn>
                <a:cxn ang="0">
                  <a:pos x="451" y="280"/>
                </a:cxn>
                <a:cxn ang="0">
                  <a:pos x="493" y="285"/>
                </a:cxn>
                <a:cxn ang="0">
                  <a:pos x="534" y="291"/>
                </a:cxn>
                <a:cxn ang="0">
                  <a:pos x="576" y="296"/>
                </a:cxn>
                <a:cxn ang="0">
                  <a:pos x="622" y="301"/>
                </a:cxn>
                <a:cxn ang="0">
                  <a:pos x="664" y="301"/>
                </a:cxn>
                <a:cxn ang="0">
                  <a:pos x="705" y="301"/>
                </a:cxn>
              </a:cxnLst>
              <a:rect l="0" t="0" r="r" b="b"/>
              <a:pathLst>
                <a:path w="726" h="306">
                  <a:moveTo>
                    <a:pt x="208" y="16"/>
                  </a:moveTo>
                  <a:lnTo>
                    <a:pt x="192" y="16"/>
                  </a:lnTo>
                  <a:lnTo>
                    <a:pt x="182" y="11"/>
                  </a:lnTo>
                  <a:lnTo>
                    <a:pt x="166" y="11"/>
                  </a:lnTo>
                  <a:lnTo>
                    <a:pt x="156" y="6"/>
                  </a:lnTo>
                  <a:lnTo>
                    <a:pt x="146" y="6"/>
                  </a:lnTo>
                  <a:lnTo>
                    <a:pt x="130" y="6"/>
                  </a:lnTo>
                  <a:lnTo>
                    <a:pt x="120" y="6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89" y="0"/>
                  </a:lnTo>
                  <a:lnTo>
                    <a:pt x="78" y="0"/>
                  </a:lnTo>
                  <a:lnTo>
                    <a:pt x="68" y="6"/>
                  </a:lnTo>
                  <a:lnTo>
                    <a:pt x="63" y="6"/>
                  </a:lnTo>
                  <a:lnTo>
                    <a:pt x="52" y="6"/>
                  </a:lnTo>
                  <a:lnTo>
                    <a:pt x="47" y="11"/>
                  </a:lnTo>
                  <a:lnTo>
                    <a:pt x="42" y="11"/>
                  </a:lnTo>
                  <a:lnTo>
                    <a:pt x="32" y="11"/>
                  </a:lnTo>
                  <a:lnTo>
                    <a:pt x="26" y="16"/>
                  </a:lnTo>
                  <a:lnTo>
                    <a:pt x="21" y="21"/>
                  </a:lnTo>
                  <a:lnTo>
                    <a:pt x="16" y="26"/>
                  </a:lnTo>
                  <a:lnTo>
                    <a:pt x="11" y="32"/>
                  </a:lnTo>
                  <a:lnTo>
                    <a:pt x="6" y="37"/>
                  </a:lnTo>
                  <a:lnTo>
                    <a:pt x="6" y="42"/>
                  </a:lnTo>
                  <a:lnTo>
                    <a:pt x="0" y="47"/>
                  </a:lnTo>
                  <a:lnTo>
                    <a:pt x="0" y="57"/>
                  </a:lnTo>
                  <a:lnTo>
                    <a:pt x="6" y="63"/>
                  </a:lnTo>
                  <a:lnTo>
                    <a:pt x="6" y="73"/>
                  </a:lnTo>
                  <a:lnTo>
                    <a:pt x="11" y="78"/>
                  </a:lnTo>
                  <a:lnTo>
                    <a:pt x="11" y="83"/>
                  </a:lnTo>
                  <a:lnTo>
                    <a:pt x="16" y="94"/>
                  </a:lnTo>
                  <a:lnTo>
                    <a:pt x="21" y="99"/>
                  </a:lnTo>
                  <a:lnTo>
                    <a:pt x="26" y="104"/>
                  </a:lnTo>
                  <a:lnTo>
                    <a:pt x="32" y="109"/>
                  </a:lnTo>
                  <a:lnTo>
                    <a:pt x="37" y="120"/>
                  </a:lnTo>
                  <a:lnTo>
                    <a:pt x="47" y="125"/>
                  </a:lnTo>
                  <a:lnTo>
                    <a:pt x="52" y="130"/>
                  </a:lnTo>
                  <a:lnTo>
                    <a:pt x="63" y="135"/>
                  </a:lnTo>
                  <a:lnTo>
                    <a:pt x="68" y="146"/>
                  </a:lnTo>
                  <a:lnTo>
                    <a:pt x="78" y="151"/>
                  </a:lnTo>
                  <a:lnTo>
                    <a:pt x="89" y="156"/>
                  </a:lnTo>
                  <a:lnTo>
                    <a:pt x="99" y="161"/>
                  </a:lnTo>
                  <a:lnTo>
                    <a:pt x="109" y="171"/>
                  </a:lnTo>
                  <a:lnTo>
                    <a:pt x="125" y="177"/>
                  </a:lnTo>
                  <a:lnTo>
                    <a:pt x="135" y="182"/>
                  </a:lnTo>
                  <a:lnTo>
                    <a:pt x="146" y="187"/>
                  </a:lnTo>
                  <a:lnTo>
                    <a:pt x="161" y="197"/>
                  </a:lnTo>
                  <a:lnTo>
                    <a:pt x="177" y="203"/>
                  </a:lnTo>
                  <a:lnTo>
                    <a:pt x="187" y="208"/>
                  </a:lnTo>
                  <a:lnTo>
                    <a:pt x="203" y="213"/>
                  </a:lnTo>
                  <a:lnTo>
                    <a:pt x="218" y="218"/>
                  </a:lnTo>
                  <a:lnTo>
                    <a:pt x="234" y="223"/>
                  </a:lnTo>
                  <a:lnTo>
                    <a:pt x="249" y="228"/>
                  </a:lnTo>
                  <a:lnTo>
                    <a:pt x="265" y="239"/>
                  </a:lnTo>
                  <a:lnTo>
                    <a:pt x="286" y="244"/>
                  </a:lnTo>
                  <a:lnTo>
                    <a:pt x="301" y="249"/>
                  </a:lnTo>
                  <a:lnTo>
                    <a:pt x="317" y="254"/>
                  </a:lnTo>
                  <a:lnTo>
                    <a:pt x="337" y="254"/>
                  </a:lnTo>
                  <a:lnTo>
                    <a:pt x="358" y="260"/>
                  </a:lnTo>
                  <a:lnTo>
                    <a:pt x="374" y="265"/>
                  </a:lnTo>
                  <a:lnTo>
                    <a:pt x="394" y="270"/>
                  </a:lnTo>
                  <a:lnTo>
                    <a:pt x="415" y="275"/>
                  </a:lnTo>
                  <a:lnTo>
                    <a:pt x="431" y="275"/>
                  </a:lnTo>
                  <a:lnTo>
                    <a:pt x="451" y="280"/>
                  </a:lnTo>
                  <a:lnTo>
                    <a:pt x="472" y="285"/>
                  </a:lnTo>
                  <a:lnTo>
                    <a:pt x="493" y="285"/>
                  </a:lnTo>
                  <a:lnTo>
                    <a:pt x="514" y="291"/>
                  </a:lnTo>
                  <a:lnTo>
                    <a:pt x="534" y="291"/>
                  </a:lnTo>
                  <a:lnTo>
                    <a:pt x="555" y="296"/>
                  </a:lnTo>
                  <a:lnTo>
                    <a:pt x="576" y="296"/>
                  </a:lnTo>
                  <a:lnTo>
                    <a:pt x="597" y="301"/>
                  </a:lnTo>
                  <a:lnTo>
                    <a:pt x="622" y="301"/>
                  </a:lnTo>
                  <a:lnTo>
                    <a:pt x="643" y="301"/>
                  </a:lnTo>
                  <a:lnTo>
                    <a:pt x="664" y="301"/>
                  </a:lnTo>
                  <a:lnTo>
                    <a:pt x="685" y="301"/>
                  </a:lnTo>
                  <a:lnTo>
                    <a:pt x="705" y="301"/>
                  </a:lnTo>
                  <a:lnTo>
                    <a:pt x="726" y="30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 sz="3200"/>
            </a:p>
          </p:txBody>
        </p:sp>
      </p:grpSp>
      <p:sp>
        <p:nvSpPr>
          <p:cNvPr id="99" name="슬라이드 번호 개체 틀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5</a:t>
            </a:fld>
            <a:endParaRPr lang="en-US" altLang="ko-KR" dirty="0"/>
          </a:p>
        </p:txBody>
      </p:sp>
      <p:grpSp>
        <p:nvGrpSpPr>
          <p:cNvPr id="4" name="그룹 3"/>
          <p:cNvGrpSpPr/>
          <p:nvPr/>
        </p:nvGrpSpPr>
        <p:grpSpPr>
          <a:xfrm>
            <a:off x="767408" y="4581128"/>
            <a:ext cx="5040560" cy="1728192"/>
            <a:chOff x="2381224" y="5000636"/>
            <a:chExt cx="3357586" cy="1357322"/>
          </a:xfrm>
        </p:grpSpPr>
        <p:sp>
          <p:nvSpPr>
            <p:cNvPr id="98" name="양쪽 모서리가 둥근 사각형 97"/>
            <p:cNvSpPr/>
            <p:nvPr/>
          </p:nvSpPr>
          <p:spPr bwMode="auto">
            <a:xfrm>
              <a:off x="2381224" y="5000636"/>
              <a:ext cx="2286016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olar_spiral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0" name="Text Box 5"/>
            <p:cNvSpPr txBox="1">
              <a:spLocks noChangeArrowheads="1"/>
            </p:cNvSpPr>
            <p:nvPr/>
          </p:nvSpPr>
          <p:spPr bwMode="auto">
            <a:xfrm>
              <a:off x="2381224" y="5357826"/>
              <a:ext cx="3357586" cy="100013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= 0:0.01:20*pi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h = polar(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,th,'r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-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set(h, 'LineWidth',3);</a:t>
              </a:r>
            </a:p>
          </p:txBody>
        </p:sp>
      </p:grpSp>
      <p:grpSp>
        <p:nvGrpSpPr>
          <p:cNvPr id="5" name="그룹 4"/>
          <p:cNvGrpSpPr/>
          <p:nvPr/>
        </p:nvGrpSpPr>
        <p:grpSpPr>
          <a:xfrm>
            <a:off x="6524628" y="4581128"/>
            <a:ext cx="4971972" cy="1944216"/>
            <a:chOff x="6524628" y="5000636"/>
            <a:chExt cx="3357586" cy="1844964"/>
          </a:xfrm>
        </p:grpSpPr>
        <p:sp>
          <p:nvSpPr>
            <p:cNvPr id="101" name="양쪽 모서리가 둥근 사각형 100"/>
            <p:cNvSpPr/>
            <p:nvPr/>
          </p:nvSpPr>
          <p:spPr bwMode="auto">
            <a:xfrm>
              <a:off x="6524628" y="5000636"/>
              <a:ext cx="2286016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olar_petal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6524628" y="5357826"/>
              <a:ext cx="3357586" cy="148777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= 0:0.01:4*pi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r  = sin(4.5*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h = polar(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th,r,'r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-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set(h, 'LineWidth',2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704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Polar / Plot / Patch</a:t>
            </a:r>
          </a:p>
        </p:txBody>
      </p:sp>
      <p:sp>
        <p:nvSpPr>
          <p:cNvPr id="979971" name="Rectangle 3"/>
          <p:cNvSpPr>
            <a:spLocks noChangeArrowheads="1"/>
          </p:cNvSpPr>
          <p:nvPr/>
        </p:nvSpPr>
        <p:spPr bwMode="auto">
          <a:xfrm>
            <a:off x="2135189" y="4941888"/>
            <a:ext cx="2016125" cy="43180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8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>
              <a:lnSpc>
                <a:spcPct val="130000"/>
              </a:lnSpc>
            </a:pPr>
            <a:r>
              <a:rPr lang="en-US" altLang="ko-KR" sz="1800"/>
              <a:t>Polar</a:t>
            </a:r>
          </a:p>
        </p:txBody>
      </p:sp>
      <p:sp>
        <p:nvSpPr>
          <p:cNvPr id="979972" name="Rectangle 4"/>
          <p:cNvSpPr>
            <a:spLocks noChangeArrowheads="1"/>
          </p:cNvSpPr>
          <p:nvPr/>
        </p:nvSpPr>
        <p:spPr bwMode="auto">
          <a:xfrm>
            <a:off x="5087939" y="4941888"/>
            <a:ext cx="2016125" cy="43180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8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>
              <a:lnSpc>
                <a:spcPct val="130000"/>
              </a:lnSpc>
            </a:pPr>
            <a:r>
              <a:rPr lang="en-US" altLang="ko-KR" sz="1800"/>
              <a:t>Plot</a:t>
            </a:r>
          </a:p>
        </p:txBody>
      </p:sp>
      <p:sp>
        <p:nvSpPr>
          <p:cNvPr id="979973" name="Rectangle 5"/>
          <p:cNvSpPr>
            <a:spLocks noChangeArrowheads="1"/>
          </p:cNvSpPr>
          <p:nvPr/>
        </p:nvSpPr>
        <p:spPr bwMode="auto">
          <a:xfrm>
            <a:off x="8112126" y="4941888"/>
            <a:ext cx="2016125" cy="43180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8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>
              <a:lnSpc>
                <a:spcPct val="130000"/>
              </a:lnSpc>
            </a:pPr>
            <a:r>
              <a:rPr lang="en-US" altLang="ko-KR" sz="1800"/>
              <a:t>Patch</a:t>
            </a: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487487" y="1703389"/>
            <a:ext cx="3127376" cy="3455987"/>
            <a:chOff x="-23" y="1073"/>
            <a:chExt cx="1970" cy="2177"/>
          </a:xfrm>
        </p:grpSpPr>
        <p:sp>
          <p:nvSpPr>
            <p:cNvPr id="979975" name="AutoShape 7"/>
            <p:cNvSpPr>
              <a:spLocks noChangeAspect="1" noChangeArrowheads="1" noTextEdit="1"/>
            </p:cNvSpPr>
            <p:nvPr/>
          </p:nvSpPr>
          <p:spPr bwMode="auto">
            <a:xfrm>
              <a:off x="-23" y="1073"/>
              <a:ext cx="1970" cy="2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76" name="Freeform 8"/>
            <p:cNvSpPr>
              <a:spLocks/>
            </p:cNvSpPr>
            <p:nvPr/>
          </p:nvSpPr>
          <p:spPr bwMode="auto">
            <a:xfrm>
              <a:off x="226" y="1358"/>
              <a:ext cx="1534" cy="1529"/>
            </a:xfrm>
            <a:custGeom>
              <a:avLst/>
              <a:gdLst/>
              <a:ahLst/>
              <a:cxnLst>
                <a:cxn ang="0">
                  <a:pos x="1529" y="715"/>
                </a:cxn>
                <a:cxn ang="0">
                  <a:pos x="1519" y="622"/>
                </a:cxn>
                <a:cxn ang="0">
                  <a:pos x="1493" y="529"/>
                </a:cxn>
                <a:cxn ang="0">
                  <a:pos x="1457" y="441"/>
                </a:cxn>
                <a:cxn ang="0">
                  <a:pos x="1415" y="353"/>
                </a:cxn>
                <a:cxn ang="0">
                  <a:pos x="1358" y="275"/>
                </a:cxn>
                <a:cxn ang="0">
                  <a:pos x="1291" y="207"/>
                </a:cxn>
                <a:cxn ang="0">
                  <a:pos x="1218" y="145"/>
                </a:cxn>
                <a:cxn ang="0">
                  <a:pos x="1135" y="93"/>
                </a:cxn>
                <a:cxn ang="0">
                  <a:pos x="1047" y="52"/>
                </a:cxn>
                <a:cxn ang="0">
                  <a:pos x="959" y="26"/>
                </a:cxn>
                <a:cxn ang="0">
                  <a:pos x="860" y="5"/>
                </a:cxn>
                <a:cxn ang="0">
                  <a:pos x="767" y="0"/>
                </a:cxn>
                <a:cxn ang="0">
                  <a:pos x="674" y="5"/>
                </a:cxn>
                <a:cxn ang="0">
                  <a:pos x="575" y="26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75"/>
                </a:cxn>
                <a:cxn ang="0">
                  <a:pos x="119" y="353"/>
                </a:cxn>
                <a:cxn ang="0">
                  <a:pos x="78" y="441"/>
                </a:cxn>
                <a:cxn ang="0">
                  <a:pos x="41" y="529"/>
                </a:cxn>
                <a:cxn ang="0">
                  <a:pos x="15" y="622"/>
                </a:cxn>
                <a:cxn ang="0">
                  <a:pos x="5" y="715"/>
                </a:cxn>
                <a:cxn ang="0">
                  <a:pos x="5" y="814"/>
                </a:cxn>
                <a:cxn ang="0">
                  <a:pos x="15" y="907"/>
                </a:cxn>
                <a:cxn ang="0">
                  <a:pos x="41" y="1000"/>
                </a:cxn>
                <a:cxn ang="0">
                  <a:pos x="78" y="1089"/>
                </a:cxn>
                <a:cxn ang="0">
                  <a:pos x="119" y="1177"/>
                </a:cxn>
                <a:cxn ang="0">
                  <a:pos x="176" y="1254"/>
                </a:cxn>
                <a:cxn ang="0">
                  <a:pos x="244" y="1322"/>
                </a:cxn>
                <a:cxn ang="0">
                  <a:pos x="316" y="1384"/>
                </a:cxn>
                <a:cxn ang="0">
                  <a:pos x="399" y="1436"/>
                </a:cxn>
                <a:cxn ang="0">
                  <a:pos x="487" y="1477"/>
                </a:cxn>
                <a:cxn ang="0">
                  <a:pos x="575" y="1503"/>
                </a:cxn>
                <a:cxn ang="0">
                  <a:pos x="674" y="1524"/>
                </a:cxn>
                <a:cxn ang="0">
                  <a:pos x="767" y="1529"/>
                </a:cxn>
                <a:cxn ang="0">
                  <a:pos x="860" y="1524"/>
                </a:cxn>
                <a:cxn ang="0">
                  <a:pos x="959" y="1503"/>
                </a:cxn>
                <a:cxn ang="0">
                  <a:pos x="1047" y="1477"/>
                </a:cxn>
                <a:cxn ang="0">
                  <a:pos x="1135" y="1436"/>
                </a:cxn>
                <a:cxn ang="0">
                  <a:pos x="1218" y="1384"/>
                </a:cxn>
                <a:cxn ang="0">
                  <a:pos x="1291" y="1322"/>
                </a:cxn>
                <a:cxn ang="0">
                  <a:pos x="1358" y="1254"/>
                </a:cxn>
                <a:cxn ang="0">
                  <a:pos x="1415" y="1177"/>
                </a:cxn>
                <a:cxn ang="0">
                  <a:pos x="1457" y="1089"/>
                </a:cxn>
                <a:cxn ang="0">
                  <a:pos x="1493" y="1000"/>
                </a:cxn>
                <a:cxn ang="0">
                  <a:pos x="1519" y="907"/>
                </a:cxn>
                <a:cxn ang="0">
                  <a:pos x="1529" y="814"/>
                </a:cxn>
              </a:cxnLst>
              <a:rect l="0" t="0" r="r" b="b"/>
              <a:pathLst>
                <a:path w="1534" h="1529">
                  <a:moveTo>
                    <a:pt x="1534" y="762"/>
                  </a:moveTo>
                  <a:lnTo>
                    <a:pt x="1529" y="715"/>
                  </a:lnTo>
                  <a:lnTo>
                    <a:pt x="1524" y="669"/>
                  </a:lnTo>
                  <a:lnTo>
                    <a:pt x="1519" y="622"/>
                  </a:lnTo>
                  <a:lnTo>
                    <a:pt x="1508" y="575"/>
                  </a:lnTo>
                  <a:lnTo>
                    <a:pt x="1493" y="529"/>
                  </a:lnTo>
                  <a:lnTo>
                    <a:pt x="1477" y="482"/>
                  </a:lnTo>
                  <a:lnTo>
                    <a:pt x="1457" y="441"/>
                  </a:lnTo>
                  <a:lnTo>
                    <a:pt x="1436" y="394"/>
                  </a:lnTo>
                  <a:lnTo>
                    <a:pt x="1415" y="353"/>
                  </a:lnTo>
                  <a:lnTo>
                    <a:pt x="1384" y="316"/>
                  </a:lnTo>
                  <a:lnTo>
                    <a:pt x="1358" y="275"/>
                  </a:lnTo>
                  <a:lnTo>
                    <a:pt x="1327" y="244"/>
                  </a:lnTo>
                  <a:lnTo>
                    <a:pt x="1291" y="207"/>
                  </a:lnTo>
                  <a:lnTo>
                    <a:pt x="1254" y="176"/>
                  </a:lnTo>
                  <a:lnTo>
                    <a:pt x="1218" y="145"/>
                  </a:lnTo>
                  <a:lnTo>
                    <a:pt x="1177" y="119"/>
                  </a:lnTo>
                  <a:lnTo>
                    <a:pt x="1135" y="93"/>
                  </a:lnTo>
                  <a:lnTo>
                    <a:pt x="1094" y="73"/>
                  </a:lnTo>
                  <a:lnTo>
                    <a:pt x="1047" y="52"/>
                  </a:lnTo>
                  <a:lnTo>
                    <a:pt x="1006" y="36"/>
                  </a:lnTo>
                  <a:lnTo>
                    <a:pt x="959" y="26"/>
                  </a:lnTo>
                  <a:lnTo>
                    <a:pt x="912" y="16"/>
                  </a:lnTo>
                  <a:lnTo>
                    <a:pt x="860" y="5"/>
                  </a:lnTo>
                  <a:lnTo>
                    <a:pt x="814" y="0"/>
                  </a:lnTo>
                  <a:lnTo>
                    <a:pt x="767" y="0"/>
                  </a:lnTo>
                  <a:lnTo>
                    <a:pt x="720" y="0"/>
                  </a:lnTo>
                  <a:lnTo>
                    <a:pt x="674" y="5"/>
                  </a:lnTo>
                  <a:lnTo>
                    <a:pt x="622" y="16"/>
                  </a:lnTo>
                  <a:lnTo>
                    <a:pt x="575" y="26"/>
                  </a:lnTo>
                  <a:lnTo>
                    <a:pt x="529" y="36"/>
                  </a:lnTo>
                  <a:lnTo>
                    <a:pt x="487" y="52"/>
                  </a:lnTo>
                  <a:lnTo>
                    <a:pt x="441" y="73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75"/>
                  </a:lnTo>
                  <a:lnTo>
                    <a:pt x="150" y="316"/>
                  </a:lnTo>
                  <a:lnTo>
                    <a:pt x="119" y="353"/>
                  </a:lnTo>
                  <a:lnTo>
                    <a:pt x="98" y="394"/>
                  </a:lnTo>
                  <a:lnTo>
                    <a:pt x="78" y="441"/>
                  </a:lnTo>
                  <a:lnTo>
                    <a:pt x="57" y="482"/>
                  </a:lnTo>
                  <a:lnTo>
                    <a:pt x="41" y="529"/>
                  </a:lnTo>
                  <a:lnTo>
                    <a:pt x="26" y="575"/>
                  </a:lnTo>
                  <a:lnTo>
                    <a:pt x="15" y="622"/>
                  </a:lnTo>
                  <a:lnTo>
                    <a:pt x="10" y="669"/>
                  </a:lnTo>
                  <a:lnTo>
                    <a:pt x="5" y="715"/>
                  </a:lnTo>
                  <a:lnTo>
                    <a:pt x="0" y="762"/>
                  </a:lnTo>
                  <a:lnTo>
                    <a:pt x="5" y="814"/>
                  </a:lnTo>
                  <a:lnTo>
                    <a:pt x="10" y="861"/>
                  </a:lnTo>
                  <a:lnTo>
                    <a:pt x="15" y="907"/>
                  </a:lnTo>
                  <a:lnTo>
                    <a:pt x="26" y="954"/>
                  </a:lnTo>
                  <a:lnTo>
                    <a:pt x="41" y="1000"/>
                  </a:lnTo>
                  <a:lnTo>
                    <a:pt x="57" y="1047"/>
                  </a:lnTo>
                  <a:lnTo>
                    <a:pt x="78" y="1089"/>
                  </a:lnTo>
                  <a:lnTo>
                    <a:pt x="98" y="1135"/>
                  </a:lnTo>
                  <a:lnTo>
                    <a:pt x="119" y="1177"/>
                  </a:lnTo>
                  <a:lnTo>
                    <a:pt x="150" y="1213"/>
                  </a:lnTo>
                  <a:lnTo>
                    <a:pt x="176" y="1254"/>
                  </a:lnTo>
                  <a:lnTo>
                    <a:pt x="207" y="1286"/>
                  </a:lnTo>
                  <a:lnTo>
                    <a:pt x="244" y="1322"/>
                  </a:lnTo>
                  <a:lnTo>
                    <a:pt x="280" y="1353"/>
                  </a:lnTo>
                  <a:lnTo>
                    <a:pt x="316" y="1384"/>
                  </a:lnTo>
                  <a:lnTo>
                    <a:pt x="358" y="1410"/>
                  </a:lnTo>
                  <a:lnTo>
                    <a:pt x="399" y="1436"/>
                  </a:lnTo>
                  <a:lnTo>
                    <a:pt x="441" y="1457"/>
                  </a:lnTo>
                  <a:lnTo>
                    <a:pt x="487" y="1477"/>
                  </a:lnTo>
                  <a:lnTo>
                    <a:pt x="529" y="1493"/>
                  </a:lnTo>
                  <a:lnTo>
                    <a:pt x="575" y="1503"/>
                  </a:lnTo>
                  <a:lnTo>
                    <a:pt x="622" y="1514"/>
                  </a:lnTo>
                  <a:lnTo>
                    <a:pt x="674" y="1524"/>
                  </a:lnTo>
                  <a:lnTo>
                    <a:pt x="720" y="1529"/>
                  </a:lnTo>
                  <a:lnTo>
                    <a:pt x="767" y="1529"/>
                  </a:lnTo>
                  <a:lnTo>
                    <a:pt x="814" y="1529"/>
                  </a:lnTo>
                  <a:lnTo>
                    <a:pt x="860" y="1524"/>
                  </a:lnTo>
                  <a:lnTo>
                    <a:pt x="912" y="1514"/>
                  </a:lnTo>
                  <a:lnTo>
                    <a:pt x="959" y="1503"/>
                  </a:lnTo>
                  <a:lnTo>
                    <a:pt x="1006" y="1493"/>
                  </a:lnTo>
                  <a:lnTo>
                    <a:pt x="1047" y="1477"/>
                  </a:lnTo>
                  <a:lnTo>
                    <a:pt x="1094" y="1457"/>
                  </a:lnTo>
                  <a:lnTo>
                    <a:pt x="1135" y="1436"/>
                  </a:lnTo>
                  <a:lnTo>
                    <a:pt x="1177" y="1410"/>
                  </a:lnTo>
                  <a:lnTo>
                    <a:pt x="1218" y="1384"/>
                  </a:lnTo>
                  <a:lnTo>
                    <a:pt x="1254" y="1353"/>
                  </a:lnTo>
                  <a:lnTo>
                    <a:pt x="1291" y="1322"/>
                  </a:lnTo>
                  <a:lnTo>
                    <a:pt x="1327" y="1286"/>
                  </a:lnTo>
                  <a:lnTo>
                    <a:pt x="1358" y="1254"/>
                  </a:lnTo>
                  <a:lnTo>
                    <a:pt x="1384" y="1213"/>
                  </a:lnTo>
                  <a:lnTo>
                    <a:pt x="1415" y="1177"/>
                  </a:lnTo>
                  <a:lnTo>
                    <a:pt x="1436" y="1135"/>
                  </a:lnTo>
                  <a:lnTo>
                    <a:pt x="1457" y="1089"/>
                  </a:lnTo>
                  <a:lnTo>
                    <a:pt x="1477" y="1047"/>
                  </a:lnTo>
                  <a:lnTo>
                    <a:pt x="1493" y="1000"/>
                  </a:lnTo>
                  <a:lnTo>
                    <a:pt x="1508" y="954"/>
                  </a:lnTo>
                  <a:lnTo>
                    <a:pt x="1519" y="907"/>
                  </a:lnTo>
                  <a:lnTo>
                    <a:pt x="1524" y="861"/>
                  </a:lnTo>
                  <a:lnTo>
                    <a:pt x="1529" y="814"/>
                  </a:lnTo>
                  <a:lnTo>
                    <a:pt x="1534" y="76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77" name="Freeform 9"/>
            <p:cNvSpPr>
              <a:spLocks/>
            </p:cNvSpPr>
            <p:nvPr/>
          </p:nvSpPr>
          <p:spPr bwMode="auto">
            <a:xfrm>
              <a:off x="226" y="1358"/>
              <a:ext cx="1534" cy="1529"/>
            </a:xfrm>
            <a:custGeom>
              <a:avLst/>
              <a:gdLst/>
              <a:ahLst/>
              <a:cxnLst>
                <a:cxn ang="0">
                  <a:pos x="1529" y="715"/>
                </a:cxn>
                <a:cxn ang="0">
                  <a:pos x="1519" y="622"/>
                </a:cxn>
                <a:cxn ang="0">
                  <a:pos x="1493" y="529"/>
                </a:cxn>
                <a:cxn ang="0">
                  <a:pos x="1457" y="441"/>
                </a:cxn>
                <a:cxn ang="0">
                  <a:pos x="1415" y="353"/>
                </a:cxn>
                <a:cxn ang="0">
                  <a:pos x="1358" y="275"/>
                </a:cxn>
                <a:cxn ang="0">
                  <a:pos x="1291" y="207"/>
                </a:cxn>
                <a:cxn ang="0">
                  <a:pos x="1218" y="145"/>
                </a:cxn>
                <a:cxn ang="0">
                  <a:pos x="1135" y="93"/>
                </a:cxn>
                <a:cxn ang="0">
                  <a:pos x="1047" y="52"/>
                </a:cxn>
                <a:cxn ang="0">
                  <a:pos x="959" y="26"/>
                </a:cxn>
                <a:cxn ang="0">
                  <a:pos x="860" y="5"/>
                </a:cxn>
                <a:cxn ang="0">
                  <a:pos x="767" y="0"/>
                </a:cxn>
                <a:cxn ang="0">
                  <a:pos x="674" y="5"/>
                </a:cxn>
                <a:cxn ang="0">
                  <a:pos x="575" y="26"/>
                </a:cxn>
                <a:cxn ang="0">
                  <a:pos x="487" y="52"/>
                </a:cxn>
                <a:cxn ang="0">
                  <a:pos x="399" y="93"/>
                </a:cxn>
                <a:cxn ang="0">
                  <a:pos x="316" y="145"/>
                </a:cxn>
                <a:cxn ang="0">
                  <a:pos x="244" y="207"/>
                </a:cxn>
                <a:cxn ang="0">
                  <a:pos x="176" y="275"/>
                </a:cxn>
                <a:cxn ang="0">
                  <a:pos x="119" y="353"/>
                </a:cxn>
                <a:cxn ang="0">
                  <a:pos x="78" y="441"/>
                </a:cxn>
                <a:cxn ang="0">
                  <a:pos x="41" y="529"/>
                </a:cxn>
                <a:cxn ang="0">
                  <a:pos x="15" y="622"/>
                </a:cxn>
                <a:cxn ang="0">
                  <a:pos x="5" y="715"/>
                </a:cxn>
                <a:cxn ang="0">
                  <a:pos x="5" y="814"/>
                </a:cxn>
                <a:cxn ang="0">
                  <a:pos x="15" y="907"/>
                </a:cxn>
                <a:cxn ang="0">
                  <a:pos x="41" y="1000"/>
                </a:cxn>
                <a:cxn ang="0">
                  <a:pos x="78" y="1089"/>
                </a:cxn>
                <a:cxn ang="0">
                  <a:pos x="119" y="1177"/>
                </a:cxn>
                <a:cxn ang="0">
                  <a:pos x="176" y="1254"/>
                </a:cxn>
                <a:cxn ang="0">
                  <a:pos x="244" y="1322"/>
                </a:cxn>
                <a:cxn ang="0">
                  <a:pos x="316" y="1384"/>
                </a:cxn>
                <a:cxn ang="0">
                  <a:pos x="399" y="1436"/>
                </a:cxn>
                <a:cxn ang="0">
                  <a:pos x="487" y="1477"/>
                </a:cxn>
                <a:cxn ang="0">
                  <a:pos x="575" y="1503"/>
                </a:cxn>
                <a:cxn ang="0">
                  <a:pos x="674" y="1524"/>
                </a:cxn>
                <a:cxn ang="0">
                  <a:pos x="767" y="1529"/>
                </a:cxn>
                <a:cxn ang="0">
                  <a:pos x="860" y="1524"/>
                </a:cxn>
                <a:cxn ang="0">
                  <a:pos x="959" y="1503"/>
                </a:cxn>
                <a:cxn ang="0">
                  <a:pos x="1047" y="1477"/>
                </a:cxn>
                <a:cxn ang="0">
                  <a:pos x="1135" y="1436"/>
                </a:cxn>
                <a:cxn ang="0">
                  <a:pos x="1218" y="1384"/>
                </a:cxn>
                <a:cxn ang="0">
                  <a:pos x="1291" y="1322"/>
                </a:cxn>
                <a:cxn ang="0">
                  <a:pos x="1358" y="1254"/>
                </a:cxn>
                <a:cxn ang="0">
                  <a:pos x="1415" y="1177"/>
                </a:cxn>
                <a:cxn ang="0">
                  <a:pos x="1457" y="1089"/>
                </a:cxn>
                <a:cxn ang="0">
                  <a:pos x="1493" y="1000"/>
                </a:cxn>
                <a:cxn ang="0">
                  <a:pos x="1519" y="907"/>
                </a:cxn>
                <a:cxn ang="0">
                  <a:pos x="1529" y="814"/>
                </a:cxn>
                <a:cxn ang="0">
                  <a:pos x="1534" y="762"/>
                </a:cxn>
              </a:cxnLst>
              <a:rect l="0" t="0" r="r" b="b"/>
              <a:pathLst>
                <a:path w="1534" h="1529">
                  <a:moveTo>
                    <a:pt x="1534" y="762"/>
                  </a:moveTo>
                  <a:lnTo>
                    <a:pt x="1529" y="715"/>
                  </a:lnTo>
                  <a:lnTo>
                    <a:pt x="1524" y="669"/>
                  </a:lnTo>
                  <a:lnTo>
                    <a:pt x="1519" y="622"/>
                  </a:lnTo>
                  <a:lnTo>
                    <a:pt x="1508" y="575"/>
                  </a:lnTo>
                  <a:lnTo>
                    <a:pt x="1493" y="529"/>
                  </a:lnTo>
                  <a:lnTo>
                    <a:pt x="1477" y="482"/>
                  </a:lnTo>
                  <a:lnTo>
                    <a:pt x="1457" y="441"/>
                  </a:lnTo>
                  <a:lnTo>
                    <a:pt x="1436" y="394"/>
                  </a:lnTo>
                  <a:lnTo>
                    <a:pt x="1415" y="353"/>
                  </a:lnTo>
                  <a:lnTo>
                    <a:pt x="1384" y="316"/>
                  </a:lnTo>
                  <a:lnTo>
                    <a:pt x="1358" y="275"/>
                  </a:lnTo>
                  <a:lnTo>
                    <a:pt x="1327" y="244"/>
                  </a:lnTo>
                  <a:lnTo>
                    <a:pt x="1291" y="207"/>
                  </a:lnTo>
                  <a:lnTo>
                    <a:pt x="1254" y="176"/>
                  </a:lnTo>
                  <a:lnTo>
                    <a:pt x="1218" y="145"/>
                  </a:lnTo>
                  <a:lnTo>
                    <a:pt x="1177" y="119"/>
                  </a:lnTo>
                  <a:lnTo>
                    <a:pt x="1135" y="93"/>
                  </a:lnTo>
                  <a:lnTo>
                    <a:pt x="1094" y="73"/>
                  </a:lnTo>
                  <a:lnTo>
                    <a:pt x="1047" y="52"/>
                  </a:lnTo>
                  <a:lnTo>
                    <a:pt x="1006" y="36"/>
                  </a:lnTo>
                  <a:lnTo>
                    <a:pt x="959" y="26"/>
                  </a:lnTo>
                  <a:lnTo>
                    <a:pt x="912" y="16"/>
                  </a:lnTo>
                  <a:lnTo>
                    <a:pt x="860" y="5"/>
                  </a:lnTo>
                  <a:lnTo>
                    <a:pt x="814" y="0"/>
                  </a:lnTo>
                  <a:lnTo>
                    <a:pt x="767" y="0"/>
                  </a:lnTo>
                  <a:lnTo>
                    <a:pt x="720" y="0"/>
                  </a:lnTo>
                  <a:lnTo>
                    <a:pt x="674" y="5"/>
                  </a:lnTo>
                  <a:lnTo>
                    <a:pt x="622" y="16"/>
                  </a:lnTo>
                  <a:lnTo>
                    <a:pt x="575" y="26"/>
                  </a:lnTo>
                  <a:lnTo>
                    <a:pt x="529" y="36"/>
                  </a:lnTo>
                  <a:lnTo>
                    <a:pt x="487" y="52"/>
                  </a:lnTo>
                  <a:lnTo>
                    <a:pt x="441" y="73"/>
                  </a:lnTo>
                  <a:lnTo>
                    <a:pt x="399" y="93"/>
                  </a:lnTo>
                  <a:lnTo>
                    <a:pt x="358" y="119"/>
                  </a:lnTo>
                  <a:lnTo>
                    <a:pt x="316" y="145"/>
                  </a:lnTo>
                  <a:lnTo>
                    <a:pt x="280" y="176"/>
                  </a:lnTo>
                  <a:lnTo>
                    <a:pt x="244" y="207"/>
                  </a:lnTo>
                  <a:lnTo>
                    <a:pt x="207" y="244"/>
                  </a:lnTo>
                  <a:lnTo>
                    <a:pt x="176" y="275"/>
                  </a:lnTo>
                  <a:lnTo>
                    <a:pt x="150" y="316"/>
                  </a:lnTo>
                  <a:lnTo>
                    <a:pt x="119" y="353"/>
                  </a:lnTo>
                  <a:lnTo>
                    <a:pt x="98" y="394"/>
                  </a:lnTo>
                  <a:lnTo>
                    <a:pt x="78" y="441"/>
                  </a:lnTo>
                  <a:lnTo>
                    <a:pt x="57" y="482"/>
                  </a:lnTo>
                  <a:lnTo>
                    <a:pt x="41" y="529"/>
                  </a:lnTo>
                  <a:lnTo>
                    <a:pt x="26" y="575"/>
                  </a:lnTo>
                  <a:lnTo>
                    <a:pt x="15" y="622"/>
                  </a:lnTo>
                  <a:lnTo>
                    <a:pt x="10" y="669"/>
                  </a:lnTo>
                  <a:lnTo>
                    <a:pt x="5" y="715"/>
                  </a:lnTo>
                  <a:lnTo>
                    <a:pt x="0" y="762"/>
                  </a:lnTo>
                  <a:lnTo>
                    <a:pt x="5" y="814"/>
                  </a:lnTo>
                  <a:lnTo>
                    <a:pt x="10" y="861"/>
                  </a:lnTo>
                  <a:lnTo>
                    <a:pt x="15" y="907"/>
                  </a:lnTo>
                  <a:lnTo>
                    <a:pt x="26" y="954"/>
                  </a:lnTo>
                  <a:lnTo>
                    <a:pt x="41" y="1000"/>
                  </a:lnTo>
                  <a:lnTo>
                    <a:pt x="57" y="1047"/>
                  </a:lnTo>
                  <a:lnTo>
                    <a:pt x="78" y="1089"/>
                  </a:lnTo>
                  <a:lnTo>
                    <a:pt x="98" y="1135"/>
                  </a:lnTo>
                  <a:lnTo>
                    <a:pt x="119" y="1177"/>
                  </a:lnTo>
                  <a:lnTo>
                    <a:pt x="150" y="1213"/>
                  </a:lnTo>
                  <a:lnTo>
                    <a:pt x="176" y="1254"/>
                  </a:lnTo>
                  <a:lnTo>
                    <a:pt x="207" y="1286"/>
                  </a:lnTo>
                  <a:lnTo>
                    <a:pt x="244" y="1322"/>
                  </a:lnTo>
                  <a:lnTo>
                    <a:pt x="280" y="1353"/>
                  </a:lnTo>
                  <a:lnTo>
                    <a:pt x="316" y="1384"/>
                  </a:lnTo>
                  <a:lnTo>
                    <a:pt x="358" y="1410"/>
                  </a:lnTo>
                  <a:lnTo>
                    <a:pt x="399" y="1436"/>
                  </a:lnTo>
                  <a:lnTo>
                    <a:pt x="441" y="1457"/>
                  </a:lnTo>
                  <a:lnTo>
                    <a:pt x="487" y="1477"/>
                  </a:lnTo>
                  <a:lnTo>
                    <a:pt x="529" y="1493"/>
                  </a:lnTo>
                  <a:lnTo>
                    <a:pt x="575" y="1503"/>
                  </a:lnTo>
                  <a:lnTo>
                    <a:pt x="622" y="1514"/>
                  </a:lnTo>
                  <a:lnTo>
                    <a:pt x="674" y="1524"/>
                  </a:lnTo>
                  <a:lnTo>
                    <a:pt x="720" y="1529"/>
                  </a:lnTo>
                  <a:lnTo>
                    <a:pt x="767" y="1529"/>
                  </a:lnTo>
                  <a:lnTo>
                    <a:pt x="814" y="1529"/>
                  </a:lnTo>
                  <a:lnTo>
                    <a:pt x="860" y="1524"/>
                  </a:lnTo>
                  <a:lnTo>
                    <a:pt x="912" y="1514"/>
                  </a:lnTo>
                  <a:lnTo>
                    <a:pt x="959" y="1503"/>
                  </a:lnTo>
                  <a:lnTo>
                    <a:pt x="1006" y="1493"/>
                  </a:lnTo>
                  <a:lnTo>
                    <a:pt x="1047" y="1477"/>
                  </a:lnTo>
                  <a:lnTo>
                    <a:pt x="1094" y="1457"/>
                  </a:lnTo>
                  <a:lnTo>
                    <a:pt x="1135" y="1436"/>
                  </a:lnTo>
                  <a:lnTo>
                    <a:pt x="1177" y="1410"/>
                  </a:lnTo>
                  <a:lnTo>
                    <a:pt x="1218" y="1384"/>
                  </a:lnTo>
                  <a:lnTo>
                    <a:pt x="1254" y="1353"/>
                  </a:lnTo>
                  <a:lnTo>
                    <a:pt x="1291" y="1322"/>
                  </a:lnTo>
                  <a:lnTo>
                    <a:pt x="1327" y="1286"/>
                  </a:lnTo>
                  <a:lnTo>
                    <a:pt x="1358" y="1254"/>
                  </a:lnTo>
                  <a:lnTo>
                    <a:pt x="1384" y="1213"/>
                  </a:lnTo>
                  <a:lnTo>
                    <a:pt x="1415" y="1177"/>
                  </a:lnTo>
                  <a:lnTo>
                    <a:pt x="1436" y="1135"/>
                  </a:lnTo>
                  <a:lnTo>
                    <a:pt x="1457" y="1089"/>
                  </a:lnTo>
                  <a:lnTo>
                    <a:pt x="1477" y="1047"/>
                  </a:lnTo>
                  <a:lnTo>
                    <a:pt x="1493" y="1000"/>
                  </a:lnTo>
                  <a:lnTo>
                    <a:pt x="1508" y="954"/>
                  </a:lnTo>
                  <a:lnTo>
                    <a:pt x="1519" y="907"/>
                  </a:lnTo>
                  <a:lnTo>
                    <a:pt x="1524" y="861"/>
                  </a:lnTo>
                  <a:lnTo>
                    <a:pt x="1529" y="814"/>
                  </a:lnTo>
                  <a:lnTo>
                    <a:pt x="1534" y="762"/>
                  </a:lnTo>
                  <a:lnTo>
                    <a:pt x="1534" y="76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78" name="Freeform 10"/>
            <p:cNvSpPr>
              <a:spLocks/>
            </p:cNvSpPr>
            <p:nvPr/>
          </p:nvSpPr>
          <p:spPr bwMode="auto">
            <a:xfrm>
              <a:off x="843" y="1970"/>
              <a:ext cx="306" cy="306"/>
            </a:xfrm>
            <a:custGeom>
              <a:avLst/>
              <a:gdLst/>
              <a:ahLst/>
              <a:cxnLst>
                <a:cxn ang="0">
                  <a:pos x="300" y="145"/>
                </a:cxn>
                <a:cxn ang="0">
                  <a:pos x="295" y="103"/>
                </a:cxn>
                <a:cxn ang="0">
                  <a:pos x="290" y="88"/>
                </a:cxn>
                <a:cxn ang="0">
                  <a:pos x="280" y="72"/>
                </a:cxn>
                <a:cxn ang="0">
                  <a:pos x="269" y="57"/>
                </a:cxn>
                <a:cxn ang="0">
                  <a:pos x="254" y="41"/>
                </a:cxn>
                <a:cxn ang="0">
                  <a:pos x="238" y="31"/>
                </a:cxn>
                <a:cxn ang="0">
                  <a:pos x="223" y="20"/>
                </a:cxn>
                <a:cxn ang="0">
                  <a:pos x="207" y="10"/>
                </a:cxn>
                <a:cxn ang="0">
                  <a:pos x="186" y="5"/>
                </a:cxn>
                <a:cxn ang="0">
                  <a:pos x="171" y="0"/>
                </a:cxn>
                <a:cxn ang="0">
                  <a:pos x="150" y="0"/>
                </a:cxn>
                <a:cxn ang="0">
                  <a:pos x="129" y="0"/>
                </a:cxn>
                <a:cxn ang="0">
                  <a:pos x="114" y="5"/>
                </a:cxn>
                <a:cxn ang="0">
                  <a:pos x="93" y="10"/>
                </a:cxn>
                <a:cxn ang="0">
                  <a:pos x="78" y="20"/>
                </a:cxn>
                <a:cxn ang="0">
                  <a:pos x="62" y="31"/>
                </a:cxn>
                <a:cxn ang="0">
                  <a:pos x="46" y="41"/>
                </a:cxn>
                <a:cxn ang="0">
                  <a:pos x="31" y="57"/>
                </a:cxn>
                <a:cxn ang="0">
                  <a:pos x="21" y="72"/>
                </a:cxn>
                <a:cxn ang="0">
                  <a:pos x="10" y="88"/>
                </a:cxn>
                <a:cxn ang="0">
                  <a:pos x="5" y="103"/>
                </a:cxn>
                <a:cxn ang="0">
                  <a:pos x="0" y="192"/>
                </a:cxn>
                <a:cxn ang="0">
                  <a:pos x="10" y="207"/>
                </a:cxn>
                <a:cxn ang="0">
                  <a:pos x="15" y="228"/>
                </a:cxn>
                <a:cxn ang="0">
                  <a:pos x="26" y="243"/>
                </a:cxn>
                <a:cxn ang="0">
                  <a:pos x="36" y="259"/>
                </a:cxn>
                <a:cxn ang="0">
                  <a:pos x="52" y="269"/>
                </a:cxn>
                <a:cxn ang="0">
                  <a:pos x="67" y="280"/>
                </a:cxn>
                <a:cxn ang="0">
                  <a:pos x="83" y="290"/>
                </a:cxn>
                <a:cxn ang="0">
                  <a:pos x="103" y="300"/>
                </a:cxn>
                <a:cxn ang="0">
                  <a:pos x="119" y="300"/>
                </a:cxn>
                <a:cxn ang="0">
                  <a:pos x="140" y="306"/>
                </a:cxn>
                <a:cxn ang="0">
                  <a:pos x="160" y="306"/>
                </a:cxn>
                <a:cxn ang="0">
                  <a:pos x="181" y="300"/>
                </a:cxn>
                <a:cxn ang="0">
                  <a:pos x="197" y="300"/>
                </a:cxn>
                <a:cxn ang="0">
                  <a:pos x="218" y="290"/>
                </a:cxn>
                <a:cxn ang="0">
                  <a:pos x="233" y="280"/>
                </a:cxn>
                <a:cxn ang="0">
                  <a:pos x="249" y="269"/>
                </a:cxn>
                <a:cxn ang="0">
                  <a:pos x="264" y="259"/>
                </a:cxn>
                <a:cxn ang="0">
                  <a:pos x="275" y="243"/>
                </a:cxn>
                <a:cxn ang="0">
                  <a:pos x="285" y="228"/>
                </a:cxn>
                <a:cxn ang="0">
                  <a:pos x="290" y="207"/>
                </a:cxn>
                <a:cxn ang="0">
                  <a:pos x="300" y="192"/>
                </a:cxn>
                <a:cxn ang="0">
                  <a:pos x="306" y="150"/>
                </a:cxn>
              </a:cxnLst>
              <a:rect l="0" t="0" r="r" b="b"/>
              <a:pathLst>
                <a:path w="306" h="306">
                  <a:moveTo>
                    <a:pt x="306" y="150"/>
                  </a:moveTo>
                  <a:lnTo>
                    <a:pt x="300" y="145"/>
                  </a:lnTo>
                  <a:lnTo>
                    <a:pt x="300" y="114"/>
                  </a:lnTo>
                  <a:lnTo>
                    <a:pt x="295" y="103"/>
                  </a:lnTo>
                  <a:lnTo>
                    <a:pt x="290" y="98"/>
                  </a:lnTo>
                  <a:lnTo>
                    <a:pt x="290" y="88"/>
                  </a:lnTo>
                  <a:lnTo>
                    <a:pt x="285" y="77"/>
                  </a:lnTo>
                  <a:lnTo>
                    <a:pt x="280" y="72"/>
                  </a:lnTo>
                  <a:lnTo>
                    <a:pt x="275" y="62"/>
                  </a:lnTo>
                  <a:lnTo>
                    <a:pt x="269" y="57"/>
                  </a:lnTo>
                  <a:lnTo>
                    <a:pt x="264" y="46"/>
                  </a:lnTo>
                  <a:lnTo>
                    <a:pt x="254" y="41"/>
                  </a:lnTo>
                  <a:lnTo>
                    <a:pt x="249" y="36"/>
                  </a:lnTo>
                  <a:lnTo>
                    <a:pt x="238" y="31"/>
                  </a:lnTo>
                  <a:lnTo>
                    <a:pt x="233" y="26"/>
                  </a:lnTo>
                  <a:lnTo>
                    <a:pt x="223" y="20"/>
                  </a:lnTo>
                  <a:lnTo>
                    <a:pt x="218" y="15"/>
                  </a:lnTo>
                  <a:lnTo>
                    <a:pt x="207" y="10"/>
                  </a:lnTo>
                  <a:lnTo>
                    <a:pt x="197" y="5"/>
                  </a:lnTo>
                  <a:lnTo>
                    <a:pt x="186" y="5"/>
                  </a:lnTo>
                  <a:lnTo>
                    <a:pt x="181" y="5"/>
                  </a:lnTo>
                  <a:lnTo>
                    <a:pt x="171" y="0"/>
                  </a:lnTo>
                  <a:lnTo>
                    <a:pt x="160" y="0"/>
                  </a:lnTo>
                  <a:lnTo>
                    <a:pt x="150" y="0"/>
                  </a:lnTo>
                  <a:lnTo>
                    <a:pt x="140" y="0"/>
                  </a:lnTo>
                  <a:lnTo>
                    <a:pt x="129" y="0"/>
                  </a:lnTo>
                  <a:lnTo>
                    <a:pt x="119" y="5"/>
                  </a:lnTo>
                  <a:lnTo>
                    <a:pt x="114" y="5"/>
                  </a:lnTo>
                  <a:lnTo>
                    <a:pt x="103" y="5"/>
                  </a:lnTo>
                  <a:lnTo>
                    <a:pt x="93" y="10"/>
                  </a:lnTo>
                  <a:lnTo>
                    <a:pt x="83" y="15"/>
                  </a:lnTo>
                  <a:lnTo>
                    <a:pt x="78" y="20"/>
                  </a:lnTo>
                  <a:lnTo>
                    <a:pt x="67" y="26"/>
                  </a:lnTo>
                  <a:lnTo>
                    <a:pt x="62" y="31"/>
                  </a:lnTo>
                  <a:lnTo>
                    <a:pt x="52" y="36"/>
                  </a:lnTo>
                  <a:lnTo>
                    <a:pt x="46" y="41"/>
                  </a:lnTo>
                  <a:lnTo>
                    <a:pt x="36" y="46"/>
                  </a:lnTo>
                  <a:lnTo>
                    <a:pt x="31" y="57"/>
                  </a:lnTo>
                  <a:lnTo>
                    <a:pt x="26" y="62"/>
                  </a:lnTo>
                  <a:lnTo>
                    <a:pt x="21" y="72"/>
                  </a:lnTo>
                  <a:lnTo>
                    <a:pt x="15" y="77"/>
                  </a:lnTo>
                  <a:lnTo>
                    <a:pt x="10" y="88"/>
                  </a:lnTo>
                  <a:lnTo>
                    <a:pt x="10" y="98"/>
                  </a:lnTo>
                  <a:lnTo>
                    <a:pt x="5" y="103"/>
                  </a:lnTo>
                  <a:lnTo>
                    <a:pt x="0" y="114"/>
                  </a:lnTo>
                  <a:lnTo>
                    <a:pt x="0" y="192"/>
                  </a:lnTo>
                  <a:lnTo>
                    <a:pt x="5" y="202"/>
                  </a:lnTo>
                  <a:lnTo>
                    <a:pt x="10" y="207"/>
                  </a:lnTo>
                  <a:lnTo>
                    <a:pt x="10" y="217"/>
                  </a:lnTo>
                  <a:lnTo>
                    <a:pt x="15" y="228"/>
                  </a:lnTo>
                  <a:lnTo>
                    <a:pt x="21" y="233"/>
                  </a:lnTo>
                  <a:lnTo>
                    <a:pt x="26" y="243"/>
                  </a:lnTo>
                  <a:lnTo>
                    <a:pt x="31" y="249"/>
                  </a:lnTo>
                  <a:lnTo>
                    <a:pt x="36" y="259"/>
                  </a:lnTo>
                  <a:lnTo>
                    <a:pt x="46" y="264"/>
                  </a:lnTo>
                  <a:lnTo>
                    <a:pt x="52" y="269"/>
                  </a:lnTo>
                  <a:lnTo>
                    <a:pt x="62" y="274"/>
                  </a:lnTo>
                  <a:lnTo>
                    <a:pt x="67" y="280"/>
                  </a:lnTo>
                  <a:lnTo>
                    <a:pt x="78" y="285"/>
                  </a:lnTo>
                  <a:lnTo>
                    <a:pt x="83" y="290"/>
                  </a:lnTo>
                  <a:lnTo>
                    <a:pt x="93" y="295"/>
                  </a:lnTo>
                  <a:lnTo>
                    <a:pt x="103" y="300"/>
                  </a:lnTo>
                  <a:lnTo>
                    <a:pt x="114" y="300"/>
                  </a:lnTo>
                  <a:lnTo>
                    <a:pt x="119" y="300"/>
                  </a:lnTo>
                  <a:lnTo>
                    <a:pt x="129" y="306"/>
                  </a:lnTo>
                  <a:lnTo>
                    <a:pt x="140" y="306"/>
                  </a:lnTo>
                  <a:lnTo>
                    <a:pt x="150" y="306"/>
                  </a:lnTo>
                  <a:lnTo>
                    <a:pt x="160" y="306"/>
                  </a:lnTo>
                  <a:lnTo>
                    <a:pt x="171" y="306"/>
                  </a:lnTo>
                  <a:lnTo>
                    <a:pt x="181" y="300"/>
                  </a:lnTo>
                  <a:lnTo>
                    <a:pt x="186" y="300"/>
                  </a:lnTo>
                  <a:lnTo>
                    <a:pt x="197" y="300"/>
                  </a:lnTo>
                  <a:lnTo>
                    <a:pt x="207" y="295"/>
                  </a:lnTo>
                  <a:lnTo>
                    <a:pt x="218" y="290"/>
                  </a:lnTo>
                  <a:lnTo>
                    <a:pt x="223" y="285"/>
                  </a:lnTo>
                  <a:lnTo>
                    <a:pt x="233" y="280"/>
                  </a:lnTo>
                  <a:lnTo>
                    <a:pt x="238" y="274"/>
                  </a:lnTo>
                  <a:lnTo>
                    <a:pt x="249" y="269"/>
                  </a:lnTo>
                  <a:lnTo>
                    <a:pt x="254" y="264"/>
                  </a:lnTo>
                  <a:lnTo>
                    <a:pt x="264" y="259"/>
                  </a:lnTo>
                  <a:lnTo>
                    <a:pt x="269" y="249"/>
                  </a:lnTo>
                  <a:lnTo>
                    <a:pt x="275" y="243"/>
                  </a:lnTo>
                  <a:lnTo>
                    <a:pt x="280" y="233"/>
                  </a:lnTo>
                  <a:lnTo>
                    <a:pt x="285" y="228"/>
                  </a:lnTo>
                  <a:lnTo>
                    <a:pt x="290" y="217"/>
                  </a:lnTo>
                  <a:lnTo>
                    <a:pt x="290" y="207"/>
                  </a:lnTo>
                  <a:lnTo>
                    <a:pt x="295" y="202"/>
                  </a:lnTo>
                  <a:lnTo>
                    <a:pt x="300" y="192"/>
                  </a:lnTo>
                  <a:lnTo>
                    <a:pt x="300" y="160"/>
                  </a:lnTo>
                  <a:lnTo>
                    <a:pt x="30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79" name="Rectangle 11"/>
            <p:cNvSpPr>
              <a:spLocks noChangeArrowheads="1"/>
            </p:cNvSpPr>
            <p:nvPr/>
          </p:nvSpPr>
          <p:spPr bwMode="auto">
            <a:xfrm>
              <a:off x="1014" y="1882"/>
              <a:ext cx="127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  0.2</a:t>
              </a:r>
              <a:endParaRPr lang="en-US" altLang="ko-KR" sz="2000" b="0"/>
            </a:p>
          </p:txBody>
        </p:sp>
        <p:sp>
          <p:nvSpPr>
            <p:cNvPr id="979980" name="Freeform 12"/>
            <p:cNvSpPr>
              <a:spLocks/>
            </p:cNvSpPr>
            <p:nvPr/>
          </p:nvSpPr>
          <p:spPr bwMode="auto">
            <a:xfrm>
              <a:off x="687" y="1814"/>
              <a:ext cx="612" cy="617"/>
            </a:xfrm>
            <a:custGeom>
              <a:avLst/>
              <a:gdLst/>
              <a:ahLst/>
              <a:cxnLst>
                <a:cxn ang="0">
                  <a:pos x="612" y="270"/>
                </a:cxn>
                <a:cxn ang="0">
                  <a:pos x="602" y="233"/>
                </a:cxn>
                <a:cxn ang="0">
                  <a:pos x="591" y="197"/>
                </a:cxn>
                <a:cxn ang="0">
                  <a:pos x="576" y="161"/>
                </a:cxn>
                <a:cxn ang="0">
                  <a:pos x="555" y="130"/>
                </a:cxn>
                <a:cxn ang="0">
                  <a:pos x="529" y="99"/>
                </a:cxn>
                <a:cxn ang="0">
                  <a:pos x="503" y="73"/>
                </a:cxn>
                <a:cxn ang="0">
                  <a:pos x="472" y="52"/>
                </a:cxn>
                <a:cxn ang="0">
                  <a:pos x="436" y="31"/>
                </a:cxn>
                <a:cxn ang="0">
                  <a:pos x="399" y="16"/>
                </a:cxn>
                <a:cxn ang="0">
                  <a:pos x="363" y="11"/>
                </a:cxn>
                <a:cxn ang="0">
                  <a:pos x="327" y="5"/>
                </a:cxn>
                <a:cxn ang="0">
                  <a:pos x="285" y="5"/>
                </a:cxn>
                <a:cxn ang="0">
                  <a:pos x="249" y="11"/>
                </a:cxn>
                <a:cxn ang="0">
                  <a:pos x="213" y="16"/>
                </a:cxn>
                <a:cxn ang="0">
                  <a:pos x="177" y="31"/>
                </a:cxn>
                <a:cxn ang="0">
                  <a:pos x="140" y="52"/>
                </a:cxn>
                <a:cxn ang="0">
                  <a:pos x="109" y="73"/>
                </a:cxn>
                <a:cxn ang="0">
                  <a:pos x="83" y="99"/>
                </a:cxn>
                <a:cxn ang="0">
                  <a:pos x="57" y="130"/>
                </a:cxn>
                <a:cxn ang="0">
                  <a:pos x="37" y="161"/>
                </a:cxn>
                <a:cxn ang="0">
                  <a:pos x="21" y="197"/>
                </a:cxn>
                <a:cxn ang="0">
                  <a:pos x="11" y="233"/>
                </a:cxn>
                <a:cxn ang="0">
                  <a:pos x="0" y="270"/>
                </a:cxn>
                <a:cxn ang="0">
                  <a:pos x="5" y="368"/>
                </a:cxn>
                <a:cxn ang="0">
                  <a:pos x="16" y="405"/>
                </a:cxn>
                <a:cxn ang="0">
                  <a:pos x="31" y="441"/>
                </a:cxn>
                <a:cxn ang="0">
                  <a:pos x="47" y="472"/>
                </a:cxn>
                <a:cxn ang="0">
                  <a:pos x="73" y="503"/>
                </a:cxn>
                <a:cxn ang="0">
                  <a:pos x="99" y="534"/>
                </a:cxn>
                <a:cxn ang="0">
                  <a:pos x="125" y="555"/>
                </a:cxn>
                <a:cxn ang="0">
                  <a:pos x="161" y="576"/>
                </a:cxn>
                <a:cxn ang="0">
                  <a:pos x="192" y="591"/>
                </a:cxn>
                <a:cxn ang="0">
                  <a:pos x="228" y="607"/>
                </a:cxn>
                <a:cxn ang="0">
                  <a:pos x="270" y="612"/>
                </a:cxn>
                <a:cxn ang="0">
                  <a:pos x="306" y="617"/>
                </a:cxn>
                <a:cxn ang="0">
                  <a:pos x="342" y="612"/>
                </a:cxn>
                <a:cxn ang="0">
                  <a:pos x="384" y="607"/>
                </a:cxn>
                <a:cxn ang="0">
                  <a:pos x="420" y="591"/>
                </a:cxn>
                <a:cxn ang="0">
                  <a:pos x="451" y="576"/>
                </a:cxn>
                <a:cxn ang="0">
                  <a:pos x="488" y="555"/>
                </a:cxn>
                <a:cxn ang="0">
                  <a:pos x="513" y="534"/>
                </a:cxn>
                <a:cxn ang="0">
                  <a:pos x="539" y="503"/>
                </a:cxn>
                <a:cxn ang="0">
                  <a:pos x="565" y="472"/>
                </a:cxn>
                <a:cxn ang="0">
                  <a:pos x="581" y="441"/>
                </a:cxn>
                <a:cxn ang="0">
                  <a:pos x="596" y="405"/>
                </a:cxn>
                <a:cxn ang="0">
                  <a:pos x="607" y="368"/>
                </a:cxn>
                <a:cxn ang="0">
                  <a:pos x="612" y="306"/>
                </a:cxn>
              </a:cxnLst>
              <a:rect l="0" t="0" r="r" b="b"/>
              <a:pathLst>
                <a:path w="612" h="617">
                  <a:moveTo>
                    <a:pt x="612" y="306"/>
                  </a:moveTo>
                  <a:lnTo>
                    <a:pt x="612" y="270"/>
                  </a:lnTo>
                  <a:lnTo>
                    <a:pt x="607" y="249"/>
                  </a:lnTo>
                  <a:lnTo>
                    <a:pt x="602" y="233"/>
                  </a:lnTo>
                  <a:lnTo>
                    <a:pt x="596" y="213"/>
                  </a:lnTo>
                  <a:lnTo>
                    <a:pt x="591" y="197"/>
                  </a:lnTo>
                  <a:lnTo>
                    <a:pt x="581" y="176"/>
                  </a:lnTo>
                  <a:lnTo>
                    <a:pt x="576" y="161"/>
                  </a:lnTo>
                  <a:lnTo>
                    <a:pt x="565" y="145"/>
                  </a:lnTo>
                  <a:lnTo>
                    <a:pt x="555" y="130"/>
                  </a:lnTo>
                  <a:lnTo>
                    <a:pt x="539" y="114"/>
                  </a:lnTo>
                  <a:lnTo>
                    <a:pt x="529" y="99"/>
                  </a:lnTo>
                  <a:lnTo>
                    <a:pt x="513" y="83"/>
                  </a:lnTo>
                  <a:lnTo>
                    <a:pt x="503" y="73"/>
                  </a:lnTo>
                  <a:lnTo>
                    <a:pt x="488" y="62"/>
                  </a:lnTo>
                  <a:lnTo>
                    <a:pt x="472" y="52"/>
                  </a:lnTo>
                  <a:lnTo>
                    <a:pt x="451" y="42"/>
                  </a:lnTo>
                  <a:lnTo>
                    <a:pt x="436" y="31"/>
                  </a:lnTo>
                  <a:lnTo>
                    <a:pt x="420" y="26"/>
                  </a:lnTo>
                  <a:lnTo>
                    <a:pt x="399" y="16"/>
                  </a:lnTo>
                  <a:lnTo>
                    <a:pt x="384" y="11"/>
                  </a:lnTo>
                  <a:lnTo>
                    <a:pt x="363" y="11"/>
                  </a:lnTo>
                  <a:lnTo>
                    <a:pt x="342" y="5"/>
                  </a:lnTo>
                  <a:lnTo>
                    <a:pt x="327" y="5"/>
                  </a:lnTo>
                  <a:lnTo>
                    <a:pt x="306" y="0"/>
                  </a:lnTo>
                  <a:lnTo>
                    <a:pt x="285" y="5"/>
                  </a:lnTo>
                  <a:lnTo>
                    <a:pt x="270" y="5"/>
                  </a:lnTo>
                  <a:lnTo>
                    <a:pt x="249" y="11"/>
                  </a:lnTo>
                  <a:lnTo>
                    <a:pt x="228" y="11"/>
                  </a:lnTo>
                  <a:lnTo>
                    <a:pt x="213" y="16"/>
                  </a:lnTo>
                  <a:lnTo>
                    <a:pt x="192" y="26"/>
                  </a:lnTo>
                  <a:lnTo>
                    <a:pt x="177" y="31"/>
                  </a:lnTo>
                  <a:lnTo>
                    <a:pt x="161" y="42"/>
                  </a:lnTo>
                  <a:lnTo>
                    <a:pt x="140" y="52"/>
                  </a:lnTo>
                  <a:lnTo>
                    <a:pt x="125" y="62"/>
                  </a:lnTo>
                  <a:lnTo>
                    <a:pt x="109" y="73"/>
                  </a:lnTo>
                  <a:lnTo>
                    <a:pt x="99" y="83"/>
                  </a:lnTo>
                  <a:lnTo>
                    <a:pt x="83" y="99"/>
                  </a:lnTo>
                  <a:lnTo>
                    <a:pt x="73" y="114"/>
                  </a:lnTo>
                  <a:lnTo>
                    <a:pt x="57" y="130"/>
                  </a:lnTo>
                  <a:lnTo>
                    <a:pt x="47" y="145"/>
                  </a:lnTo>
                  <a:lnTo>
                    <a:pt x="37" y="161"/>
                  </a:lnTo>
                  <a:lnTo>
                    <a:pt x="31" y="176"/>
                  </a:lnTo>
                  <a:lnTo>
                    <a:pt x="21" y="197"/>
                  </a:lnTo>
                  <a:lnTo>
                    <a:pt x="16" y="213"/>
                  </a:lnTo>
                  <a:lnTo>
                    <a:pt x="11" y="233"/>
                  </a:lnTo>
                  <a:lnTo>
                    <a:pt x="5" y="249"/>
                  </a:lnTo>
                  <a:lnTo>
                    <a:pt x="0" y="270"/>
                  </a:lnTo>
                  <a:lnTo>
                    <a:pt x="0" y="348"/>
                  </a:lnTo>
                  <a:lnTo>
                    <a:pt x="5" y="368"/>
                  </a:lnTo>
                  <a:lnTo>
                    <a:pt x="11" y="384"/>
                  </a:lnTo>
                  <a:lnTo>
                    <a:pt x="16" y="405"/>
                  </a:lnTo>
                  <a:lnTo>
                    <a:pt x="21" y="420"/>
                  </a:lnTo>
                  <a:lnTo>
                    <a:pt x="31" y="441"/>
                  </a:lnTo>
                  <a:lnTo>
                    <a:pt x="37" y="456"/>
                  </a:lnTo>
                  <a:lnTo>
                    <a:pt x="47" y="472"/>
                  </a:lnTo>
                  <a:lnTo>
                    <a:pt x="57" y="487"/>
                  </a:lnTo>
                  <a:lnTo>
                    <a:pt x="73" y="503"/>
                  </a:lnTo>
                  <a:lnTo>
                    <a:pt x="83" y="519"/>
                  </a:lnTo>
                  <a:lnTo>
                    <a:pt x="99" y="534"/>
                  </a:lnTo>
                  <a:lnTo>
                    <a:pt x="109" y="544"/>
                  </a:lnTo>
                  <a:lnTo>
                    <a:pt x="125" y="555"/>
                  </a:lnTo>
                  <a:lnTo>
                    <a:pt x="140" y="565"/>
                  </a:lnTo>
                  <a:lnTo>
                    <a:pt x="161" y="576"/>
                  </a:lnTo>
                  <a:lnTo>
                    <a:pt x="177" y="586"/>
                  </a:lnTo>
                  <a:lnTo>
                    <a:pt x="192" y="591"/>
                  </a:lnTo>
                  <a:lnTo>
                    <a:pt x="213" y="601"/>
                  </a:lnTo>
                  <a:lnTo>
                    <a:pt x="228" y="607"/>
                  </a:lnTo>
                  <a:lnTo>
                    <a:pt x="249" y="607"/>
                  </a:lnTo>
                  <a:lnTo>
                    <a:pt x="270" y="612"/>
                  </a:lnTo>
                  <a:lnTo>
                    <a:pt x="285" y="612"/>
                  </a:lnTo>
                  <a:lnTo>
                    <a:pt x="306" y="617"/>
                  </a:lnTo>
                  <a:lnTo>
                    <a:pt x="327" y="612"/>
                  </a:lnTo>
                  <a:lnTo>
                    <a:pt x="342" y="612"/>
                  </a:lnTo>
                  <a:lnTo>
                    <a:pt x="363" y="607"/>
                  </a:lnTo>
                  <a:lnTo>
                    <a:pt x="384" y="607"/>
                  </a:lnTo>
                  <a:lnTo>
                    <a:pt x="399" y="601"/>
                  </a:lnTo>
                  <a:lnTo>
                    <a:pt x="420" y="591"/>
                  </a:lnTo>
                  <a:lnTo>
                    <a:pt x="436" y="586"/>
                  </a:lnTo>
                  <a:lnTo>
                    <a:pt x="451" y="576"/>
                  </a:lnTo>
                  <a:lnTo>
                    <a:pt x="472" y="565"/>
                  </a:lnTo>
                  <a:lnTo>
                    <a:pt x="488" y="555"/>
                  </a:lnTo>
                  <a:lnTo>
                    <a:pt x="503" y="544"/>
                  </a:lnTo>
                  <a:lnTo>
                    <a:pt x="513" y="534"/>
                  </a:lnTo>
                  <a:lnTo>
                    <a:pt x="529" y="519"/>
                  </a:lnTo>
                  <a:lnTo>
                    <a:pt x="539" y="503"/>
                  </a:lnTo>
                  <a:lnTo>
                    <a:pt x="555" y="487"/>
                  </a:lnTo>
                  <a:lnTo>
                    <a:pt x="565" y="472"/>
                  </a:lnTo>
                  <a:lnTo>
                    <a:pt x="576" y="456"/>
                  </a:lnTo>
                  <a:lnTo>
                    <a:pt x="581" y="441"/>
                  </a:lnTo>
                  <a:lnTo>
                    <a:pt x="591" y="420"/>
                  </a:lnTo>
                  <a:lnTo>
                    <a:pt x="596" y="405"/>
                  </a:lnTo>
                  <a:lnTo>
                    <a:pt x="602" y="384"/>
                  </a:lnTo>
                  <a:lnTo>
                    <a:pt x="607" y="368"/>
                  </a:lnTo>
                  <a:lnTo>
                    <a:pt x="612" y="348"/>
                  </a:lnTo>
                  <a:lnTo>
                    <a:pt x="612" y="30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81" name="Rectangle 13"/>
            <p:cNvSpPr>
              <a:spLocks noChangeArrowheads="1"/>
            </p:cNvSpPr>
            <p:nvPr/>
          </p:nvSpPr>
          <p:spPr bwMode="auto">
            <a:xfrm>
              <a:off x="1035" y="1731"/>
              <a:ext cx="127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  0.4</a:t>
              </a:r>
              <a:endParaRPr lang="en-US" altLang="ko-KR" sz="2000" b="0"/>
            </a:p>
          </p:txBody>
        </p:sp>
        <p:sp>
          <p:nvSpPr>
            <p:cNvPr id="979982" name="Freeform 14"/>
            <p:cNvSpPr>
              <a:spLocks/>
            </p:cNvSpPr>
            <p:nvPr/>
          </p:nvSpPr>
          <p:spPr bwMode="auto">
            <a:xfrm>
              <a:off x="532" y="1664"/>
              <a:ext cx="923" cy="917"/>
            </a:xfrm>
            <a:custGeom>
              <a:avLst/>
              <a:gdLst/>
              <a:ahLst/>
              <a:cxnLst>
                <a:cxn ang="0">
                  <a:pos x="917" y="430"/>
                </a:cxn>
                <a:cxn ang="0">
                  <a:pos x="912" y="373"/>
                </a:cxn>
                <a:cxn ang="0">
                  <a:pos x="897" y="316"/>
                </a:cxn>
                <a:cxn ang="0">
                  <a:pos x="876" y="264"/>
                </a:cxn>
                <a:cxn ang="0">
                  <a:pos x="850" y="212"/>
                </a:cxn>
                <a:cxn ang="0">
                  <a:pos x="814" y="166"/>
                </a:cxn>
                <a:cxn ang="0">
                  <a:pos x="777" y="124"/>
                </a:cxn>
                <a:cxn ang="0">
                  <a:pos x="731" y="88"/>
                </a:cxn>
                <a:cxn ang="0">
                  <a:pos x="684" y="57"/>
                </a:cxn>
                <a:cxn ang="0">
                  <a:pos x="632" y="31"/>
                </a:cxn>
                <a:cxn ang="0">
                  <a:pos x="575" y="15"/>
                </a:cxn>
                <a:cxn ang="0">
                  <a:pos x="518" y="5"/>
                </a:cxn>
                <a:cxn ang="0">
                  <a:pos x="461" y="0"/>
                </a:cxn>
                <a:cxn ang="0">
                  <a:pos x="404" y="5"/>
                </a:cxn>
                <a:cxn ang="0">
                  <a:pos x="347" y="15"/>
                </a:cxn>
                <a:cxn ang="0">
                  <a:pos x="290" y="31"/>
                </a:cxn>
                <a:cxn ang="0">
                  <a:pos x="238" y="57"/>
                </a:cxn>
                <a:cxn ang="0">
                  <a:pos x="192" y="88"/>
                </a:cxn>
                <a:cxn ang="0">
                  <a:pos x="145" y="124"/>
                </a:cxn>
                <a:cxn ang="0">
                  <a:pos x="109" y="166"/>
                </a:cxn>
                <a:cxn ang="0">
                  <a:pos x="72" y="212"/>
                </a:cxn>
                <a:cxn ang="0">
                  <a:pos x="46" y="264"/>
                </a:cxn>
                <a:cxn ang="0">
                  <a:pos x="26" y="316"/>
                </a:cxn>
                <a:cxn ang="0">
                  <a:pos x="10" y="373"/>
                </a:cxn>
                <a:cxn ang="0">
                  <a:pos x="5" y="430"/>
                </a:cxn>
                <a:cxn ang="0">
                  <a:pos x="5" y="487"/>
                </a:cxn>
                <a:cxn ang="0">
                  <a:pos x="10" y="544"/>
                </a:cxn>
                <a:cxn ang="0">
                  <a:pos x="26" y="601"/>
                </a:cxn>
                <a:cxn ang="0">
                  <a:pos x="46" y="653"/>
                </a:cxn>
                <a:cxn ang="0">
                  <a:pos x="72" y="705"/>
                </a:cxn>
                <a:cxn ang="0">
                  <a:pos x="109" y="751"/>
                </a:cxn>
                <a:cxn ang="0">
                  <a:pos x="145" y="793"/>
                </a:cxn>
                <a:cxn ang="0">
                  <a:pos x="192" y="829"/>
                </a:cxn>
                <a:cxn ang="0">
                  <a:pos x="238" y="860"/>
                </a:cxn>
                <a:cxn ang="0">
                  <a:pos x="290" y="886"/>
                </a:cxn>
                <a:cxn ang="0">
                  <a:pos x="347" y="902"/>
                </a:cxn>
                <a:cxn ang="0">
                  <a:pos x="404" y="912"/>
                </a:cxn>
                <a:cxn ang="0">
                  <a:pos x="461" y="917"/>
                </a:cxn>
                <a:cxn ang="0">
                  <a:pos x="518" y="912"/>
                </a:cxn>
                <a:cxn ang="0">
                  <a:pos x="575" y="902"/>
                </a:cxn>
                <a:cxn ang="0">
                  <a:pos x="632" y="886"/>
                </a:cxn>
                <a:cxn ang="0">
                  <a:pos x="684" y="860"/>
                </a:cxn>
                <a:cxn ang="0">
                  <a:pos x="731" y="829"/>
                </a:cxn>
                <a:cxn ang="0">
                  <a:pos x="777" y="793"/>
                </a:cxn>
                <a:cxn ang="0">
                  <a:pos x="814" y="751"/>
                </a:cxn>
                <a:cxn ang="0">
                  <a:pos x="850" y="705"/>
                </a:cxn>
                <a:cxn ang="0">
                  <a:pos x="876" y="653"/>
                </a:cxn>
                <a:cxn ang="0">
                  <a:pos x="897" y="601"/>
                </a:cxn>
                <a:cxn ang="0">
                  <a:pos x="912" y="544"/>
                </a:cxn>
                <a:cxn ang="0">
                  <a:pos x="917" y="487"/>
                </a:cxn>
              </a:cxnLst>
              <a:rect l="0" t="0" r="r" b="b"/>
              <a:pathLst>
                <a:path w="923" h="917">
                  <a:moveTo>
                    <a:pt x="923" y="456"/>
                  </a:moveTo>
                  <a:lnTo>
                    <a:pt x="917" y="430"/>
                  </a:lnTo>
                  <a:lnTo>
                    <a:pt x="917" y="399"/>
                  </a:lnTo>
                  <a:lnTo>
                    <a:pt x="912" y="373"/>
                  </a:lnTo>
                  <a:lnTo>
                    <a:pt x="907" y="342"/>
                  </a:lnTo>
                  <a:lnTo>
                    <a:pt x="897" y="316"/>
                  </a:lnTo>
                  <a:lnTo>
                    <a:pt x="886" y="290"/>
                  </a:lnTo>
                  <a:lnTo>
                    <a:pt x="876" y="264"/>
                  </a:lnTo>
                  <a:lnTo>
                    <a:pt x="865" y="238"/>
                  </a:lnTo>
                  <a:lnTo>
                    <a:pt x="850" y="212"/>
                  </a:lnTo>
                  <a:lnTo>
                    <a:pt x="834" y="187"/>
                  </a:lnTo>
                  <a:lnTo>
                    <a:pt x="814" y="166"/>
                  </a:lnTo>
                  <a:lnTo>
                    <a:pt x="798" y="145"/>
                  </a:lnTo>
                  <a:lnTo>
                    <a:pt x="777" y="124"/>
                  </a:lnTo>
                  <a:lnTo>
                    <a:pt x="751" y="104"/>
                  </a:lnTo>
                  <a:lnTo>
                    <a:pt x="731" y="88"/>
                  </a:lnTo>
                  <a:lnTo>
                    <a:pt x="705" y="72"/>
                  </a:lnTo>
                  <a:lnTo>
                    <a:pt x="684" y="57"/>
                  </a:lnTo>
                  <a:lnTo>
                    <a:pt x="658" y="41"/>
                  </a:lnTo>
                  <a:lnTo>
                    <a:pt x="632" y="31"/>
                  </a:lnTo>
                  <a:lnTo>
                    <a:pt x="601" y="21"/>
                  </a:lnTo>
                  <a:lnTo>
                    <a:pt x="575" y="15"/>
                  </a:lnTo>
                  <a:lnTo>
                    <a:pt x="549" y="10"/>
                  </a:lnTo>
                  <a:lnTo>
                    <a:pt x="518" y="5"/>
                  </a:lnTo>
                  <a:lnTo>
                    <a:pt x="492" y="0"/>
                  </a:lnTo>
                  <a:lnTo>
                    <a:pt x="461" y="0"/>
                  </a:lnTo>
                  <a:lnTo>
                    <a:pt x="430" y="0"/>
                  </a:lnTo>
                  <a:lnTo>
                    <a:pt x="404" y="5"/>
                  </a:lnTo>
                  <a:lnTo>
                    <a:pt x="373" y="10"/>
                  </a:lnTo>
                  <a:lnTo>
                    <a:pt x="347" y="15"/>
                  </a:lnTo>
                  <a:lnTo>
                    <a:pt x="321" y="21"/>
                  </a:lnTo>
                  <a:lnTo>
                    <a:pt x="290" y="31"/>
                  </a:lnTo>
                  <a:lnTo>
                    <a:pt x="264" y="41"/>
                  </a:lnTo>
                  <a:lnTo>
                    <a:pt x="238" y="57"/>
                  </a:lnTo>
                  <a:lnTo>
                    <a:pt x="217" y="72"/>
                  </a:lnTo>
                  <a:lnTo>
                    <a:pt x="192" y="88"/>
                  </a:lnTo>
                  <a:lnTo>
                    <a:pt x="171" y="104"/>
                  </a:lnTo>
                  <a:lnTo>
                    <a:pt x="145" y="124"/>
                  </a:lnTo>
                  <a:lnTo>
                    <a:pt x="124" y="145"/>
                  </a:lnTo>
                  <a:lnTo>
                    <a:pt x="109" y="166"/>
                  </a:lnTo>
                  <a:lnTo>
                    <a:pt x="88" y="187"/>
                  </a:lnTo>
                  <a:lnTo>
                    <a:pt x="72" y="212"/>
                  </a:lnTo>
                  <a:lnTo>
                    <a:pt x="57" y="238"/>
                  </a:lnTo>
                  <a:lnTo>
                    <a:pt x="46" y="264"/>
                  </a:lnTo>
                  <a:lnTo>
                    <a:pt x="36" y="290"/>
                  </a:lnTo>
                  <a:lnTo>
                    <a:pt x="26" y="316"/>
                  </a:lnTo>
                  <a:lnTo>
                    <a:pt x="15" y="342"/>
                  </a:lnTo>
                  <a:lnTo>
                    <a:pt x="10" y="373"/>
                  </a:lnTo>
                  <a:lnTo>
                    <a:pt x="5" y="399"/>
                  </a:lnTo>
                  <a:lnTo>
                    <a:pt x="5" y="430"/>
                  </a:lnTo>
                  <a:lnTo>
                    <a:pt x="0" y="456"/>
                  </a:lnTo>
                  <a:lnTo>
                    <a:pt x="5" y="487"/>
                  </a:lnTo>
                  <a:lnTo>
                    <a:pt x="5" y="518"/>
                  </a:lnTo>
                  <a:lnTo>
                    <a:pt x="10" y="544"/>
                  </a:lnTo>
                  <a:lnTo>
                    <a:pt x="15" y="575"/>
                  </a:lnTo>
                  <a:lnTo>
                    <a:pt x="26" y="601"/>
                  </a:lnTo>
                  <a:lnTo>
                    <a:pt x="36" y="627"/>
                  </a:lnTo>
                  <a:lnTo>
                    <a:pt x="46" y="653"/>
                  </a:lnTo>
                  <a:lnTo>
                    <a:pt x="57" y="679"/>
                  </a:lnTo>
                  <a:lnTo>
                    <a:pt x="72" y="705"/>
                  </a:lnTo>
                  <a:lnTo>
                    <a:pt x="88" y="731"/>
                  </a:lnTo>
                  <a:lnTo>
                    <a:pt x="109" y="751"/>
                  </a:lnTo>
                  <a:lnTo>
                    <a:pt x="124" y="772"/>
                  </a:lnTo>
                  <a:lnTo>
                    <a:pt x="145" y="793"/>
                  </a:lnTo>
                  <a:lnTo>
                    <a:pt x="171" y="814"/>
                  </a:lnTo>
                  <a:lnTo>
                    <a:pt x="192" y="829"/>
                  </a:lnTo>
                  <a:lnTo>
                    <a:pt x="217" y="845"/>
                  </a:lnTo>
                  <a:lnTo>
                    <a:pt x="238" y="860"/>
                  </a:lnTo>
                  <a:lnTo>
                    <a:pt x="264" y="876"/>
                  </a:lnTo>
                  <a:lnTo>
                    <a:pt x="290" y="886"/>
                  </a:lnTo>
                  <a:lnTo>
                    <a:pt x="321" y="897"/>
                  </a:lnTo>
                  <a:lnTo>
                    <a:pt x="347" y="902"/>
                  </a:lnTo>
                  <a:lnTo>
                    <a:pt x="373" y="907"/>
                  </a:lnTo>
                  <a:lnTo>
                    <a:pt x="404" y="912"/>
                  </a:lnTo>
                  <a:lnTo>
                    <a:pt x="430" y="917"/>
                  </a:lnTo>
                  <a:lnTo>
                    <a:pt x="461" y="917"/>
                  </a:lnTo>
                  <a:lnTo>
                    <a:pt x="492" y="917"/>
                  </a:lnTo>
                  <a:lnTo>
                    <a:pt x="518" y="912"/>
                  </a:lnTo>
                  <a:lnTo>
                    <a:pt x="549" y="907"/>
                  </a:lnTo>
                  <a:lnTo>
                    <a:pt x="575" y="902"/>
                  </a:lnTo>
                  <a:lnTo>
                    <a:pt x="601" y="897"/>
                  </a:lnTo>
                  <a:lnTo>
                    <a:pt x="632" y="886"/>
                  </a:lnTo>
                  <a:lnTo>
                    <a:pt x="658" y="876"/>
                  </a:lnTo>
                  <a:lnTo>
                    <a:pt x="684" y="860"/>
                  </a:lnTo>
                  <a:lnTo>
                    <a:pt x="705" y="845"/>
                  </a:lnTo>
                  <a:lnTo>
                    <a:pt x="731" y="829"/>
                  </a:lnTo>
                  <a:lnTo>
                    <a:pt x="751" y="814"/>
                  </a:lnTo>
                  <a:lnTo>
                    <a:pt x="777" y="793"/>
                  </a:lnTo>
                  <a:lnTo>
                    <a:pt x="798" y="772"/>
                  </a:lnTo>
                  <a:lnTo>
                    <a:pt x="814" y="751"/>
                  </a:lnTo>
                  <a:lnTo>
                    <a:pt x="834" y="731"/>
                  </a:lnTo>
                  <a:lnTo>
                    <a:pt x="850" y="705"/>
                  </a:lnTo>
                  <a:lnTo>
                    <a:pt x="865" y="679"/>
                  </a:lnTo>
                  <a:lnTo>
                    <a:pt x="876" y="653"/>
                  </a:lnTo>
                  <a:lnTo>
                    <a:pt x="886" y="627"/>
                  </a:lnTo>
                  <a:lnTo>
                    <a:pt x="897" y="601"/>
                  </a:lnTo>
                  <a:lnTo>
                    <a:pt x="907" y="575"/>
                  </a:lnTo>
                  <a:lnTo>
                    <a:pt x="912" y="544"/>
                  </a:lnTo>
                  <a:lnTo>
                    <a:pt x="917" y="518"/>
                  </a:lnTo>
                  <a:lnTo>
                    <a:pt x="917" y="487"/>
                  </a:lnTo>
                  <a:lnTo>
                    <a:pt x="923" y="4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83" name="Rectangle 15"/>
            <p:cNvSpPr>
              <a:spLocks noChangeArrowheads="1"/>
            </p:cNvSpPr>
            <p:nvPr/>
          </p:nvSpPr>
          <p:spPr bwMode="auto">
            <a:xfrm>
              <a:off x="1061" y="1576"/>
              <a:ext cx="127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  0.6</a:t>
              </a:r>
              <a:endParaRPr lang="en-US" altLang="ko-KR" sz="2000" b="0"/>
            </a:p>
          </p:txBody>
        </p:sp>
        <p:sp>
          <p:nvSpPr>
            <p:cNvPr id="979984" name="Freeform 16"/>
            <p:cNvSpPr>
              <a:spLocks/>
            </p:cNvSpPr>
            <p:nvPr/>
          </p:nvSpPr>
          <p:spPr bwMode="auto">
            <a:xfrm>
              <a:off x="381" y="1508"/>
              <a:ext cx="1224" cy="1229"/>
            </a:xfrm>
            <a:custGeom>
              <a:avLst/>
              <a:gdLst/>
              <a:ahLst/>
              <a:cxnLst>
                <a:cxn ang="0">
                  <a:pos x="1224" y="576"/>
                </a:cxn>
                <a:cxn ang="0">
                  <a:pos x="1213" y="498"/>
                </a:cxn>
                <a:cxn ang="0">
                  <a:pos x="1193" y="425"/>
                </a:cxn>
                <a:cxn ang="0">
                  <a:pos x="1167" y="353"/>
                </a:cxn>
                <a:cxn ang="0">
                  <a:pos x="1131" y="285"/>
                </a:cxn>
                <a:cxn ang="0">
                  <a:pos x="1084" y="223"/>
                </a:cxn>
                <a:cxn ang="0">
                  <a:pos x="1032" y="166"/>
                </a:cxn>
                <a:cxn ang="0">
                  <a:pos x="970" y="120"/>
                </a:cxn>
                <a:cxn ang="0">
                  <a:pos x="908" y="78"/>
                </a:cxn>
                <a:cxn ang="0">
                  <a:pos x="835" y="47"/>
                </a:cxn>
                <a:cxn ang="0">
                  <a:pos x="762" y="21"/>
                </a:cxn>
                <a:cxn ang="0">
                  <a:pos x="690" y="6"/>
                </a:cxn>
                <a:cxn ang="0">
                  <a:pos x="612" y="0"/>
                </a:cxn>
                <a:cxn ang="0">
                  <a:pos x="534" y="6"/>
                </a:cxn>
                <a:cxn ang="0">
                  <a:pos x="462" y="21"/>
                </a:cxn>
                <a:cxn ang="0">
                  <a:pos x="389" y="47"/>
                </a:cxn>
                <a:cxn ang="0">
                  <a:pos x="317" y="78"/>
                </a:cxn>
                <a:cxn ang="0">
                  <a:pos x="254" y="120"/>
                </a:cxn>
                <a:cxn ang="0">
                  <a:pos x="192" y="166"/>
                </a:cxn>
                <a:cxn ang="0">
                  <a:pos x="140" y="223"/>
                </a:cxn>
                <a:cxn ang="0">
                  <a:pos x="94" y="285"/>
                </a:cxn>
                <a:cxn ang="0">
                  <a:pos x="57" y="353"/>
                </a:cxn>
                <a:cxn ang="0">
                  <a:pos x="31" y="425"/>
                </a:cxn>
                <a:cxn ang="0">
                  <a:pos x="11" y="498"/>
                </a:cxn>
                <a:cxn ang="0">
                  <a:pos x="0" y="576"/>
                </a:cxn>
                <a:cxn ang="0">
                  <a:pos x="6" y="690"/>
                </a:cxn>
                <a:cxn ang="0">
                  <a:pos x="21" y="768"/>
                </a:cxn>
                <a:cxn ang="0">
                  <a:pos x="42" y="840"/>
                </a:cxn>
                <a:cxn ang="0">
                  <a:pos x="78" y="907"/>
                </a:cxn>
                <a:cxn ang="0">
                  <a:pos x="120" y="975"/>
                </a:cxn>
                <a:cxn ang="0">
                  <a:pos x="166" y="1032"/>
                </a:cxn>
                <a:cxn ang="0">
                  <a:pos x="223" y="1084"/>
                </a:cxn>
                <a:cxn ang="0">
                  <a:pos x="286" y="1130"/>
                </a:cxn>
                <a:cxn ang="0">
                  <a:pos x="353" y="1167"/>
                </a:cxn>
                <a:cxn ang="0">
                  <a:pos x="425" y="1198"/>
                </a:cxn>
                <a:cxn ang="0">
                  <a:pos x="498" y="1213"/>
                </a:cxn>
                <a:cxn ang="0">
                  <a:pos x="576" y="1224"/>
                </a:cxn>
                <a:cxn ang="0">
                  <a:pos x="648" y="1224"/>
                </a:cxn>
                <a:cxn ang="0">
                  <a:pos x="726" y="1213"/>
                </a:cxn>
                <a:cxn ang="0">
                  <a:pos x="799" y="1198"/>
                </a:cxn>
                <a:cxn ang="0">
                  <a:pos x="871" y="1167"/>
                </a:cxn>
                <a:cxn ang="0">
                  <a:pos x="939" y="1130"/>
                </a:cxn>
                <a:cxn ang="0">
                  <a:pos x="1001" y="1084"/>
                </a:cxn>
                <a:cxn ang="0">
                  <a:pos x="1058" y="1032"/>
                </a:cxn>
                <a:cxn ang="0">
                  <a:pos x="1105" y="975"/>
                </a:cxn>
                <a:cxn ang="0">
                  <a:pos x="1146" y="907"/>
                </a:cxn>
                <a:cxn ang="0">
                  <a:pos x="1182" y="840"/>
                </a:cxn>
                <a:cxn ang="0">
                  <a:pos x="1203" y="768"/>
                </a:cxn>
                <a:cxn ang="0">
                  <a:pos x="1219" y="690"/>
                </a:cxn>
                <a:cxn ang="0">
                  <a:pos x="1224" y="612"/>
                </a:cxn>
              </a:cxnLst>
              <a:rect l="0" t="0" r="r" b="b"/>
              <a:pathLst>
                <a:path w="1224" h="1229">
                  <a:moveTo>
                    <a:pt x="1224" y="612"/>
                  </a:moveTo>
                  <a:lnTo>
                    <a:pt x="1224" y="576"/>
                  </a:lnTo>
                  <a:lnTo>
                    <a:pt x="1219" y="539"/>
                  </a:lnTo>
                  <a:lnTo>
                    <a:pt x="1213" y="498"/>
                  </a:lnTo>
                  <a:lnTo>
                    <a:pt x="1203" y="462"/>
                  </a:lnTo>
                  <a:lnTo>
                    <a:pt x="1193" y="425"/>
                  </a:lnTo>
                  <a:lnTo>
                    <a:pt x="1182" y="389"/>
                  </a:lnTo>
                  <a:lnTo>
                    <a:pt x="1167" y="353"/>
                  </a:lnTo>
                  <a:lnTo>
                    <a:pt x="1146" y="322"/>
                  </a:lnTo>
                  <a:lnTo>
                    <a:pt x="1131" y="285"/>
                  </a:lnTo>
                  <a:lnTo>
                    <a:pt x="1105" y="254"/>
                  </a:lnTo>
                  <a:lnTo>
                    <a:pt x="1084" y="223"/>
                  </a:lnTo>
                  <a:lnTo>
                    <a:pt x="1058" y="197"/>
                  </a:lnTo>
                  <a:lnTo>
                    <a:pt x="1032" y="166"/>
                  </a:lnTo>
                  <a:lnTo>
                    <a:pt x="1001" y="146"/>
                  </a:lnTo>
                  <a:lnTo>
                    <a:pt x="970" y="120"/>
                  </a:lnTo>
                  <a:lnTo>
                    <a:pt x="939" y="99"/>
                  </a:lnTo>
                  <a:lnTo>
                    <a:pt x="908" y="78"/>
                  </a:lnTo>
                  <a:lnTo>
                    <a:pt x="871" y="63"/>
                  </a:lnTo>
                  <a:lnTo>
                    <a:pt x="835" y="47"/>
                  </a:lnTo>
                  <a:lnTo>
                    <a:pt x="799" y="32"/>
                  </a:lnTo>
                  <a:lnTo>
                    <a:pt x="762" y="21"/>
                  </a:lnTo>
                  <a:lnTo>
                    <a:pt x="726" y="16"/>
                  </a:lnTo>
                  <a:lnTo>
                    <a:pt x="690" y="6"/>
                  </a:lnTo>
                  <a:lnTo>
                    <a:pt x="648" y="6"/>
                  </a:lnTo>
                  <a:lnTo>
                    <a:pt x="612" y="0"/>
                  </a:lnTo>
                  <a:lnTo>
                    <a:pt x="576" y="6"/>
                  </a:lnTo>
                  <a:lnTo>
                    <a:pt x="534" y="6"/>
                  </a:lnTo>
                  <a:lnTo>
                    <a:pt x="498" y="16"/>
                  </a:lnTo>
                  <a:lnTo>
                    <a:pt x="462" y="21"/>
                  </a:lnTo>
                  <a:lnTo>
                    <a:pt x="425" y="32"/>
                  </a:lnTo>
                  <a:lnTo>
                    <a:pt x="389" y="47"/>
                  </a:lnTo>
                  <a:lnTo>
                    <a:pt x="353" y="63"/>
                  </a:lnTo>
                  <a:lnTo>
                    <a:pt x="317" y="78"/>
                  </a:lnTo>
                  <a:lnTo>
                    <a:pt x="286" y="99"/>
                  </a:lnTo>
                  <a:lnTo>
                    <a:pt x="254" y="120"/>
                  </a:lnTo>
                  <a:lnTo>
                    <a:pt x="223" y="146"/>
                  </a:lnTo>
                  <a:lnTo>
                    <a:pt x="192" y="166"/>
                  </a:lnTo>
                  <a:lnTo>
                    <a:pt x="166" y="197"/>
                  </a:lnTo>
                  <a:lnTo>
                    <a:pt x="140" y="223"/>
                  </a:lnTo>
                  <a:lnTo>
                    <a:pt x="120" y="254"/>
                  </a:lnTo>
                  <a:lnTo>
                    <a:pt x="94" y="285"/>
                  </a:lnTo>
                  <a:lnTo>
                    <a:pt x="78" y="322"/>
                  </a:lnTo>
                  <a:lnTo>
                    <a:pt x="57" y="353"/>
                  </a:lnTo>
                  <a:lnTo>
                    <a:pt x="42" y="389"/>
                  </a:lnTo>
                  <a:lnTo>
                    <a:pt x="31" y="425"/>
                  </a:lnTo>
                  <a:lnTo>
                    <a:pt x="21" y="462"/>
                  </a:lnTo>
                  <a:lnTo>
                    <a:pt x="11" y="498"/>
                  </a:lnTo>
                  <a:lnTo>
                    <a:pt x="6" y="539"/>
                  </a:lnTo>
                  <a:lnTo>
                    <a:pt x="0" y="576"/>
                  </a:lnTo>
                  <a:lnTo>
                    <a:pt x="0" y="654"/>
                  </a:lnTo>
                  <a:lnTo>
                    <a:pt x="6" y="690"/>
                  </a:lnTo>
                  <a:lnTo>
                    <a:pt x="11" y="731"/>
                  </a:lnTo>
                  <a:lnTo>
                    <a:pt x="21" y="768"/>
                  </a:lnTo>
                  <a:lnTo>
                    <a:pt x="31" y="804"/>
                  </a:lnTo>
                  <a:lnTo>
                    <a:pt x="42" y="840"/>
                  </a:lnTo>
                  <a:lnTo>
                    <a:pt x="57" y="876"/>
                  </a:lnTo>
                  <a:lnTo>
                    <a:pt x="78" y="907"/>
                  </a:lnTo>
                  <a:lnTo>
                    <a:pt x="94" y="944"/>
                  </a:lnTo>
                  <a:lnTo>
                    <a:pt x="120" y="975"/>
                  </a:lnTo>
                  <a:lnTo>
                    <a:pt x="140" y="1006"/>
                  </a:lnTo>
                  <a:lnTo>
                    <a:pt x="166" y="1032"/>
                  </a:lnTo>
                  <a:lnTo>
                    <a:pt x="192" y="1063"/>
                  </a:lnTo>
                  <a:lnTo>
                    <a:pt x="223" y="1084"/>
                  </a:lnTo>
                  <a:lnTo>
                    <a:pt x="254" y="1110"/>
                  </a:lnTo>
                  <a:lnTo>
                    <a:pt x="286" y="1130"/>
                  </a:lnTo>
                  <a:lnTo>
                    <a:pt x="317" y="1151"/>
                  </a:lnTo>
                  <a:lnTo>
                    <a:pt x="353" y="1167"/>
                  </a:lnTo>
                  <a:lnTo>
                    <a:pt x="389" y="1182"/>
                  </a:lnTo>
                  <a:lnTo>
                    <a:pt x="425" y="1198"/>
                  </a:lnTo>
                  <a:lnTo>
                    <a:pt x="462" y="1208"/>
                  </a:lnTo>
                  <a:lnTo>
                    <a:pt x="498" y="1213"/>
                  </a:lnTo>
                  <a:lnTo>
                    <a:pt x="534" y="1224"/>
                  </a:lnTo>
                  <a:lnTo>
                    <a:pt x="576" y="1224"/>
                  </a:lnTo>
                  <a:lnTo>
                    <a:pt x="612" y="1229"/>
                  </a:lnTo>
                  <a:lnTo>
                    <a:pt x="648" y="1224"/>
                  </a:lnTo>
                  <a:lnTo>
                    <a:pt x="690" y="1224"/>
                  </a:lnTo>
                  <a:lnTo>
                    <a:pt x="726" y="1213"/>
                  </a:lnTo>
                  <a:lnTo>
                    <a:pt x="762" y="1208"/>
                  </a:lnTo>
                  <a:lnTo>
                    <a:pt x="799" y="1198"/>
                  </a:lnTo>
                  <a:lnTo>
                    <a:pt x="835" y="1182"/>
                  </a:lnTo>
                  <a:lnTo>
                    <a:pt x="871" y="1167"/>
                  </a:lnTo>
                  <a:lnTo>
                    <a:pt x="908" y="1151"/>
                  </a:lnTo>
                  <a:lnTo>
                    <a:pt x="939" y="1130"/>
                  </a:lnTo>
                  <a:lnTo>
                    <a:pt x="970" y="1110"/>
                  </a:lnTo>
                  <a:lnTo>
                    <a:pt x="1001" y="1084"/>
                  </a:lnTo>
                  <a:lnTo>
                    <a:pt x="1032" y="1063"/>
                  </a:lnTo>
                  <a:lnTo>
                    <a:pt x="1058" y="1032"/>
                  </a:lnTo>
                  <a:lnTo>
                    <a:pt x="1084" y="1006"/>
                  </a:lnTo>
                  <a:lnTo>
                    <a:pt x="1105" y="975"/>
                  </a:lnTo>
                  <a:lnTo>
                    <a:pt x="1131" y="944"/>
                  </a:lnTo>
                  <a:lnTo>
                    <a:pt x="1146" y="907"/>
                  </a:lnTo>
                  <a:lnTo>
                    <a:pt x="1167" y="876"/>
                  </a:lnTo>
                  <a:lnTo>
                    <a:pt x="1182" y="840"/>
                  </a:lnTo>
                  <a:lnTo>
                    <a:pt x="1193" y="804"/>
                  </a:lnTo>
                  <a:lnTo>
                    <a:pt x="1203" y="768"/>
                  </a:lnTo>
                  <a:lnTo>
                    <a:pt x="1213" y="731"/>
                  </a:lnTo>
                  <a:lnTo>
                    <a:pt x="1219" y="690"/>
                  </a:lnTo>
                  <a:lnTo>
                    <a:pt x="1224" y="654"/>
                  </a:lnTo>
                  <a:lnTo>
                    <a:pt x="1224" y="6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85" name="Rectangle 17"/>
            <p:cNvSpPr>
              <a:spLocks noChangeArrowheads="1"/>
            </p:cNvSpPr>
            <p:nvPr/>
          </p:nvSpPr>
          <p:spPr bwMode="auto">
            <a:xfrm>
              <a:off x="1081" y="1425"/>
              <a:ext cx="127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  0.8</a:t>
              </a:r>
              <a:endParaRPr lang="en-US" altLang="ko-KR" sz="2000" b="0"/>
            </a:p>
          </p:txBody>
        </p:sp>
        <p:sp>
          <p:nvSpPr>
            <p:cNvPr id="979986" name="Rectangle 18"/>
            <p:cNvSpPr>
              <a:spLocks noChangeArrowheads="1"/>
            </p:cNvSpPr>
            <p:nvPr/>
          </p:nvSpPr>
          <p:spPr bwMode="auto">
            <a:xfrm>
              <a:off x="1102" y="1275"/>
              <a:ext cx="73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  1</a:t>
              </a:r>
              <a:endParaRPr lang="en-US" altLang="ko-KR" sz="2000" b="0"/>
            </a:p>
          </p:txBody>
        </p:sp>
        <p:sp>
          <p:nvSpPr>
            <p:cNvPr id="979987" name="Line 19"/>
            <p:cNvSpPr>
              <a:spLocks noChangeShapeType="1"/>
            </p:cNvSpPr>
            <p:nvPr/>
          </p:nvSpPr>
          <p:spPr bwMode="auto">
            <a:xfrm flipV="1">
              <a:off x="330" y="1742"/>
              <a:ext cx="1327" cy="7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88" name="Line 20"/>
            <p:cNvSpPr>
              <a:spLocks noChangeShapeType="1"/>
            </p:cNvSpPr>
            <p:nvPr/>
          </p:nvSpPr>
          <p:spPr bwMode="auto">
            <a:xfrm flipV="1">
              <a:off x="609" y="1462"/>
              <a:ext cx="768" cy="13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89" name="Line 21"/>
            <p:cNvSpPr>
              <a:spLocks noChangeShapeType="1"/>
            </p:cNvSpPr>
            <p:nvPr/>
          </p:nvSpPr>
          <p:spPr bwMode="auto">
            <a:xfrm flipV="1">
              <a:off x="993" y="1358"/>
              <a:ext cx="0" cy="15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90" name="Line 22"/>
            <p:cNvSpPr>
              <a:spLocks noChangeShapeType="1"/>
            </p:cNvSpPr>
            <p:nvPr/>
          </p:nvSpPr>
          <p:spPr bwMode="auto">
            <a:xfrm flipH="1" flipV="1">
              <a:off x="609" y="1462"/>
              <a:ext cx="768" cy="13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91" name="Line 23"/>
            <p:cNvSpPr>
              <a:spLocks noChangeShapeType="1"/>
            </p:cNvSpPr>
            <p:nvPr/>
          </p:nvSpPr>
          <p:spPr bwMode="auto">
            <a:xfrm flipH="1" flipV="1">
              <a:off x="330" y="1742"/>
              <a:ext cx="1327" cy="7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92" name="Line 24"/>
            <p:cNvSpPr>
              <a:spLocks noChangeShapeType="1"/>
            </p:cNvSpPr>
            <p:nvPr/>
          </p:nvSpPr>
          <p:spPr bwMode="auto">
            <a:xfrm flipH="1" flipV="1">
              <a:off x="226" y="2120"/>
              <a:ext cx="1534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9993" name="Rectangle 25"/>
            <p:cNvSpPr>
              <a:spLocks noChangeArrowheads="1"/>
            </p:cNvSpPr>
            <p:nvPr/>
          </p:nvSpPr>
          <p:spPr bwMode="auto">
            <a:xfrm>
              <a:off x="1688" y="1659"/>
              <a:ext cx="73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0</a:t>
              </a:r>
              <a:endParaRPr lang="en-US" altLang="ko-KR" sz="2000" b="0"/>
            </a:p>
          </p:txBody>
        </p:sp>
        <p:sp>
          <p:nvSpPr>
            <p:cNvPr id="979994" name="Rectangle 26"/>
            <p:cNvSpPr>
              <a:spLocks noChangeArrowheads="1"/>
            </p:cNvSpPr>
            <p:nvPr/>
          </p:nvSpPr>
          <p:spPr bwMode="auto">
            <a:xfrm>
              <a:off x="205" y="2504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10</a:t>
              </a:r>
              <a:endParaRPr lang="en-US" altLang="ko-KR" sz="2000" b="0"/>
            </a:p>
          </p:txBody>
        </p:sp>
        <p:sp>
          <p:nvSpPr>
            <p:cNvPr id="979995" name="Rectangle 27"/>
            <p:cNvSpPr>
              <a:spLocks noChangeArrowheads="1"/>
            </p:cNvSpPr>
            <p:nvPr/>
          </p:nvSpPr>
          <p:spPr bwMode="auto">
            <a:xfrm>
              <a:off x="1377" y="1353"/>
              <a:ext cx="73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60</a:t>
              </a:r>
              <a:endParaRPr lang="en-US" altLang="ko-KR" sz="2000" b="0"/>
            </a:p>
          </p:txBody>
        </p:sp>
        <p:sp>
          <p:nvSpPr>
            <p:cNvPr id="979996" name="Rectangle 28"/>
            <p:cNvSpPr>
              <a:spLocks noChangeArrowheads="1"/>
            </p:cNvSpPr>
            <p:nvPr/>
          </p:nvSpPr>
          <p:spPr bwMode="auto">
            <a:xfrm>
              <a:off x="516" y="2809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40</a:t>
              </a:r>
              <a:endParaRPr lang="en-US" altLang="ko-KR" sz="2000" b="0"/>
            </a:p>
          </p:txBody>
        </p:sp>
        <p:sp>
          <p:nvSpPr>
            <p:cNvPr id="979997" name="Rectangle 29"/>
            <p:cNvSpPr>
              <a:spLocks noChangeArrowheads="1"/>
            </p:cNvSpPr>
            <p:nvPr/>
          </p:nvSpPr>
          <p:spPr bwMode="auto">
            <a:xfrm>
              <a:off x="957" y="1239"/>
              <a:ext cx="73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90</a:t>
              </a:r>
              <a:endParaRPr lang="en-US" altLang="ko-KR" sz="2000" b="0"/>
            </a:p>
          </p:txBody>
        </p:sp>
        <p:sp>
          <p:nvSpPr>
            <p:cNvPr id="979998" name="Rectangle 30"/>
            <p:cNvSpPr>
              <a:spLocks noChangeArrowheads="1"/>
            </p:cNvSpPr>
            <p:nvPr/>
          </p:nvSpPr>
          <p:spPr bwMode="auto">
            <a:xfrm>
              <a:off x="936" y="2923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70</a:t>
              </a:r>
              <a:endParaRPr lang="en-US" altLang="ko-KR" sz="2000" b="0"/>
            </a:p>
          </p:txBody>
        </p:sp>
        <p:sp>
          <p:nvSpPr>
            <p:cNvPr id="979999" name="Rectangle 31"/>
            <p:cNvSpPr>
              <a:spLocks noChangeArrowheads="1"/>
            </p:cNvSpPr>
            <p:nvPr/>
          </p:nvSpPr>
          <p:spPr bwMode="auto">
            <a:xfrm>
              <a:off x="516" y="1353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20</a:t>
              </a:r>
              <a:endParaRPr lang="en-US" altLang="ko-KR" sz="2000" b="0"/>
            </a:p>
          </p:txBody>
        </p:sp>
        <p:sp>
          <p:nvSpPr>
            <p:cNvPr id="980000" name="Rectangle 32"/>
            <p:cNvSpPr>
              <a:spLocks noChangeArrowheads="1"/>
            </p:cNvSpPr>
            <p:nvPr/>
          </p:nvSpPr>
          <p:spPr bwMode="auto">
            <a:xfrm>
              <a:off x="1356" y="2809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00</a:t>
              </a:r>
              <a:endParaRPr lang="en-US" altLang="ko-KR" sz="2000" b="0"/>
            </a:p>
          </p:txBody>
        </p:sp>
        <p:sp>
          <p:nvSpPr>
            <p:cNvPr id="980001" name="Rectangle 33"/>
            <p:cNvSpPr>
              <a:spLocks noChangeArrowheads="1"/>
            </p:cNvSpPr>
            <p:nvPr/>
          </p:nvSpPr>
          <p:spPr bwMode="auto">
            <a:xfrm>
              <a:off x="205" y="1659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50</a:t>
              </a:r>
              <a:endParaRPr lang="en-US" altLang="ko-KR" sz="2000" b="0"/>
            </a:p>
          </p:txBody>
        </p:sp>
        <p:sp>
          <p:nvSpPr>
            <p:cNvPr id="980002" name="Rectangle 34"/>
            <p:cNvSpPr>
              <a:spLocks noChangeArrowheads="1"/>
            </p:cNvSpPr>
            <p:nvPr/>
          </p:nvSpPr>
          <p:spPr bwMode="auto">
            <a:xfrm>
              <a:off x="1667" y="2504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30</a:t>
              </a:r>
              <a:endParaRPr lang="en-US" altLang="ko-KR" sz="2000" b="0"/>
            </a:p>
          </p:txBody>
        </p:sp>
        <p:sp>
          <p:nvSpPr>
            <p:cNvPr id="980003" name="Rectangle 35"/>
            <p:cNvSpPr>
              <a:spLocks noChangeArrowheads="1"/>
            </p:cNvSpPr>
            <p:nvPr/>
          </p:nvSpPr>
          <p:spPr bwMode="auto">
            <a:xfrm>
              <a:off x="96" y="2079"/>
              <a:ext cx="109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80</a:t>
              </a:r>
              <a:endParaRPr lang="en-US" altLang="ko-KR" sz="2000" b="0"/>
            </a:p>
          </p:txBody>
        </p:sp>
        <p:sp>
          <p:nvSpPr>
            <p:cNvPr id="980004" name="Rectangle 36"/>
            <p:cNvSpPr>
              <a:spLocks noChangeArrowheads="1"/>
            </p:cNvSpPr>
            <p:nvPr/>
          </p:nvSpPr>
          <p:spPr bwMode="auto">
            <a:xfrm>
              <a:off x="1812" y="2084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0005" name="Freeform 37"/>
            <p:cNvSpPr>
              <a:spLocks/>
            </p:cNvSpPr>
            <p:nvPr/>
          </p:nvSpPr>
          <p:spPr bwMode="auto">
            <a:xfrm>
              <a:off x="1107" y="1462"/>
              <a:ext cx="653" cy="658"/>
            </a:xfrm>
            <a:custGeom>
              <a:avLst/>
              <a:gdLst/>
              <a:ahLst/>
              <a:cxnLst>
                <a:cxn ang="0">
                  <a:pos x="648" y="653"/>
                </a:cxn>
                <a:cxn ang="0">
                  <a:pos x="643" y="570"/>
                </a:cxn>
                <a:cxn ang="0">
                  <a:pos x="638" y="534"/>
                </a:cxn>
                <a:cxn ang="0">
                  <a:pos x="633" y="503"/>
                </a:cxn>
                <a:cxn ang="0">
                  <a:pos x="627" y="477"/>
                </a:cxn>
                <a:cxn ang="0">
                  <a:pos x="622" y="456"/>
                </a:cxn>
                <a:cxn ang="0">
                  <a:pos x="617" y="440"/>
                </a:cxn>
                <a:cxn ang="0">
                  <a:pos x="612" y="430"/>
                </a:cxn>
                <a:cxn ang="0">
                  <a:pos x="607" y="404"/>
                </a:cxn>
                <a:cxn ang="0">
                  <a:pos x="602" y="394"/>
                </a:cxn>
                <a:cxn ang="0">
                  <a:pos x="596" y="378"/>
                </a:cxn>
                <a:cxn ang="0">
                  <a:pos x="591" y="363"/>
                </a:cxn>
                <a:cxn ang="0">
                  <a:pos x="586" y="347"/>
                </a:cxn>
                <a:cxn ang="0">
                  <a:pos x="576" y="337"/>
                </a:cxn>
                <a:cxn ang="0">
                  <a:pos x="570" y="321"/>
                </a:cxn>
                <a:cxn ang="0">
                  <a:pos x="565" y="306"/>
                </a:cxn>
                <a:cxn ang="0">
                  <a:pos x="555" y="295"/>
                </a:cxn>
                <a:cxn ang="0">
                  <a:pos x="550" y="280"/>
                </a:cxn>
                <a:cxn ang="0">
                  <a:pos x="545" y="269"/>
                </a:cxn>
                <a:cxn ang="0">
                  <a:pos x="534" y="254"/>
                </a:cxn>
                <a:cxn ang="0">
                  <a:pos x="524" y="243"/>
                </a:cxn>
                <a:cxn ang="0">
                  <a:pos x="519" y="228"/>
                </a:cxn>
                <a:cxn ang="0">
                  <a:pos x="508" y="217"/>
                </a:cxn>
                <a:cxn ang="0">
                  <a:pos x="498" y="202"/>
                </a:cxn>
                <a:cxn ang="0">
                  <a:pos x="493" y="192"/>
                </a:cxn>
                <a:cxn ang="0">
                  <a:pos x="482" y="181"/>
                </a:cxn>
                <a:cxn ang="0">
                  <a:pos x="472" y="166"/>
                </a:cxn>
                <a:cxn ang="0">
                  <a:pos x="462" y="155"/>
                </a:cxn>
                <a:cxn ang="0">
                  <a:pos x="451" y="145"/>
                </a:cxn>
                <a:cxn ang="0">
                  <a:pos x="441" y="135"/>
                </a:cxn>
                <a:cxn ang="0">
                  <a:pos x="430" y="124"/>
                </a:cxn>
                <a:cxn ang="0">
                  <a:pos x="420" y="114"/>
                </a:cxn>
                <a:cxn ang="0">
                  <a:pos x="410" y="103"/>
                </a:cxn>
                <a:cxn ang="0">
                  <a:pos x="394" y="93"/>
                </a:cxn>
                <a:cxn ang="0">
                  <a:pos x="384" y="83"/>
                </a:cxn>
                <a:cxn ang="0">
                  <a:pos x="373" y="72"/>
                </a:cxn>
                <a:cxn ang="0">
                  <a:pos x="363" y="62"/>
                </a:cxn>
                <a:cxn ang="0">
                  <a:pos x="348" y="52"/>
                </a:cxn>
                <a:cxn ang="0">
                  <a:pos x="337" y="41"/>
                </a:cxn>
                <a:cxn ang="0">
                  <a:pos x="327" y="36"/>
                </a:cxn>
                <a:cxn ang="0">
                  <a:pos x="311" y="26"/>
                </a:cxn>
                <a:cxn ang="0">
                  <a:pos x="301" y="15"/>
                </a:cxn>
                <a:cxn ang="0">
                  <a:pos x="285" y="10"/>
                </a:cxn>
                <a:cxn ang="0">
                  <a:pos x="275" y="0"/>
                </a:cxn>
                <a:cxn ang="0">
                  <a:pos x="5" y="466"/>
                </a:cxn>
                <a:cxn ang="0">
                  <a:pos x="16" y="471"/>
                </a:cxn>
                <a:cxn ang="0">
                  <a:pos x="26" y="482"/>
                </a:cxn>
                <a:cxn ang="0">
                  <a:pos x="36" y="487"/>
                </a:cxn>
                <a:cxn ang="0">
                  <a:pos x="47" y="497"/>
                </a:cxn>
                <a:cxn ang="0">
                  <a:pos x="57" y="508"/>
                </a:cxn>
                <a:cxn ang="0">
                  <a:pos x="68" y="523"/>
                </a:cxn>
                <a:cxn ang="0">
                  <a:pos x="83" y="539"/>
                </a:cxn>
                <a:cxn ang="0">
                  <a:pos x="88" y="554"/>
                </a:cxn>
                <a:cxn ang="0">
                  <a:pos x="93" y="570"/>
                </a:cxn>
                <a:cxn ang="0">
                  <a:pos x="104" y="596"/>
                </a:cxn>
                <a:cxn ang="0">
                  <a:pos x="109" y="617"/>
                </a:cxn>
                <a:cxn ang="0">
                  <a:pos x="114" y="658"/>
                </a:cxn>
              </a:cxnLst>
              <a:rect l="0" t="0" r="r" b="b"/>
              <a:pathLst>
                <a:path w="653" h="658">
                  <a:moveTo>
                    <a:pt x="653" y="658"/>
                  </a:moveTo>
                  <a:lnTo>
                    <a:pt x="648" y="653"/>
                  </a:lnTo>
                  <a:lnTo>
                    <a:pt x="648" y="575"/>
                  </a:lnTo>
                  <a:lnTo>
                    <a:pt x="643" y="570"/>
                  </a:lnTo>
                  <a:lnTo>
                    <a:pt x="643" y="539"/>
                  </a:lnTo>
                  <a:lnTo>
                    <a:pt x="638" y="534"/>
                  </a:lnTo>
                  <a:lnTo>
                    <a:pt x="638" y="508"/>
                  </a:lnTo>
                  <a:lnTo>
                    <a:pt x="633" y="503"/>
                  </a:lnTo>
                  <a:lnTo>
                    <a:pt x="633" y="487"/>
                  </a:lnTo>
                  <a:lnTo>
                    <a:pt x="627" y="477"/>
                  </a:lnTo>
                  <a:lnTo>
                    <a:pt x="627" y="466"/>
                  </a:lnTo>
                  <a:lnTo>
                    <a:pt x="622" y="456"/>
                  </a:lnTo>
                  <a:lnTo>
                    <a:pt x="622" y="451"/>
                  </a:lnTo>
                  <a:lnTo>
                    <a:pt x="617" y="440"/>
                  </a:lnTo>
                  <a:lnTo>
                    <a:pt x="617" y="435"/>
                  </a:lnTo>
                  <a:lnTo>
                    <a:pt x="612" y="430"/>
                  </a:lnTo>
                  <a:lnTo>
                    <a:pt x="612" y="414"/>
                  </a:lnTo>
                  <a:lnTo>
                    <a:pt x="607" y="404"/>
                  </a:lnTo>
                  <a:lnTo>
                    <a:pt x="607" y="399"/>
                  </a:lnTo>
                  <a:lnTo>
                    <a:pt x="602" y="394"/>
                  </a:lnTo>
                  <a:lnTo>
                    <a:pt x="602" y="383"/>
                  </a:lnTo>
                  <a:lnTo>
                    <a:pt x="596" y="378"/>
                  </a:lnTo>
                  <a:lnTo>
                    <a:pt x="591" y="368"/>
                  </a:lnTo>
                  <a:lnTo>
                    <a:pt x="591" y="363"/>
                  </a:lnTo>
                  <a:lnTo>
                    <a:pt x="586" y="357"/>
                  </a:lnTo>
                  <a:lnTo>
                    <a:pt x="586" y="347"/>
                  </a:lnTo>
                  <a:lnTo>
                    <a:pt x="581" y="342"/>
                  </a:lnTo>
                  <a:lnTo>
                    <a:pt x="576" y="337"/>
                  </a:lnTo>
                  <a:lnTo>
                    <a:pt x="576" y="326"/>
                  </a:lnTo>
                  <a:lnTo>
                    <a:pt x="570" y="321"/>
                  </a:lnTo>
                  <a:lnTo>
                    <a:pt x="570" y="316"/>
                  </a:lnTo>
                  <a:lnTo>
                    <a:pt x="565" y="306"/>
                  </a:lnTo>
                  <a:lnTo>
                    <a:pt x="560" y="300"/>
                  </a:lnTo>
                  <a:lnTo>
                    <a:pt x="555" y="295"/>
                  </a:lnTo>
                  <a:lnTo>
                    <a:pt x="555" y="285"/>
                  </a:lnTo>
                  <a:lnTo>
                    <a:pt x="550" y="280"/>
                  </a:lnTo>
                  <a:lnTo>
                    <a:pt x="545" y="274"/>
                  </a:lnTo>
                  <a:lnTo>
                    <a:pt x="545" y="269"/>
                  </a:lnTo>
                  <a:lnTo>
                    <a:pt x="539" y="259"/>
                  </a:lnTo>
                  <a:lnTo>
                    <a:pt x="534" y="254"/>
                  </a:lnTo>
                  <a:lnTo>
                    <a:pt x="529" y="249"/>
                  </a:lnTo>
                  <a:lnTo>
                    <a:pt x="524" y="243"/>
                  </a:lnTo>
                  <a:lnTo>
                    <a:pt x="524" y="233"/>
                  </a:lnTo>
                  <a:lnTo>
                    <a:pt x="519" y="228"/>
                  </a:lnTo>
                  <a:lnTo>
                    <a:pt x="513" y="223"/>
                  </a:lnTo>
                  <a:lnTo>
                    <a:pt x="508" y="217"/>
                  </a:lnTo>
                  <a:lnTo>
                    <a:pt x="503" y="212"/>
                  </a:lnTo>
                  <a:lnTo>
                    <a:pt x="498" y="202"/>
                  </a:lnTo>
                  <a:lnTo>
                    <a:pt x="493" y="197"/>
                  </a:lnTo>
                  <a:lnTo>
                    <a:pt x="493" y="192"/>
                  </a:lnTo>
                  <a:lnTo>
                    <a:pt x="487" y="186"/>
                  </a:lnTo>
                  <a:lnTo>
                    <a:pt x="482" y="181"/>
                  </a:lnTo>
                  <a:lnTo>
                    <a:pt x="477" y="176"/>
                  </a:lnTo>
                  <a:lnTo>
                    <a:pt x="472" y="166"/>
                  </a:lnTo>
                  <a:lnTo>
                    <a:pt x="467" y="160"/>
                  </a:lnTo>
                  <a:lnTo>
                    <a:pt x="462" y="155"/>
                  </a:lnTo>
                  <a:lnTo>
                    <a:pt x="456" y="150"/>
                  </a:lnTo>
                  <a:lnTo>
                    <a:pt x="451" y="145"/>
                  </a:lnTo>
                  <a:lnTo>
                    <a:pt x="446" y="140"/>
                  </a:lnTo>
                  <a:lnTo>
                    <a:pt x="441" y="135"/>
                  </a:lnTo>
                  <a:lnTo>
                    <a:pt x="436" y="129"/>
                  </a:lnTo>
                  <a:lnTo>
                    <a:pt x="430" y="124"/>
                  </a:lnTo>
                  <a:lnTo>
                    <a:pt x="425" y="119"/>
                  </a:lnTo>
                  <a:lnTo>
                    <a:pt x="420" y="114"/>
                  </a:lnTo>
                  <a:lnTo>
                    <a:pt x="415" y="109"/>
                  </a:lnTo>
                  <a:lnTo>
                    <a:pt x="410" y="103"/>
                  </a:lnTo>
                  <a:lnTo>
                    <a:pt x="405" y="98"/>
                  </a:lnTo>
                  <a:lnTo>
                    <a:pt x="394" y="93"/>
                  </a:lnTo>
                  <a:lnTo>
                    <a:pt x="389" y="88"/>
                  </a:lnTo>
                  <a:lnTo>
                    <a:pt x="384" y="83"/>
                  </a:lnTo>
                  <a:lnTo>
                    <a:pt x="379" y="78"/>
                  </a:lnTo>
                  <a:lnTo>
                    <a:pt x="373" y="72"/>
                  </a:lnTo>
                  <a:lnTo>
                    <a:pt x="368" y="67"/>
                  </a:lnTo>
                  <a:lnTo>
                    <a:pt x="363" y="62"/>
                  </a:lnTo>
                  <a:lnTo>
                    <a:pt x="358" y="57"/>
                  </a:lnTo>
                  <a:lnTo>
                    <a:pt x="348" y="52"/>
                  </a:lnTo>
                  <a:lnTo>
                    <a:pt x="342" y="46"/>
                  </a:lnTo>
                  <a:lnTo>
                    <a:pt x="337" y="41"/>
                  </a:lnTo>
                  <a:lnTo>
                    <a:pt x="332" y="41"/>
                  </a:lnTo>
                  <a:lnTo>
                    <a:pt x="327" y="36"/>
                  </a:lnTo>
                  <a:lnTo>
                    <a:pt x="316" y="31"/>
                  </a:lnTo>
                  <a:lnTo>
                    <a:pt x="311" y="26"/>
                  </a:lnTo>
                  <a:lnTo>
                    <a:pt x="306" y="20"/>
                  </a:lnTo>
                  <a:lnTo>
                    <a:pt x="301" y="15"/>
                  </a:lnTo>
                  <a:lnTo>
                    <a:pt x="290" y="15"/>
                  </a:lnTo>
                  <a:lnTo>
                    <a:pt x="285" y="10"/>
                  </a:lnTo>
                  <a:lnTo>
                    <a:pt x="280" y="5"/>
                  </a:lnTo>
                  <a:lnTo>
                    <a:pt x="275" y="0"/>
                  </a:lnTo>
                  <a:lnTo>
                    <a:pt x="0" y="461"/>
                  </a:lnTo>
                  <a:lnTo>
                    <a:pt x="5" y="466"/>
                  </a:lnTo>
                  <a:lnTo>
                    <a:pt x="11" y="471"/>
                  </a:lnTo>
                  <a:lnTo>
                    <a:pt x="16" y="471"/>
                  </a:lnTo>
                  <a:lnTo>
                    <a:pt x="21" y="477"/>
                  </a:lnTo>
                  <a:lnTo>
                    <a:pt x="26" y="482"/>
                  </a:lnTo>
                  <a:lnTo>
                    <a:pt x="31" y="482"/>
                  </a:lnTo>
                  <a:lnTo>
                    <a:pt x="36" y="487"/>
                  </a:lnTo>
                  <a:lnTo>
                    <a:pt x="42" y="492"/>
                  </a:lnTo>
                  <a:lnTo>
                    <a:pt x="47" y="497"/>
                  </a:lnTo>
                  <a:lnTo>
                    <a:pt x="52" y="503"/>
                  </a:lnTo>
                  <a:lnTo>
                    <a:pt x="57" y="508"/>
                  </a:lnTo>
                  <a:lnTo>
                    <a:pt x="68" y="518"/>
                  </a:lnTo>
                  <a:lnTo>
                    <a:pt x="68" y="523"/>
                  </a:lnTo>
                  <a:lnTo>
                    <a:pt x="73" y="528"/>
                  </a:lnTo>
                  <a:lnTo>
                    <a:pt x="83" y="539"/>
                  </a:lnTo>
                  <a:lnTo>
                    <a:pt x="83" y="549"/>
                  </a:lnTo>
                  <a:lnTo>
                    <a:pt x="88" y="554"/>
                  </a:lnTo>
                  <a:lnTo>
                    <a:pt x="93" y="560"/>
                  </a:lnTo>
                  <a:lnTo>
                    <a:pt x="93" y="570"/>
                  </a:lnTo>
                  <a:lnTo>
                    <a:pt x="104" y="580"/>
                  </a:lnTo>
                  <a:lnTo>
                    <a:pt x="104" y="596"/>
                  </a:lnTo>
                  <a:lnTo>
                    <a:pt x="109" y="601"/>
                  </a:lnTo>
                  <a:lnTo>
                    <a:pt x="109" y="617"/>
                  </a:lnTo>
                  <a:lnTo>
                    <a:pt x="114" y="622"/>
                  </a:lnTo>
                  <a:lnTo>
                    <a:pt x="114" y="658"/>
                  </a:lnTo>
                  <a:lnTo>
                    <a:pt x="653" y="65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06" name="Freeform 38"/>
            <p:cNvSpPr>
              <a:spLocks/>
            </p:cNvSpPr>
            <p:nvPr/>
          </p:nvSpPr>
          <p:spPr bwMode="auto">
            <a:xfrm>
              <a:off x="231" y="1462"/>
              <a:ext cx="648" cy="658"/>
            </a:xfrm>
            <a:custGeom>
              <a:avLst/>
              <a:gdLst/>
              <a:ahLst/>
              <a:cxnLst>
                <a:cxn ang="0">
                  <a:pos x="373" y="5"/>
                </a:cxn>
                <a:cxn ang="0">
                  <a:pos x="358" y="10"/>
                </a:cxn>
                <a:cxn ang="0">
                  <a:pos x="347" y="20"/>
                </a:cxn>
                <a:cxn ang="0">
                  <a:pos x="332" y="26"/>
                </a:cxn>
                <a:cxn ang="0">
                  <a:pos x="321" y="36"/>
                </a:cxn>
                <a:cxn ang="0">
                  <a:pos x="311" y="46"/>
                </a:cxn>
                <a:cxn ang="0">
                  <a:pos x="296" y="52"/>
                </a:cxn>
                <a:cxn ang="0">
                  <a:pos x="285" y="62"/>
                </a:cxn>
                <a:cxn ang="0">
                  <a:pos x="275" y="72"/>
                </a:cxn>
                <a:cxn ang="0">
                  <a:pos x="259" y="83"/>
                </a:cxn>
                <a:cxn ang="0">
                  <a:pos x="249" y="93"/>
                </a:cxn>
                <a:cxn ang="0">
                  <a:pos x="239" y="103"/>
                </a:cxn>
                <a:cxn ang="0">
                  <a:pos x="228" y="114"/>
                </a:cxn>
                <a:cxn ang="0">
                  <a:pos x="218" y="124"/>
                </a:cxn>
                <a:cxn ang="0">
                  <a:pos x="207" y="135"/>
                </a:cxn>
                <a:cxn ang="0">
                  <a:pos x="197" y="145"/>
                </a:cxn>
                <a:cxn ang="0">
                  <a:pos x="187" y="160"/>
                </a:cxn>
                <a:cxn ang="0">
                  <a:pos x="176" y="171"/>
                </a:cxn>
                <a:cxn ang="0">
                  <a:pos x="166" y="181"/>
                </a:cxn>
                <a:cxn ang="0">
                  <a:pos x="156" y="192"/>
                </a:cxn>
                <a:cxn ang="0">
                  <a:pos x="145" y="207"/>
                </a:cxn>
                <a:cxn ang="0">
                  <a:pos x="140" y="217"/>
                </a:cxn>
                <a:cxn ang="0">
                  <a:pos x="130" y="233"/>
                </a:cxn>
                <a:cxn ang="0">
                  <a:pos x="119" y="243"/>
                </a:cxn>
                <a:cxn ang="0">
                  <a:pos x="114" y="259"/>
                </a:cxn>
                <a:cxn ang="0">
                  <a:pos x="104" y="269"/>
                </a:cxn>
                <a:cxn ang="0">
                  <a:pos x="99" y="285"/>
                </a:cxn>
                <a:cxn ang="0">
                  <a:pos x="88" y="295"/>
                </a:cxn>
                <a:cxn ang="0">
                  <a:pos x="83" y="311"/>
                </a:cxn>
                <a:cxn ang="0">
                  <a:pos x="78" y="321"/>
                </a:cxn>
                <a:cxn ang="0">
                  <a:pos x="67" y="337"/>
                </a:cxn>
                <a:cxn ang="0">
                  <a:pos x="62" y="352"/>
                </a:cxn>
                <a:cxn ang="0">
                  <a:pos x="57" y="363"/>
                </a:cxn>
                <a:cxn ang="0">
                  <a:pos x="52" y="378"/>
                </a:cxn>
                <a:cxn ang="0">
                  <a:pos x="47" y="394"/>
                </a:cxn>
                <a:cxn ang="0">
                  <a:pos x="42" y="409"/>
                </a:cxn>
                <a:cxn ang="0">
                  <a:pos x="36" y="420"/>
                </a:cxn>
                <a:cxn ang="0">
                  <a:pos x="31" y="446"/>
                </a:cxn>
                <a:cxn ang="0">
                  <a:pos x="26" y="461"/>
                </a:cxn>
                <a:cxn ang="0">
                  <a:pos x="21" y="482"/>
                </a:cxn>
                <a:cxn ang="0">
                  <a:pos x="16" y="503"/>
                </a:cxn>
                <a:cxn ang="0">
                  <a:pos x="10" y="534"/>
                </a:cxn>
                <a:cxn ang="0">
                  <a:pos x="5" y="570"/>
                </a:cxn>
                <a:cxn ang="0">
                  <a:pos x="0" y="653"/>
                </a:cxn>
                <a:cxn ang="0">
                  <a:pos x="534" y="622"/>
                </a:cxn>
                <a:cxn ang="0">
                  <a:pos x="539" y="596"/>
                </a:cxn>
                <a:cxn ang="0">
                  <a:pos x="544" y="580"/>
                </a:cxn>
                <a:cxn ang="0">
                  <a:pos x="550" y="570"/>
                </a:cxn>
                <a:cxn ang="0">
                  <a:pos x="555" y="560"/>
                </a:cxn>
                <a:cxn ang="0">
                  <a:pos x="565" y="539"/>
                </a:cxn>
                <a:cxn ang="0">
                  <a:pos x="581" y="523"/>
                </a:cxn>
                <a:cxn ang="0">
                  <a:pos x="586" y="513"/>
                </a:cxn>
                <a:cxn ang="0">
                  <a:pos x="596" y="503"/>
                </a:cxn>
                <a:cxn ang="0">
                  <a:pos x="601" y="492"/>
                </a:cxn>
                <a:cxn ang="0">
                  <a:pos x="612" y="487"/>
                </a:cxn>
                <a:cxn ang="0">
                  <a:pos x="622" y="477"/>
                </a:cxn>
                <a:cxn ang="0">
                  <a:pos x="633" y="471"/>
                </a:cxn>
                <a:cxn ang="0">
                  <a:pos x="643" y="466"/>
                </a:cxn>
                <a:cxn ang="0">
                  <a:pos x="378" y="0"/>
                </a:cxn>
              </a:cxnLst>
              <a:rect l="0" t="0" r="r" b="b"/>
              <a:pathLst>
                <a:path w="648" h="658">
                  <a:moveTo>
                    <a:pt x="378" y="0"/>
                  </a:moveTo>
                  <a:lnTo>
                    <a:pt x="373" y="5"/>
                  </a:lnTo>
                  <a:lnTo>
                    <a:pt x="368" y="5"/>
                  </a:lnTo>
                  <a:lnTo>
                    <a:pt x="358" y="10"/>
                  </a:lnTo>
                  <a:lnTo>
                    <a:pt x="353" y="15"/>
                  </a:lnTo>
                  <a:lnTo>
                    <a:pt x="347" y="20"/>
                  </a:lnTo>
                  <a:lnTo>
                    <a:pt x="342" y="20"/>
                  </a:lnTo>
                  <a:lnTo>
                    <a:pt x="332" y="26"/>
                  </a:lnTo>
                  <a:lnTo>
                    <a:pt x="327" y="31"/>
                  </a:lnTo>
                  <a:lnTo>
                    <a:pt x="321" y="36"/>
                  </a:lnTo>
                  <a:lnTo>
                    <a:pt x="316" y="41"/>
                  </a:lnTo>
                  <a:lnTo>
                    <a:pt x="311" y="46"/>
                  </a:lnTo>
                  <a:lnTo>
                    <a:pt x="301" y="52"/>
                  </a:lnTo>
                  <a:lnTo>
                    <a:pt x="296" y="52"/>
                  </a:lnTo>
                  <a:lnTo>
                    <a:pt x="290" y="57"/>
                  </a:lnTo>
                  <a:lnTo>
                    <a:pt x="285" y="62"/>
                  </a:lnTo>
                  <a:lnTo>
                    <a:pt x="280" y="67"/>
                  </a:lnTo>
                  <a:lnTo>
                    <a:pt x="275" y="72"/>
                  </a:lnTo>
                  <a:lnTo>
                    <a:pt x="270" y="78"/>
                  </a:lnTo>
                  <a:lnTo>
                    <a:pt x="259" y="83"/>
                  </a:lnTo>
                  <a:lnTo>
                    <a:pt x="254" y="88"/>
                  </a:lnTo>
                  <a:lnTo>
                    <a:pt x="249" y="93"/>
                  </a:lnTo>
                  <a:lnTo>
                    <a:pt x="244" y="98"/>
                  </a:lnTo>
                  <a:lnTo>
                    <a:pt x="239" y="103"/>
                  </a:lnTo>
                  <a:lnTo>
                    <a:pt x="233" y="109"/>
                  </a:lnTo>
                  <a:lnTo>
                    <a:pt x="228" y="114"/>
                  </a:lnTo>
                  <a:lnTo>
                    <a:pt x="223" y="119"/>
                  </a:lnTo>
                  <a:lnTo>
                    <a:pt x="218" y="124"/>
                  </a:lnTo>
                  <a:lnTo>
                    <a:pt x="213" y="129"/>
                  </a:lnTo>
                  <a:lnTo>
                    <a:pt x="207" y="135"/>
                  </a:lnTo>
                  <a:lnTo>
                    <a:pt x="202" y="140"/>
                  </a:lnTo>
                  <a:lnTo>
                    <a:pt x="197" y="145"/>
                  </a:lnTo>
                  <a:lnTo>
                    <a:pt x="192" y="150"/>
                  </a:lnTo>
                  <a:lnTo>
                    <a:pt x="187" y="160"/>
                  </a:lnTo>
                  <a:lnTo>
                    <a:pt x="181" y="166"/>
                  </a:lnTo>
                  <a:lnTo>
                    <a:pt x="176" y="171"/>
                  </a:lnTo>
                  <a:lnTo>
                    <a:pt x="171" y="176"/>
                  </a:lnTo>
                  <a:lnTo>
                    <a:pt x="166" y="181"/>
                  </a:lnTo>
                  <a:lnTo>
                    <a:pt x="161" y="186"/>
                  </a:lnTo>
                  <a:lnTo>
                    <a:pt x="156" y="192"/>
                  </a:lnTo>
                  <a:lnTo>
                    <a:pt x="150" y="202"/>
                  </a:lnTo>
                  <a:lnTo>
                    <a:pt x="145" y="207"/>
                  </a:lnTo>
                  <a:lnTo>
                    <a:pt x="145" y="212"/>
                  </a:lnTo>
                  <a:lnTo>
                    <a:pt x="140" y="217"/>
                  </a:lnTo>
                  <a:lnTo>
                    <a:pt x="135" y="223"/>
                  </a:lnTo>
                  <a:lnTo>
                    <a:pt x="130" y="233"/>
                  </a:lnTo>
                  <a:lnTo>
                    <a:pt x="124" y="238"/>
                  </a:lnTo>
                  <a:lnTo>
                    <a:pt x="119" y="243"/>
                  </a:lnTo>
                  <a:lnTo>
                    <a:pt x="119" y="249"/>
                  </a:lnTo>
                  <a:lnTo>
                    <a:pt x="114" y="259"/>
                  </a:lnTo>
                  <a:lnTo>
                    <a:pt x="109" y="264"/>
                  </a:lnTo>
                  <a:lnTo>
                    <a:pt x="104" y="269"/>
                  </a:lnTo>
                  <a:lnTo>
                    <a:pt x="104" y="274"/>
                  </a:lnTo>
                  <a:lnTo>
                    <a:pt x="99" y="285"/>
                  </a:lnTo>
                  <a:lnTo>
                    <a:pt x="93" y="290"/>
                  </a:lnTo>
                  <a:lnTo>
                    <a:pt x="88" y="295"/>
                  </a:lnTo>
                  <a:lnTo>
                    <a:pt x="88" y="300"/>
                  </a:lnTo>
                  <a:lnTo>
                    <a:pt x="83" y="311"/>
                  </a:lnTo>
                  <a:lnTo>
                    <a:pt x="78" y="316"/>
                  </a:lnTo>
                  <a:lnTo>
                    <a:pt x="78" y="321"/>
                  </a:lnTo>
                  <a:lnTo>
                    <a:pt x="73" y="331"/>
                  </a:lnTo>
                  <a:lnTo>
                    <a:pt x="67" y="337"/>
                  </a:lnTo>
                  <a:lnTo>
                    <a:pt x="67" y="342"/>
                  </a:lnTo>
                  <a:lnTo>
                    <a:pt x="62" y="352"/>
                  </a:lnTo>
                  <a:lnTo>
                    <a:pt x="62" y="357"/>
                  </a:lnTo>
                  <a:lnTo>
                    <a:pt x="57" y="363"/>
                  </a:lnTo>
                  <a:lnTo>
                    <a:pt x="52" y="373"/>
                  </a:lnTo>
                  <a:lnTo>
                    <a:pt x="52" y="378"/>
                  </a:lnTo>
                  <a:lnTo>
                    <a:pt x="47" y="389"/>
                  </a:lnTo>
                  <a:lnTo>
                    <a:pt x="47" y="394"/>
                  </a:lnTo>
                  <a:lnTo>
                    <a:pt x="42" y="399"/>
                  </a:lnTo>
                  <a:lnTo>
                    <a:pt x="42" y="409"/>
                  </a:lnTo>
                  <a:lnTo>
                    <a:pt x="36" y="414"/>
                  </a:lnTo>
                  <a:lnTo>
                    <a:pt x="36" y="420"/>
                  </a:lnTo>
                  <a:lnTo>
                    <a:pt x="31" y="430"/>
                  </a:lnTo>
                  <a:lnTo>
                    <a:pt x="31" y="446"/>
                  </a:lnTo>
                  <a:lnTo>
                    <a:pt x="26" y="451"/>
                  </a:lnTo>
                  <a:lnTo>
                    <a:pt x="26" y="461"/>
                  </a:lnTo>
                  <a:lnTo>
                    <a:pt x="21" y="466"/>
                  </a:lnTo>
                  <a:lnTo>
                    <a:pt x="21" y="482"/>
                  </a:lnTo>
                  <a:lnTo>
                    <a:pt x="16" y="487"/>
                  </a:lnTo>
                  <a:lnTo>
                    <a:pt x="16" y="503"/>
                  </a:lnTo>
                  <a:lnTo>
                    <a:pt x="10" y="513"/>
                  </a:lnTo>
                  <a:lnTo>
                    <a:pt x="10" y="534"/>
                  </a:lnTo>
                  <a:lnTo>
                    <a:pt x="5" y="539"/>
                  </a:lnTo>
                  <a:lnTo>
                    <a:pt x="5" y="570"/>
                  </a:lnTo>
                  <a:lnTo>
                    <a:pt x="0" y="580"/>
                  </a:lnTo>
                  <a:lnTo>
                    <a:pt x="0" y="653"/>
                  </a:lnTo>
                  <a:lnTo>
                    <a:pt x="534" y="658"/>
                  </a:lnTo>
                  <a:lnTo>
                    <a:pt x="534" y="622"/>
                  </a:lnTo>
                  <a:lnTo>
                    <a:pt x="539" y="617"/>
                  </a:lnTo>
                  <a:lnTo>
                    <a:pt x="539" y="596"/>
                  </a:lnTo>
                  <a:lnTo>
                    <a:pt x="544" y="591"/>
                  </a:lnTo>
                  <a:lnTo>
                    <a:pt x="544" y="580"/>
                  </a:lnTo>
                  <a:lnTo>
                    <a:pt x="550" y="575"/>
                  </a:lnTo>
                  <a:lnTo>
                    <a:pt x="550" y="570"/>
                  </a:lnTo>
                  <a:lnTo>
                    <a:pt x="555" y="565"/>
                  </a:lnTo>
                  <a:lnTo>
                    <a:pt x="555" y="560"/>
                  </a:lnTo>
                  <a:lnTo>
                    <a:pt x="565" y="549"/>
                  </a:lnTo>
                  <a:lnTo>
                    <a:pt x="565" y="539"/>
                  </a:lnTo>
                  <a:lnTo>
                    <a:pt x="570" y="534"/>
                  </a:lnTo>
                  <a:lnTo>
                    <a:pt x="581" y="523"/>
                  </a:lnTo>
                  <a:lnTo>
                    <a:pt x="581" y="518"/>
                  </a:lnTo>
                  <a:lnTo>
                    <a:pt x="586" y="513"/>
                  </a:lnTo>
                  <a:lnTo>
                    <a:pt x="591" y="508"/>
                  </a:lnTo>
                  <a:lnTo>
                    <a:pt x="596" y="503"/>
                  </a:lnTo>
                  <a:lnTo>
                    <a:pt x="607" y="492"/>
                  </a:lnTo>
                  <a:lnTo>
                    <a:pt x="601" y="492"/>
                  </a:lnTo>
                  <a:lnTo>
                    <a:pt x="607" y="492"/>
                  </a:lnTo>
                  <a:lnTo>
                    <a:pt x="612" y="487"/>
                  </a:lnTo>
                  <a:lnTo>
                    <a:pt x="617" y="482"/>
                  </a:lnTo>
                  <a:lnTo>
                    <a:pt x="622" y="477"/>
                  </a:lnTo>
                  <a:lnTo>
                    <a:pt x="627" y="477"/>
                  </a:lnTo>
                  <a:lnTo>
                    <a:pt x="633" y="471"/>
                  </a:lnTo>
                  <a:lnTo>
                    <a:pt x="638" y="466"/>
                  </a:lnTo>
                  <a:lnTo>
                    <a:pt x="643" y="466"/>
                  </a:lnTo>
                  <a:lnTo>
                    <a:pt x="648" y="461"/>
                  </a:lnTo>
                  <a:lnTo>
                    <a:pt x="378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07" name="Freeform 39"/>
            <p:cNvSpPr>
              <a:spLocks/>
            </p:cNvSpPr>
            <p:nvPr/>
          </p:nvSpPr>
          <p:spPr bwMode="auto">
            <a:xfrm>
              <a:off x="609" y="2322"/>
              <a:ext cx="763" cy="565"/>
            </a:xfrm>
            <a:custGeom>
              <a:avLst/>
              <a:gdLst/>
              <a:ahLst/>
              <a:cxnLst>
                <a:cxn ang="0">
                  <a:pos x="16" y="472"/>
                </a:cxn>
                <a:cxn ang="0">
                  <a:pos x="37" y="482"/>
                </a:cxn>
                <a:cxn ang="0">
                  <a:pos x="58" y="493"/>
                </a:cxn>
                <a:cxn ang="0">
                  <a:pos x="78" y="503"/>
                </a:cxn>
                <a:cxn ang="0">
                  <a:pos x="99" y="508"/>
                </a:cxn>
                <a:cxn ang="0">
                  <a:pos x="120" y="519"/>
                </a:cxn>
                <a:cxn ang="0">
                  <a:pos x="140" y="524"/>
                </a:cxn>
                <a:cxn ang="0">
                  <a:pos x="161" y="534"/>
                </a:cxn>
                <a:cxn ang="0">
                  <a:pos x="187" y="539"/>
                </a:cxn>
                <a:cxn ang="0">
                  <a:pos x="208" y="544"/>
                </a:cxn>
                <a:cxn ang="0">
                  <a:pos x="229" y="550"/>
                </a:cxn>
                <a:cxn ang="0">
                  <a:pos x="255" y="555"/>
                </a:cxn>
                <a:cxn ang="0">
                  <a:pos x="275" y="555"/>
                </a:cxn>
                <a:cxn ang="0">
                  <a:pos x="296" y="560"/>
                </a:cxn>
                <a:cxn ang="0">
                  <a:pos x="322" y="560"/>
                </a:cxn>
                <a:cxn ang="0">
                  <a:pos x="343" y="565"/>
                </a:cxn>
                <a:cxn ang="0">
                  <a:pos x="369" y="565"/>
                </a:cxn>
                <a:cxn ang="0">
                  <a:pos x="389" y="565"/>
                </a:cxn>
                <a:cxn ang="0">
                  <a:pos x="410" y="565"/>
                </a:cxn>
                <a:cxn ang="0">
                  <a:pos x="436" y="565"/>
                </a:cxn>
                <a:cxn ang="0">
                  <a:pos x="457" y="560"/>
                </a:cxn>
                <a:cxn ang="0">
                  <a:pos x="483" y="560"/>
                </a:cxn>
                <a:cxn ang="0">
                  <a:pos x="503" y="555"/>
                </a:cxn>
                <a:cxn ang="0">
                  <a:pos x="524" y="550"/>
                </a:cxn>
                <a:cxn ang="0">
                  <a:pos x="550" y="550"/>
                </a:cxn>
                <a:cxn ang="0">
                  <a:pos x="571" y="544"/>
                </a:cxn>
                <a:cxn ang="0">
                  <a:pos x="591" y="534"/>
                </a:cxn>
                <a:cxn ang="0">
                  <a:pos x="612" y="529"/>
                </a:cxn>
                <a:cxn ang="0">
                  <a:pos x="638" y="524"/>
                </a:cxn>
                <a:cxn ang="0">
                  <a:pos x="659" y="513"/>
                </a:cxn>
                <a:cxn ang="0">
                  <a:pos x="680" y="508"/>
                </a:cxn>
                <a:cxn ang="0">
                  <a:pos x="700" y="498"/>
                </a:cxn>
                <a:cxn ang="0">
                  <a:pos x="721" y="487"/>
                </a:cxn>
                <a:cxn ang="0">
                  <a:pos x="742" y="477"/>
                </a:cxn>
                <a:cxn ang="0">
                  <a:pos x="763" y="467"/>
                </a:cxn>
                <a:cxn ang="0">
                  <a:pos x="488" y="5"/>
                </a:cxn>
                <a:cxn ang="0">
                  <a:pos x="472" y="16"/>
                </a:cxn>
                <a:cxn ang="0">
                  <a:pos x="457" y="21"/>
                </a:cxn>
                <a:cxn ang="0">
                  <a:pos x="441" y="21"/>
                </a:cxn>
                <a:cxn ang="0">
                  <a:pos x="426" y="26"/>
                </a:cxn>
                <a:cxn ang="0">
                  <a:pos x="410" y="31"/>
                </a:cxn>
                <a:cxn ang="0">
                  <a:pos x="394" y="31"/>
                </a:cxn>
              </a:cxnLst>
              <a:rect l="0" t="0" r="r" b="b"/>
              <a:pathLst>
                <a:path w="763" h="565">
                  <a:moveTo>
                    <a:pt x="0" y="462"/>
                  </a:moveTo>
                  <a:lnTo>
                    <a:pt x="11" y="467"/>
                  </a:lnTo>
                  <a:lnTo>
                    <a:pt x="16" y="472"/>
                  </a:lnTo>
                  <a:lnTo>
                    <a:pt x="21" y="472"/>
                  </a:lnTo>
                  <a:lnTo>
                    <a:pt x="26" y="477"/>
                  </a:lnTo>
                  <a:lnTo>
                    <a:pt x="37" y="482"/>
                  </a:lnTo>
                  <a:lnTo>
                    <a:pt x="42" y="482"/>
                  </a:lnTo>
                  <a:lnTo>
                    <a:pt x="47" y="487"/>
                  </a:lnTo>
                  <a:lnTo>
                    <a:pt x="58" y="493"/>
                  </a:lnTo>
                  <a:lnTo>
                    <a:pt x="63" y="493"/>
                  </a:lnTo>
                  <a:lnTo>
                    <a:pt x="68" y="498"/>
                  </a:lnTo>
                  <a:lnTo>
                    <a:pt x="78" y="503"/>
                  </a:lnTo>
                  <a:lnTo>
                    <a:pt x="83" y="503"/>
                  </a:lnTo>
                  <a:lnTo>
                    <a:pt x="89" y="508"/>
                  </a:lnTo>
                  <a:lnTo>
                    <a:pt x="99" y="508"/>
                  </a:lnTo>
                  <a:lnTo>
                    <a:pt x="104" y="513"/>
                  </a:lnTo>
                  <a:lnTo>
                    <a:pt x="115" y="513"/>
                  </a:lnTo>
                  <a:lnTo>
                    <a:pt x="120" y="519"/>
                  </a:lnTo>
                  <a:lnTo>
                    <a:pt x="125" y="519"/>
                  </a:lnTo>
                  <a:lnTo>
                    <a:pt x="135" y="524"/>
                  </a:lnTo>
                  <a:lnTo>
                    <a:pt x="140" y="524"/>
                  </a:lnTo>
                  <a:lnTo>
                    <a:pt x="146" y="529"/>
                  </a:lnTo>
                  <a:lnTo>
                    <a:pt x="156" y="529"/>
                  </a:lnTo>
                  <a:lnTo>
                    <a:pt x="161" y="534"/>
                  </a:lnTo>
                  <a:lnTo>
                    <a:pt x="172" y="534"/>
                  </a:lnTo>
                  <a:lnTo>
                    <a:pt x="177" y="539"/>
                  </a:lnTo>
                  <a:lnTo>
                    <a:pt x="187" y="539"/>
                  </a:lnTo>
                  <a:lnTo>
                    <a:pt x="192" y="539"/>
                  </a:lnTo>
                  <a:lnTo>
                    <a:pt x="197" y="544"/>
                  </a:lnTo>
                  <a:lnTo>
                    <a:pt x="208" y="544"/>
                  </a:lnTo>
                  <a:lnTo>
                    <a:pt x="213" y="544"/>
                  </a:lnTo>
                  <a:lnTo>
                    <a:pt x="223" y="550"/>
                  </a:lnTo>
                  <a:lnTo>
                    <a:pt x="229" y="550"/>
                  </a:lnTo>
                  <a:lnTo>
                    <a:pt x="239" y="550"/>
                  </a:lnTo>
                  <a:lnTo>
                    <a:pt x="244" y="555"/>
                  </a:lnTo>
                  <a:lnTo>
                    <a:pt x="255" y="555"/>
                  </a:lnTo>
                  <a:lnTo>
                    <a:pt x="260" y="555"/>
                  </a:lnTo>
                  <a:lnTo>
                    <a:pt x="265" y="555"/>
                  </a:lnTo>
                  <a:lnTo>
                    <a:pt x="275" y="555"/>
                  </a:lnTo>
                  <a:lnTo>
                    <a:pt x="280" y="560"/>
                  </a:lnTo>
                  <a:lnTo>
                    <a:pt x="291" y="560"/>
                  </a:lnTo>
                  <a:lnTo>
                    <a:pt x="296" y="560"/>
                  </a:lnTo>
                  <a:lnTo>
                    <a:pt x="306" y="560"/>
                  </a:lnTo>
                  <a:lnTo>
                    <a:pt x="312" y="560"/>
                  </a:lnTo>
                  <a:lnTo>
                    <a:pt x="322" y="560"/>
                  </a:lnTo>
                  <a:lnTo>
                    <a:pt x="327" y="565"/>
                  </a:lnTo>
                  <a:lnTo>
                    <a:pt x="337" y="565"/>
                  </a:lnTo>
                  <a:lnTo>
                    <a:pt x="343" y="565"/>
                  </a:lnTo>
                  <a:lnTo>
                    <a:pt x="353" y="565"/>
                  </a:lnTo>
                  <a:lnTo>
                    <a:pt x="358" y="565"/>
                  </a:lnTo>
                  <a:lnTo>
                    <a:pt x="369" y="565"/>
                  </a:lnTo>
                  <a:lnTo>
                    <a:pt x="374" y="565"/>
                  </a:lnTo>
                  <a:lnTo>
                    <a:pt x="379" y="565"/>
                  </a:lnTo>
                  <a:lnTo>
                    <a:pt x="389" y="565"/>
                  </a:lnTo>
                  <a:lnTo>
                    <a:pt x="394" y="565"/>
                  </a:lnTo>
                  <a:lnTo>
                    <a:pt x="405" y="565"/>
                  </a:lnTo>
                  <a:lnTo>
                    <a:pt x="410" y="565"/>
                  </a:lnTo>
                  <a:lnTo>
                    <a:pt x="420" y="565"/>
                  </a:lnTo>
                  <a:lnTo>
                    <a:pt x="426" y="565"/>
                  </a:lnTo>
                  <a:lnTo>
                    <a:pt x="436" y="565"/>
                  </a:lnTo>
                  <a:lnTo>
                    <a:pt x="441" y="565"/>
                  </a:lnTo>
                  <a:lnTo>
                    <a:pt x="452" y="560"/>
                  </a:lnTo>
                  <a:lnTo>
                    <a:pt x="457" y="560"/>
                  </a:lnTo>
                  <a:lnTo>
                    <a:pt x="467" y="560"/>
                  </a:lnTo>
                  <a:lnTo>
                    <a:pt x="472" y="560"/>
                  </a:lnTo>
                  <a:lnTo>
                    <a:pt x="483" y="560"/>
                  </a:lnTo>
                  <a:lnTo>
                    <a:pt x="488" y="560"/>
                  </a:lnTo>
                  <a:lnTo>
                    <a:pt x="498" y="555"/>
                  </a:lnTo>
                  <a:lnTo>
                    <a:pt x="503" y="555"/>
                  </a:lnTo>
                  <a:lnTo>
                    <a:pt x="509" y="555"/>
                  </a:lnTo>
                  <a:lnTo>
                    <a:pt x="519" y="555"/>
                  </a:lnTo>
                  <a:lnTo>
                    <a:pt x="524" y="550"/>
                  </a:lnTo>
                  <a:lnTo>
                    <a:pt x="534" y="550"/>
                  </a:lnTo>
                  <a:lnTo>
                    <a:pt x="540" y="550"/>
                  </a:lnTo>
                  <a:lnTo>
                    <a:pt x="550" y="550"/>
                  </a:lnTo>
                  <a:lnTo>
                    <a:pt x="555" y="544"/>
                  </a:lnTo>
                  <a:lnTo>
                    <a:pt x="566" y="544"/>
                  </a:lnTo>
                  <a:lnTo>
                    <a:pt x="571" y="544"/>
                  </a:lnTo>
                  <a:lnTo>
                    <a:pt x="576" y="539"/>
                  </a:lnTo>
                  <a:lnTo>
                    <a:pt x="586" y="539"/>
                  </a:lnTo>
                  <a:lnTo>
                    <a:pt x="591" y="534"/>
                  </a:lnTo>
                  <a:lnTo>
                    <a:pt x="602" y="534"/>
                  </a:lnTo>
                  <a:lnTo>
                    <a:pt x="607" y="534"/>
                  </a:lnTo>
                  <a:lnTo>
                    <a:pt x="612" y="529"/>
                  </a:lnTo>
                  <a:lnTo>
                    <a:pt x="623" y="529"/>
                  </a:lnTo>
                  <a:lnTo>
                    <a:pt x="628" y="524"/>
                  </a:lnTo>
                  <a:lnTo>
                    <a:pt x="638" y="524"/>
                  </a:lnTo>
                  <a:lnTo>
                    <a:pt x="643" y="519"/>
                  </a:lnTo>
                  <a:lnTo>
                    <a:pt x="649" y="519"/>
                  </a:lnTo>
                  <a:lnTo>
                    <a:pt x="659" y="513"/>
                  </a:lnTo>
                  <a:lnTo>
                    <a:pt x="664" y="513"/>
                  </a:lnTo>
                  <a:lnTo>
                    <a:pt x="674" y="508"/>
                  </a:lnTo>
                  <a:lnTo>
                    <a:pt x="680" y="508"/>
                  </a:lnTo>
                  <a:lnTo>
                    <a:pt x="685" y="503"/>
                  </a:lnTo>
                  <a:lnTo>
                    <a:pt x="695" y="498"/>
                  </a:lnTo>
                  <a:lnTo>
                    <a:pt x="700" y="498"/>
                  </a:lnTo>
                  <a:lnTo>
                    <a:pt x="706" y="493"/>
                  </a:lnTo>
                  <a:lnTo>
                    <a:pt x="716" y="493"/>
                  </a:lnTo>
                  <a:lnTo>
                    <a:pt x="721" y="487"/>
                  </a:lnTo>
                  <a:lnTo>
                    <a:pt x="726" y="482"/>
                  </a:lnTo>
                  <a:lnTo>
                    <a:pt x="737" y="482"/>
                  </a:lnTo>
                  <a:lnTo>
                    <a:pt x="742" y="477"/>
                  </a:lnTo>
                  <a:lnTo>
                    <a:pt x="747" y="472"/>
                  </a:lnTo>
                  <a:lnTo>
                    <a:pt x="757" y="467"/>
                  </a:lnTo>
                  <a:lnTo>
                    <a:pt x="763" y="467"/>
                  </a:lnTo>
                  <a:lnTo>
                    <a:pt x="498" y="0"/>
                  </a:lnTo>
                  <a:lnTo>
                    <a:pt x="493" y="5"/>
                  </a:lnTo>
                  <a:lnTo>
                    <a:pt x="488" y="5"/>
                  </a:lnTo>
                  <a:lnTo>
                    <a:pt x="483" y="11"/>
                  </a:lnTo>
                  <a:lnTo>
                    <a:pt x="477" y="11"/>
                  </a:lnTo>
                  <a:lnTo>
                    <a:pt x="472" y="16"/>
                  </a:lnTo>
                  <a:lnTo>
                    <a:pt x="467" y="16"/>
                  </a:lnTo>
                  <a:lnTo>
                    <a:pt x="462" y="16"/>
                  </a:lnTo>
                  <a:lnTo>
                    <a:pt x="457" y="21"/>
                  </a:lnTo>
                  <a:lnTo>
                    <a:pt x="452" y="21"/>
                  </a:lnTo>
                  <a:lnTo>
                    <a:pt x="446" y="21"/>
                  </a:lnTo>
                  <a:lnTo>
                    <a:pt x="441" y="21"/>
                  </a:lnTo>
                  <a:lnTo>
                    <a:pt x="436" y="26"/>
                  </a:lnTo>
                  <a:lnTo>
                    <a:pt x="431" y="26"/>
                  </a:lnTo>
                  <a:lnTo>
                    <a:pt x="426" y="26"/>
                  </a:lnTo>
                  <a:lnTo>
                    <a:pt x="420" y="26"/>
                  </a:lnTo>
                  <a:lnTo>
                    <a:pt x="415" y="26"/>
                  </a:lnTo>
                  <a:lnTo>
                    <a:pt x="410" y="31"/>
                  </a:lnTo>
                  <a:lnTo>
                    <a:pt x="405" y="31"/>
                  </a:lnTo>
                  <a:lnTo>
                    <a:pt x="400" y="31"/>
                  </a:lnTo>
                  <a:lnTo>
                    <a:pt x="394" y="31"/>
                  </a:lnTo>
                  <a:lnTo>
                    <a:pt x="389" y="31"/>
                  </a:lnTo>
                  <a:lnTo>
                    <a:pt x="384" y="3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08" name="Freeform 40"/>
            <p:cNvSpPr>
              <a:spLocks/>
            </p:cNvSpPr>
            <p:nvPr/>
          </p:nvSpPr>
          <p:spPr bwMode="auto">
            <a:xfrm>
              <a:off x="609" y="2322"/>
              <a:ext cx="384" cy="462"/>
            </a:xfrm>
            <a:custGeom>
              <a:avLst/>
              <a:gdLst/>
              <a:ahLst/>
              <a:cxnLst>
                <a:cxn ang="0">
                  <a:pos x="384" y="31"/>
                </a:cxn>
                <a:cxn ang="0">
                  <a:pos x="379" y="31"/>
                </a:cxn>
                <a:cxn ang="0">
                  <a:pos x="374" y="31"/>
                </a:cxn>
                <a:cxn ang="0">
                  <a:pos x="369" y="31"/>
                </a:cxn>
                <a:cxn ang="0">
                  <a:pos x="363" y="31"/>
                </a:cxn>
                <a:cxn ang="0">
                  <a:pos x="358" y="26"/>
                </a:cxn>
                <a:cxn ang="0">
                  <a:pos x="353" y="26"/>
                </a:cxn>
                <a:cxn ang="0">
                  <a:pos x="348" y="26"/>
                </a:cxn>
                <a:cxn ang="0">
                  <a:pos x="343" y="26"/>
                </a:cxn>
                <a:cxn ang="0">
                  <a:pos x="337" y="26"/>
                </a:cxn>
                <a:cxn ang="0">
                  <a:pos x="332" y="26"/>
                </a:cxn>
                <a:cxn ang="0">
                  <a:pos x="327" y="21"/>
                </a:cxn>
                <a:cxn ang="0">
                  <a:pos x="322" y="21"/>
                </a:cxn>
                <a:cxn ang="0">
                  <a:pos x="317" y="21"/>
                </a:cxn>
                <a:cxn ang="0">
                  <a:pos x="312" y="16"/>
                </a:cxn>
                <a:cxn ang="0">
                  <a:pos x="306" y="16"/>
                </a:cxn>
                <a:cxn ang="0">
                  <a:pos x="301" y="16"/>
                </a:cxn>
                <a:cxn ang="0">
                  <a:pos x="296" y="11"/>
                </a:cxn>
                <a:cxn ang="0">
                  <a:pos x="291" y="11"/>
                </a:cxn>
                <a:cxn ang="0">
                  <a:pos x="286" y="5"/>
                </a:cxn>
                <a:cxn ang="0">
                  <a:pos x="280" y="5"/>
                </a:cxn>
                <a:cxn ang="0">
                  <a:pos x="275" y="0"/>
                </a:cxn>
                <a:cxn ang="0">
                  <a:pos x="270" y="0"/>
                </a:cxn>
                <a:cxn ang="0">
                  <a:pos x="0" y="462"/>
                </a:cxn>
              </a:cxnLst>
              <a:rect l="0" t="0" r="r" b="b"/>
              <a:pathLst>
                <a:path w="384" h="462">
                  <a:moveTo>
                    <a:pt x="384" y="31"/>
                  </a:moveTo>
                  <a:lnTo>
                    <a:pt x="379" y="31"/>
                  </a:lnTo>
                  <a:lnTo>
                    <a:pt x="374" y="31"/>
                  </a:lnTo>
                  <a:lnTo>
                    <a:pt x="369" y="31"/>
                  </a:lnTo>
                  <a:lnTo>
                    <a:pt x="363" y="31"/>
                  </a:lnTo>
                  <a:lnTo>
                    <a:pt x="358" y="26"/>
                  </a:lnTo>
                  <a:lnTo>
                    <a:pt x="353" y="26"/>
                  </a:lnTo>
                  <a:lnTo>
                    <a:pt x="348" y="26"/>
                  </a:lnTo>
                  <a:lnTo>
                    <a:pt x="343" y="26"/>
                  </a:lnTo>
                  <a:lnTo>
                    <a:pt x="337" y="26"/>
                  </a:lnTo>
                  <a:lnTo>
                    <a:pt x="332" y="26"/>
                  </a:lnTo>
                  <a:lnTo>
                    <a:pt x="327" y="21"/>
                  </a:lnTo>
                  <a:lnTo>
                    <a:pt x="322" y="21"/>
                  </a:lnTo>
                  <a:lnTo>
                    <a:pt x="317" y="21"/>
                  </a:lnTo>
                  <a:lnTo>
                    <a:pt x="312" y="16"/>
                  </a:lnTo>
                  <a:lnTo>
                    <a:pt x="306" y="16"/>
                  </a:lnTo>
                  <a:lnTo>
                    <a:pt x="301" y="16"/>
                  </a:lnTo>
                  <a:lnTo>
                    <a:pt x="296" y="11"/>
                  </a:lnTo>
                  <a:lnTo>
                    <a:pt x="291" y="11"/>
                  </a:lnTo>
                  <a:lnTo>
                    <a:pt x="286" y="5"/>
                  </a:lnTo>
                  <a:lnTo>
                    <a:pt x="280" y="5"/>
                  </a:lnTo>
                  <a:lnTo>
                    <a:pt x="275" y="0"/>
                  </a:lnTo>
                  <a:lnTo>
                    <a:pt x="270" y="0"/>
                  </a:lnTo>
                  <a:lnTo>
                    <a:pt x="0" y="46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09" name="Freeform 41"/>
            <p:cNvSpPr>
              <a:spLocks/>
            </p:cNvSpPr>
            <p:nvPr/>
          </p:nvSpPr>
          <p:spPr bwMode="auto">
            <a:xfrm>
              <a:off x="801" y="1933"/>
              <a:ext cx="384" cy="379"/>
            </a:xfrm>
            <a:custGeom>
              <a:avLst/>
              <a:gdLst/>
              <a:ahLst/>
              <a:cxnLst>
                <a:cxn ang="0">
                  <a:pos x="379" y="156"/>
                </a:cxn>
                <a:cxn ang="0">
                  <a:pos x="374" y="125"/>
                </a:cxn>
                <a:cxn ang="0">
                  <a:pos x="358" y="99"/>
                </a:cxn>
                <a:cxn ang="0">
                  <a:pos x="348" y="73"/>
                </a:cxn>
                <a:cxn ang="0">
                  <a:pos x="332" y="57"/>
                </a:cxn>
                <a:cxn ang="0">
                  <a:pos x="317" y="42"/>
                </a:cxn>
                <a:cxn ang="0">
                  <a:pos x="301" y="32"/>
                </a:cxn>
                <a:cxn ang="0">
                  <a:pos x="285" y="21"/>
                </a:cxn>
                <a:cxn ang="0">
                  <a:pos x="270" y="16"/>
                </a:cxn>
                <a:cxn ang="0">
                  <a:pos x="254" y="11"/>
                </a:cxn>
                <a:cxn ang="0">
                  <a:pos x="239" y="6"/>
                </a:cxn>
                <a:cxn ang="0">
                  <a:pos x="223" y="0"/>
                </a:cxn>
                <a:cxn ang="0">
                  <a:pos x="208" y="0"/>
                </a:cxn>
                <a:cxn ang="0">
                  <a:pos x="192" y="0"/>
                </a:cxn>
                <a:cxn ang="0">
                  <a:pos x="177" y="0"/>
                </a:cxn>
                <a:cxn ang="0">
                  <a:pos x="161" y="0"/>
                </a:cxn>
                <a:cxn ang="0">
                  <a:pos x="145" y="6"/>
                </a:cxn>
                <a:cxn ang="0">
                  <a:pos x="130" y="11"/>
                </a:cxn>
                <a:cxn ang="0">
                  <a:pos x="114" y="16"/>
                </a:cxn>
                <a:cxn ang="0">
                  <a:pos x="99" y="21"/>
                </a:cxn>
                <a:cxn ang="0">
                  <a:pos x="83" y="32"/>
                </a:cxn>
                <a:cxn ang="0">
                  <a:pos x="68" y="47"/>
                </a:cxn>
                <a:cxn ang="0">
                  <a:pos x="52" y="63"/>
                </a:cxn>
                <a:cxn ang="0">
                  <a:pos x="31" y="83"/>
                </a:cxn>
                <a:cxn ang="0">
                  <a:pos x="21" y="109"/>
                </a:cxn>
                <a:cxn ang="0">
                  <a:pos x="11" y="125"/>
                </a:cxn>
                <a:cxn ang="0">
                  <a:pos x="5" y="161"/>
                </a:cxn>
                <a:cxn ang="0">
                  <a:pos x="5" y="223"/>
                </a:cxn>
                <a:cxn ang="0">
                  <a:pos x="11" y="254"/>
                </a:cxn>
                <a:cxn ang="0">
                  <a:pos x="26" y="280"/>
                </a:cxn>
                <a:cxn ang="0">
                  <a:pos x="37" y="301"/>
                </a:cxn>
                <a:cxn ang="0">
                  <a:pos x="52" y="322"/>
                </a:cxn>
                <a:cxn ang="0">
                  <a:pos x="68" y="337"/>
                </a:cxn>
                <a:cxn ang="0">
                  <a:pos x="83" y="348"/>
                </a:cxn>
                <a:cxn ang="0">
                  <a:pos x="99" y="358"/>
                </a:cxn>
                <a:cxn ang="0">
                  <a:pos x="114" y="363"/>
                </a:cxn>
                <a:cxn ang="0">
                  <a:pos x="130" y="368"/>
                </a:cxn>
                <a:cxn ang="0">
                  <a:pos x="145" y="374"/>
                </a:cxn>
                <a:cxn ang="0">
                  <a:pos x="161" y="379"/>
                </a:cxn>
                <a:cxn ang="0">
                  <a:pos x="177" y="379"/>
                </a:cxn>
                <a:cxn ang="0">
                  <a:pos x="192" y="379"/>
                </a:cxn>
                <a:cxn ang="0">
                  <a:pos x="208" y="379"/>
                </a:cxn>
              </a:cxnLst>
              <a:rect l="0" t="0" r="r" b="b"/>
              <a:pathLst>
                <a:path w="384" h="379">
                  <a:moveTo>
                    <a:pt x="384" y="187"/>
                  </a:moveTo>
                  <a:lnTo>
                    <a:pt x="384" y="161"/>
                  </a:lnTo>
                  <a:lnTo>
                    <a:pt x="379" y="156"/>
                  </a:lnTo>
                  <a:lnTo>
                    <a:pt x="379" y="140"/>
                  </a:lnTo>
                  <a:lnTo>
                    <a:pt x="374" y="135"/>
                  </a:lnTo>
                  <a:lnTo>
                    <a:pt x="374" y="125"/>
                  </a:lnTo>
                  <a:lnTo>
                    <a:pt x="368" y="120"/>
                  </a:lnTo>
                  <a:lnTo>
                    <a:pt x="368" y="109"/>
                  </a:lnTo>
                  <a:lnTo>
                    <a:pt x="358" y="99"/>
                  </a:lnTo>
                  <a:lnTo>
                    <a:pt x="358" y="94"/>
                  </a:lnTo>
                  <a:lnTo>
                    <a:pt x="348" y="83"/>
                  </a:lnTo>
                  <a:lnTo>
                    <a:pt x="348" y="73"/>
                  </a:lnTo>
                  <a:lnTo>
                    <a:pt x="342" y="68"/>
                  </a:lnTo>
                  <a:lnTo>
                    <a:pt x="337" y="63"/>
                  </a:lnTo>
                  <a:lnTo>
                    <a:pt x="332" y="57"/>
                  </a:lnTo>
                  <a:lnTo>
                    <a:pt x="327" y="52"/>
                  </a:lnTo>
                  <a:lnTo>
                    <a:pt x="322" y="47"/>
                  </a:lnTo>
                  <a:lnTo>
                    <a:pt x="317" y="42"/>
                  </a:lnTo>
                  <a:lnTo>
                    <a:pt x="311" y="37"/>
                  </a:lnTo>
                  <a:lnTo>
                    <a:pt x="306" y="37"/>
                  </a:lnTo>
                  <a:lnTo>
                    <a:pt x="301" y="32"/>
                  </a:lnTo>
                  <a:lnTo>
                    <a:pt x="296" y="26"/>
                  </a:lnTo>
                  <a:lnTo>
                    <a:pt x="291" y="26"/>
                  </a:lnTo>
                  <a:lnTo>
                    <a:pt x="285" y="21"/>
                  </a:lnTo>
                  <a:lnTo>
                    <a:pt x="280" y="21"/>
                  </a:lnTo>
                  <a:lnTo>
                    <a:pt x="275" y="16"/>
                  </a:lnTo>
                  <a:lnTo>
                    <a:pt x="270" y="16"/>
                  </a:lnTo>
                  <a:lnTo>
                    <a:pt x="265" y="11"/>
                  </a:lnTo>
                  <a:lnTo>
                    <a:pt x="260" y="11"/>
                  </a:lnTo>
                  <a:lnTo>
                    <a:pt x="254" y="11"/>
                  </a:lnTo>
                  <a:lnTo>
                    <a:pt x="249" y="6"/>
                  </a:lnTo>
                  <a:lnTo>
                    <a:pt x="244" y="6"/>
                  </a:lnTo>
                  <a:lnTo>
                    <a:pt x="239" y="6"/>
                  </a:lnTo>
                  <a:lnTo>
                    <a:pt x="234" y="0"/>
                  </a:lnTo>
                  <a:lnTo>
                    <a:pt x="228" y="0"/>
                  </a:lnTo>
                  <a:lnTo>
                    <a:pt x="223" y="0"/>
                  </a:lnTo>
                  <a:lnTo>
                    <a:pt x="218" y="0"/>
                  </a:lnTo>
                  <a:lnTo>
                    <a:pt x="213" y="0"/>
                  </a:lnTo>
                  <a:lnTo>
                    <a:pt x="208" y="0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2" y="0"/>
                  </a:lnTo>
                  <a:lnTo>
                    <a:pt x="187" y="0"/>
                  </a:lnTo>
                  <a:lnTo>
                    <a:pt x="182" y="0"/>
                  </a:lnTo>
                  <a:lnTo>
                    <a:pt x="177" y="0"/>
                  </a:lnTo>
                  <a:lnTo>
                    <a:pt x="171" y="0"/>
                  </a:lnTo>
                  <a:lnTo>
                    <a:pt x="166" y="0"/>
                  </a:lnTo>
                  <a:lnTo>
                    <a:pt x="161" y="0"/>
                  </a:lnTo>
                  <a:lnTo>
                    <a:pt x="156" y="0"/>
                  </a:lnTo>
                  <a:lnTo>
                    <a:pt x="151" y="6"/>
                  </a:lnTo>
                  <a:lnTo>
                    <a:pt x="145" y="6"/>
                  </a:lnTo>
                  <a:lnTo>
                    <a:pt x="140" y="6"/>
                  </a:lnTo>
                  <a:lnTo>
                    <a:pt x="135" y="6"/>
                  </a:lnTo>
                  <a:lnTo>
                    <a:pt x="130" y="11"/>
                  </a:lnTo>
                  <a:lnTo>
                    <a:pt x="125" y="11"/>
                  </a:lnTo>
                  <a:lnTo>
                    <a:pt x="120" y="16"/>
                  </a:lnTo>
                  <a:lnTo>
                    <a:pt x="114" y="16"/>
                  </a:lnTo>
                  <a:lnTo>
                    <a:pt x="109" y="16"/>
                  </a:lnTo>
                  <a:lnTo>
                    <a:pt x="104" y="21"/>
                  </a:lnTo>
                  <a:lnTo>
                    <a:pt x="99" y="21"/>
                  </a:lnTo>
                  <a:lnTo>
                    <a:pt x="94" y="26"/>
                  </a:lnTo>
                  <a:lnTo>
                    <a:pt x="88" y="32"/>
                  </a:lnTo>
                  <a:lnTo>
                    <a:pt x="83" y="32"/>
                  </a:lnTo>
                  <a:lnTo>
                    <a:pt x="78" y="37"/>
                  </a:lnTo>
                  <a:lnTo>
                    <a:pt x="73" y="42"/>
                  </a:lnTo>
                  <a:lnTo>
                    <a:pt x="68" y="47"/>
                  </a:lnTo>
                  <a:lnTo>
                    <a:pt x="63" y="52"/>
                  </a:lnTo>
                  <a:lnTo>
                    <a:pt x="57" y="57"/>
                  </a:lnTo>
                  <a:lnTo>
                    <a:pt x="52" y="63"/>
                  </a:lnTo>
                  <a:lnTo>
                    <a:pt x="47" y="68"/>
                  </a:lnTo>
                  <a:lnTo>
                    <a:pt x="42" y="73"/>
                  </a:lnTo>
                  <a:lnTo>
                    <a:pt x="31" y="83"/>
                  </a:lnTo>
                  <a:lnTo>
                    <a:pt x="31" y="89"/>
                  </a:lnTo>
                  <a:lnTo>
                    <a:pt x="21" y="99"/>
                  </a:lnTo>
                  <a:lnTo>
                    <a:pt x="21" y="109"/>
                  </a:lnTo>
                  <a:lnTo>
                    <a:pt x="16" y="114"/>
                  </a:lnTo>
                  <a:lnTo>
                    <a:pt x="16" y="120"/>
                  </a:lnTo>
                  <a:lnTo>
                    <a:pt x="11" y="125"/>
                  </a:lnTo>
                  <a:lnTo>
                    <a:pt x="11" y="135"/>
                  </a:lnTo>
                  <a:lnTo>
                    <a:pt x="5" y="140"/>
                  </a:lnTo>
                  <a:lnTo>
                    <a:pt x="5" y="161"/>
                  </a:lnTo>
                  <a:lnTo>
                    <a:pt x="0" y="166"/>
                  </a:lnTo>
                  <a:lnTo>
                    <a:pt x="0" y="218"/>
                  </a:lnTo>
                  <a:lnTo>
                    <a:pt x="5" y="223"/>
                  </a:lnTo>
                  <a:lnTo>
                    <a:pt x="5" y="239"/>
                  </a:lnTo>
                  <a:lnTo>
                    <a:pt x="11" y="244"/>
                  </a:lnTo>
                  <a:lnTo>
                    <a:pt x="11" y="254"/>
                  </a:lnTo>
                  <a:lnTo>
                    <a:pt x="16" y="260"/>
                  </a:lnTo>
                  <a:lnTo>
                    <a:pt x="16" y="270"/>
                  </a:lnTo>
                  <a:lnTo>
                    <a:pt x="26" y="280"/>
                  </a:lnTo>
                  <a:lnTo>
                    <a:pt x="26" y="286"/>
                  </a:lnTo>
                  <a:lnTo>
                    <a:pt x="37" y="296"/>
                  </a:lnTo>
                  <a:lnTo>
                    <a:pt x="37" y="301"/>
                  </a:lnTo>
                  <a:lnTo>
                    <a:pt x="47" y="311"/>
                  </a:lnTo>
                  <a:lnTo>
                    <a:pt x="47" y="317"/>
                  </a:lnTo>
                  <a:lnTo>
                    <a:pt x="52" y="322"/>
                  </a:lnTo>
                  <a:lnTo>
                    <a:pt x="57" y="327"/>
                  </a:lnTo>
                  <a:lnTo>
                    <a:pt x="63" y="332"/>
                  </a:lnTo>
                  <a:lnTo>
                    <a:pt x="68" y="337"/>
                  </a:lnTo>
                  <a:lnTo>
                    <a:pt x="73" y="343"/>
                  </a:lnTo>
                  <a:lnTo>
                    <a:pt x="78" y="343"/>
                  </a:lnTo>
                  <a:lnTo>
                    <a:pt x="83" y="348"/>
                  </a:lnTo>
                  <a:lnTo>
                    <a:pt x="88" y="353"/>
                  </a:lnTo>
                  <a:lnTo>
                    <a:pt x="94" y="353"/>
                  </a:lnTo>
                  <a:lnTo>
                    <a:pt x="99" y="358"/>
                  </a:lnTo>
                  <a:lnTo>
                    <a:pt x="104" y="358"/>
                  </a:lnTo>
                  <a:lnTo>
                    <a:pt x="109" y="363"/>
                  </a:lnTo>
                  <a:lnTo>
                    <a:pt x="114" y="363"/>
                  </a:lnTo>
                  <a:lnTo>
                    <a:pt x="120" y="368"/>
                  </a:lnTo>
                  <a:lnTo>
                    <a:pt x="125" y="368"/>
                  </a:lnTo>
                  <a:lnTo>
                    <a:pt x="130" y="368"/>
                  </a:lnTo>
                  <a:lnTo>
                    <a:pt x="135" y="374"/>
                  </a:lnTo>
                  <a:lnTo>
                    <a:pt x="140" y="374"/>
                  </a:lnTo>
                  <a:lnTo>
                    <a:pt x="145" y="374"/>
                  </a:lnTo>
                  <a:lnTo>
                    <a:pt x="151" y="379"/>
                  </a:lnTo>
                  <a:lnTo>
                    <a:pt x="156" y="379"/>
                  </a:lnTo>
                  <a:lnTo>
                    <a:pt x="161" y="379"/>
                  </a:lnTo>
                  <a:lnTo>
                    <a:pt x="166" y="379"/>
                  </a:lnTo>
                  <a:lnTo>
                    <a:pt x="171" y="379"/>
                  </a:lnTo>
                  <a:lnTo>
                    <a:pt x="177" y="379"/>
                  </a:lnTo>
                  <a:lnTo>
                    <a:pt x="182" y="379"/>
                  </a:lnTo>
                  <a:lnTo>
                    <a:pt x="187" y="379"/>
                  </a:lnTo>
                  <a:lnTo>
                    <a:pt x="192" y="379"/>
                  </a:lnTo>
                  <a:lnTo>
                    <a:pt x="197" y="379"/>
                  </a:lnTo>
                  <a:lnTo>
                    <a:pt x="202" y="379"/>
                  </a:lnTo>
                  <a:lnTo>
                    <a:pt x="208" y="379"/>
                  </a:lnTo>
                  <a:lnTo>
                    <a:pt x="213" y="379"/>
                  </a:lnTo>
                  <a:lnTo>
                    <a:pt x="218" y="379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0" name="Freeform 42"/>
            <p:cNvSpPr>
              <a:spLocks/>
            </p:cNvSpPr>
            <p:nvPr/>
          </p:nvSpPr>
          <p:spPr bwMode="auto">
            <a:xfrm>
              <a:off x="1019" y="2125"/>
              <a:ext cx="166" cy="187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5" y="187"/>
                </a:cxn>
                <a:cxn ang="0">
                  <a:pos x="10" y="187"/>
                </a:cxn>
                <a:cxn ang="0">
                  <a:pos x="16" y="182"/>
                </a:cxn>
                <a:cxn ang="0">
                  <a:pos x="21" y="182"/>
                </a:cxn>
                <a:cxn ang="0">
                  <a:pos x="26" y="182"/>
                </a:cxn>
                <a:cxn ang="0">
                  <a:pos x="31" y="182"/>
                </a:cxn>
                <a:cxn ang="0">
                  <a:pos x="36" y="176"/>
                </a:cxn>
                <a:cxn ang="0">
                  <a:pos x="42" y="176"/>
                </a:cxn>
                <a:cxn ang="0">
                  <a:pos x="47" y="171"/>
                </a:cxn>
                <a:cxn ang="0">
                  <a:pos x="52" y="171"/>
                </a:cxn>
                <a:cxn ang="0">
                  <a:pos x="57" y="171"/>
                </a:cxn>
                <a:cxn ang="0">
                  <a:pos x="62" y="166"/>
                </a:cxn>
                <a:cxn ang="0">
                  <a:pos x="67" y="166"/>
                </a:cxn>
                <a:cxn ang="0">
                  <a:pos x="73" y="161"/>
                </a:cxn>
                <a:cxn ang="0">
                  <a:pos x="78" y="156"/>
                </a:cxn>
                <a:cxn ang="0">
                  <a:pos x="83" y="156"/>
                </a:cxn>
                <a:cxn ang="0">
                  <a:pos x="88" y="151"/>
                </a:cxn>
                <a:cxn ang="0">
                  <a:pos x="93" y="145"/>
                </a:cxn>
                <a:cxn ang="0">
                  <a:pos x="99" y="140"/>
                </a:cxn>
                <a:cxn ang="0">
                  <a:pos x="104" y="135"/>
                </a:cxn>
                <a:cxn ang="0">
                  <a:pos x="109" y="130"/>
                </a:cxn>
                <a:cxn ang="0">
                  <a:pos x="114" y="125"/>
                </a:cxn>
                <a:cxn ang="0">
                  <a:pos x="119" y="119"/>
                </a:cxn>
                <a:cxn ang="0">
                  <a:pos x="124" y="114"/>
                </a:cxn>
                <a:cxn ang="0">
                  <a:pos x="135" y="104"/>
                </a:cxn>
                <a:cxn ang="0">
                  <a:pos x="135" y="99"/>
                </a:cxn>
                <a:cxn ang="0">
                  <a:pos x="145" y="88"/>
                </a:cxn>
                <a:cxn ang="0">
                  <a:pos x="145" y="78"/>
                </a:cxn>
                <a:cxn ang="0">
                  <a:pos x="150" y="73"/>
                </a:cxn>
                <a:cxn ang="0">
                  <a:pos x="150" y="68"/>
                </a:cxn>
                <a:cxn ang="0">
                  <a:pos x="156" y="62"/>
                </a:cxn>
                <a:cxn ang="0">
                  <a:pos x="156" y="52"/>
                </a:cxn>
                <a:cxn ang="0">
                  <a:pos x="161" y="47"/>
                </a:cxn>
                <a:cxn ang="0">
                  <a:pos x="161" y="26"/>
                </a:cxn>
                <a:cxn ang="0">
                  <a:pos x="166" y="21"/>
                </a:cxn>
                <a:cxn ang="0">
                  <a:pos x="166" y="0"/>
                </a:cxn>
              </a:cxnLst>
              <a:rect l="0" t="0" r="r" b="b"/>
              <a:pathLst>
                <a:path w="166" h="187">
                  <a:moveTo>
                    <a:pt x="0" y="187"/>
                  </a:moveTo>
                  <a:lnTo>
                    <a:pt x="5" y="187"/>
                  </a:lnTo>
                  <a:lnTo>
                    <a:pt x="10" y="187"/>
                  </a:lnTo>
                  <a:lnTo>
                    <a:pt x="16" y="182"/>
                  </a:lnTo>
                  <a:lnTo>
                    <a:pt x="21" y="182"/>
                  </a:lnTo>
                  <a:lnTo>
                    <a:pt x="26" y="182"/>
                  </a:lnTo>
                  <a:lnTo>
                    <a:pt x="31" y="182"/>
                  </a:lnTo>
                  <a:lnTo>
                    <a:pt x="36" y="176"/>
                  </a:lnTo>
                  <a:lnTo>
                    <a:pt x="42" y="176"/>
                  </a:lnTo>
                  <a:lnTo>
                    <a:pt x="47" y="171"/>
                  </a:lnTo>
                  <a:lnTo>
                    <a:pt x="52" y="171"/>
                  </a:lnTo>
                  <a:lnTo>
                    <a:pt x="57" y="171"/>
                  </a:lnTo>
                  <a:lnTo>
                    <a:pt x="62" y="166"/>
                  </a:lnTo>
                  <a:lnTo>
                    <a:pt x="67" y="166"/>
                  </a:lnTo>
                  <a:lnTo>
                    <a:pt x="73" y="161"/>
                  </a:lnTo>
                  <a:lnTo>
                    <a:pt x="78" y="156"/>
                  </a:lnTo>
                  <a:lnTo>
                    <a:pt x="83" y="156"/>
                  </a:lnTo>
                  <a:lnTo>
                    <a:pt x="88" y="151"/>
                  </a:lnTo>
                  <a:lnTo>
                    <a:pt x="93" y="145"/>
                  </a:lnTo>
                  <a:lnTo>
                    <a:pt x="99" y="140"/>
                  </a:lnTo>
                  <a:lnTo>
                    <a:pt x="104" y="135"/>
                  </a:lnTo>
                  <a:lnTo>
                    <a:pt x="109" y="130"/>
                  </a:lnTo>
                  <a:lnTo>
                    <a:pt x="114" y="125"/>
                  </a:lnTo>
                  <a:lnTo>
                    <a:pt x="119" y="119"/>
                  </a:lnTo>
                  <a:lnTo>
                    <a:pt x="124" y="114"/>
                  </a:lnTo>
                  <a:lnTo>
                    <a:pt x="135" y="104"/>
                  </a:lnTo>
                  <a:lnTo>
                    <a:pt x="135" y="99"/>
                  </a:lnTo>
                  <a:lnTo>
                    <a:pt x="145" y="88"/>
                  </a:lnTo>
                  <a:lnTo>
                    <a:pt x="145" y="78"/>
                  </a:lnTo>
                  <a:lnTo>
                    <a:pt x="150" y="73"/>
                  </a:lnTo>
                  <a:lnTo>
                    <a:pt x="150" y="68"/>
                  </a:lnTo>
                  <a:lnTo>
                    <a:pt x="156" y="62"/>
                  </a:lnTo>
                  <a:lnTo>
                    <a:pt x="156" y="52"/>
                  </a:lnTo>
                  <a:lnTo>
                    <a:pt x="161" y="47"/>
                  </a:lnTo>
                  <a:lnTo>
                    <a:pt x="161" y="26"/>
                  </a:lnTo>
                  <a:lnTo>
                    <a:pt x="166" y="21"/>
                  </a:lnTo>
                  <a:lnTo>
                    <a:pt x="16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3" name="Group 43"/>
          <p:cNvGrpSpPr>
            <a:grpSpLocks noChangeAspect="1"/>
          </p:cNvGrpSpPr>
          <p:nvPr/>
        </p:nvGrpSpPr>
        <p:grpSpPr bwMode="auto">
          <a:xfrm>
            <a:off x="4440238" y="1752601"/>
            <a:ext cx="3143250" cy="3357563"/>
            <a:chOff x="1837" y="1104"/>
            <a:chExt cx="1980" cy="2115"/>
          </a:xfrm>
        </p:grpSpPr>
        <p:sp>
          <p:nvSpPr>
            <p:cNvPr id="980012" name="AutoShape 44"/>
            <p:cNvSpPr>
              <a:spLocks noChangeAspect="1" noChangeArrowheads="1" noTextEdit="1"/>
            </p:cNvSpPr>
            <p:nvPr/>
          </p:nvSpPr>
          <p:spPr bwMode="auto">
            <a:xfrm>
              <a:off x="1837" y="1104"/>
              <a:ext cx="1980" cy="2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3" name="Rectangle 45"/>
            <p:cNvSpPr>
              <a:spLocks noChangeArrowheads="1"/>
            </p:cNvSpPr>
            <p:nvPr/>
          </p:nvSpPr>
          <p:spPr bwMode="auto">
            <a:xfrm>
              <a:off x="2091" y="1353"/>
              <a:ext cx="1539" cy="153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4" name="Rectangle 46"/>
            <p:cNvSpPr>
              <a:spLocks noChangeArrowheads="1"/>
            </p:cNvSpPr>
            <p:nvPr/>
          </p:nvSpPr>
          <p:spPr bwMode="auto">
            <a:xfrm>
              <a:off x="2091" y="1353"/>
              <a:ext cx="1539" cy="153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5" name="Line 47"/>
            <p:cNvSpPr>
              <a:spLocks noChangeShapeType="1"/>
            </p:cNvSpPr>
            <p:nvPr/>
          </p:nvSpPr>
          <p:spPr bwMode="auto">
            <a:xfrm>
              <a:off x="2091" y="1353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6" name="Freeform 48"/>
            <p:cNvSpPr>
              <a:spLocks/>
            </p:cNvSpPr>
            <p:nvPr/>
          </p:nvSpPr>
          <p:spPr bwMode="auto">
            <a:xfrm>
              <a:off x="2091" y="1353"/>
              <a:ext cx="1539" cy="1539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297" y="297"/>
                </a:cxn>
                <a:cxn ang="0">
                  <a:pos x="297" y="0"/>
                </a:cxn>
              </a:cxnLst>
              <a:rect l="0" t="0" r="r" b="b"/>
              <a:pathLst>
                <a:path w="297" h="297">
                  <a:moveTo>
                    <a:pt x="0" y="297"/>
                  </a:moveTo>
                  <a:lnTo>
                    <a:pt x="297" y="297"/>
                  </a:lnTo>
                  <a:lnTo>
                    <a:pt x="29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7" name="Line 49"/>
            <p:cNvSpPr>
              <a:spLocks noChangeShapeType="1"/>
            </p:cNvSpPr>
            <p:nvPr/>
          </p:nvSpPr>
          <p:spPr bwMode="auto">
            <a:xfrm flipV="1">
              <a:off x="2091" y="1353"/>
              <a:ext cx="0" cy="15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8" name="Line 50"/>
            <p:cNvSpPr>
              <a:spLocks noChangeShapeType="1"/>
            </p:cNvSpPr>
            <p:nvPr/>
          </p:nvSpPr>
          <p:spPr bwMode="auto">
            <a:xfrm>
              <a:off x="2091" y="2892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19" name="Line 51"/>
            <p:cNvSpPr>
              <a:spLocks noChangeShapeType="1"/>
            </p:cNvSpPr>
            <p:nvPr/>
          </p:nvSpPr>
          <p:spPr bwMode="auto">
            <a:xfrm flipV="1">
              <a:off x="2091" y="1353"/>
              <a:ext cx="0" cy="15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0" name="Line 52"/>
            <p:cNvSpPr>
              <a:spLocks noChangeShapeType="1"/>
            </p:cNvSpPr>
            <p:nvPr/>
          </p:nvSpPr>
          <p:spPr bwMode="auto">
            <a:xfrm flipV="1">
              <a:off x="2091" y="2877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1" name="Line 53"/>
            <p:cNvSpPr>
              <a:spLocks noChangeShapeType="1"/>
            </p:cNvSpPr>
            <p:nvPr/>
          </p:nvSpPr>
          <p:spPr bwMode="auto">
            <a:xfrm>
              <a:off x="2091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2" name="Rectangle 54"/>
            <p:cNvSpPr>
              <a:spLocks noChangeArrowheads="1"/>
            </p:cNvSpPr>
            <p:nvPr/>
          </p:nvSpPr>
          <p:spPr bwMode="auto">
            <a:xfrm>
              <a:off x="2055" y="2908"/>
              <a:ext cx="5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altLang="ko-KR" sz="2000" b="0"/>
            </a:p>
          </p:txBody>
        </p:sp>
        <p:sp>
          <p:nvSpPr>
            <p:cNvPr id="980023" name="Line 55"/>
            <p:cNvSpPr>
              <a:spLocks noChangeShapeType="1"/>
            </p:cNvSpPr>
            <p:nvPr/>
          </p:nvSpPr>
          <p:spPr bwMode="auto">
            <a:xfrm flipV="1">
              <a:off x="2475" y="2877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4" name="Line 56"/>
            <p:cNvSpPr>
              <a:spLocks noChangeShapeType="1"/>
            </p:cNvSpPr>
            <p:nvPr/>
          </p:nvSpPr>
          <p:spPr bwMode="auto">
            <a:xfrm>
              <a:off x="2475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5" name="Rectangle 57"/>
            <p:cNvSpPr>
              <a:spLocks noChangeArrowheads="1"/>
            </p:cNvSpPr>
            <p:nvPr/>
          </p:nvSpPr>
          <p:spPr bwMode="auto">
            <a:xfrm>
              <a:off x="2407" y="2908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en-US" altLang="ko-KR" sz="2000" b="0"/>
            </a:p>
          </p:txBody>
        </p:sp>
        <p:sp>
          <p:nvSpPr>
            <p:cNvPr id="980026" name="Line 58"/>
            <p:cNvSpPr>
              <a:spLocks noChangeShapeType="1"/>
            </p:cNvSpPr>
            <p:nvPr/>
          </p:nvSpPr>
          <p:spPr bwMode="auto">
            <a:xfrm flipV="1">
              <a:off x="2863" y="2877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7" name="Line 59"/>
            <p:cNvSpPr>
              <a:spLocks noChangeShapeType="1"/>
            </p:cNvSpPr>
            <p:nvPr/>
          </p:nvSpPr>
          <p:spPr bwMode="auto">
            <a:xfrm>
              <a:off x="2863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28" name="Rectangle 60"/>
            <p:cNvSpPr>
              <a:spLocks noChangeArrowheads="1"/>
            </p:cNvSpPr>
            <p:nvPr/>
          </p:nvSpPr>
          <p:spPr bwMode="auto">
            <a:xfrm>
              <a:off x="2848" y="2908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0029" name="Line 61"/>
            <p:cNvSpPr>
              <a:spLocks noChangeShapeType="1"/>
            </p:cNvSpPr>
            <p:nvPr/>
          </p:nvSpPr>
          <p:spPr bwMode="auto">
            <a:xfrm flipV="1">
              <a:off x="3247" y="2877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0" name="Line 62"/>
            <p:cNvSpPr>
              <a:spLocks noChangeShapeType="1"/>
            </p:cNvSpPr>
            <p:nvPr/>
          </p:nvSpPr>
          <p:spPr bwMode="auto">
            <a:xfrm>
              <a:off x="3247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1" name="Rectangle 63"/>
            <p:cNvSpPr>
              <a:spLocks noChangeArrowheads="1"/>
            </p:cNvSpPr>
            <p:nvPr/>
          </p:nvSpPr>
          <p:spPr bwMode="auto">
            <a:xfrm>
              <a:off x="3200" y="2908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en-US" altLang="ko-KR" sz="2000" b="0"/>
            </a:p>
          </p:txBody>
        </p:sp>
        <p:sp>
          <p:nvSpPr>
            <p:cNvPr id="980032" name="Line 64"/>
            <p:cNvSpPr>
              <a:spLocks noChangeShapeType="1"/>
            </p:cNvSpPr>
            <p:nvPr/>
          </p:nvSpPr>
          <p:spPr bwMode="auto">
            <a:xfrm flipV="1">
              <a:off x="3630" y="2877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3" name="Line 65"/>
            <p:cNvSpPr>
              <a:spLocks noChangeShapeType="1"/>
            </p:cNvSpPr>
            <p:nvPr/>
          </p:nvSpPr>
          <p:spPr bwMode="auto">
            <a:xfrm>
              <a:off x="3630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4" name="Rectangle 66"/>
            <p:cNvSpPr>
              <a:spLocks noChangeArrowheads="1"/>
            </p:cNvSpPr>
            <p:nvPr/>
          </p:nvSpPr>
          <p:spPr bwMode="auto">
            <a:xfrm>
              <a:off x="3615" y="2908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0035" name="Line 67"/>
            <p:cNvSpPr>
              <a:spLocks noChangeShapeType="1"/>
            </p:cNvSpPr>
            <p:nvPr/>
          </p:nvSpPr>
          <p:spPr bwMode="auto">
            <a:xfrm>
              <a:off x="2091" y="289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6" name="Line 68"/>
            <p:cNvSpPr>
              <a:spLocks noChangeShapeType="1"/>
            </p:cNvSpPr>
            <p:nvPr/>
          </p:nvSpPr>
          <p:spPr bwMode="auto">
            <a:xfrm flipH="1">
              <a:off x="3615" y="289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7" name="Rectangle 69"/>
            <p:cNvSpPr>
              <a:spLocks noChangeArrowheads="1"/>
            </p:cNvSpPr>
            <p:nvPr/>
          </p:nvSpPr>
          <p:spPr bwMode="auto">
            <a:xfrm>
              <a:off x="2018" y="2851"/>
              <a:ext cx="5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altLang="ko-KR" sz="2000" b="0"/>
            </a:p>
          </p:txBody>
        </p:sp>
        <p:sp>
          <p:nvSpPr>
            <p:cNvPr id="980038" name="Line 70"/>
            <p:cNvSpPr>
              <a:spLocks noChangeShapeType="1"/>
            </p:cNvSpPr>
            <p:nvPr/>
          </p:nvSpPr>
          <p:spPr bwMode="auto">
            <a:xfrm>
              <a:off x="2091" y="273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39" name="Line 71"/>
            <p:cNvSpPr>
              <a:spLocks noChangeShapeType="1"/>
            </p:cNvSpPr>
            <p:nvPr/>
          </p:nvSpPr>
          <p:spPr bwMode="auto">
            <a:xfrm flipH="1">
              <a:off x="3615" y="2737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0" name="Rectangle 72"/>
            <p:cNvSpPr>
              <a:spLocks noChangeArrowheads="1"/>
            </p:cNvSpPr>
            <p:nvPr/>
          </p:nvSpPr>
          <p:spPr bwMode="auto">
            <a:xfrm>
              <a:off x="1961" y="2695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8</a:t>
              </a:r>
              <a:endParaRPr lang="en-US" altLang="ko-KR" sz="2000" b="0"/>
            </a:p>
          </p:txBody>
        </p:sp>
        <p:sp>
          <p:nvSpPr>
            <p:cNvPr id="980041" name="Line 73"/>
            <p:cNvSpPr>
              <a:spLocks noChangeShapeType="1"/>
            </p:cNvSpPr>
            <p:nvPr/>
          </p:nvSpPr>
          <p:spPr bwMode="auto">
            <a:xfrm>
              <a:off x="2091" y="258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2" name="Line 74"/>
            <p:cNvSpPr>
              <a:spLocks noChangeShapeType="1"/>
            </p:cNvSpPr>
            <p:nvPr/>
          </p:nvSpPr>
          <p:spPr bwMode="auto">
            <a:xfrm flipH="1">
              <a:off x="3615" y="2581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3" name="Rectangle 75"/>
            <p:cNvSpPr>
              <a:spLocks noChangeArrowheads="1"/>
            </p:cNvSpPr>
            <p:nvPr/>
          </p:nvSpPr>
          <p:spPr bwMode="auto">
            <a:xfrm>
              <a:off x="1961" y="2540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6</a:t>
              </a:r>
              <a:endParaRPr lang="en-US" altLang="ko-KR" sz="2000" b="0"/>
            </a:p>
          </p:txBody>
        </p:sp>
        <p:sp>
          <p:nvSpPr>
            <p:cNvPr id="980044" name="Line 76"/>
            <p:cNvSpPr>
              <a:spLocks noChangeShapeType="1"/>
            </p:cNvSpPr>
            <p:nvPr/>
          </p:nvSpPr>
          <p:spPr bwMode="auto">
            <a:xfrm>
              <a:off x="2091" y="243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5" name="Line 77"/>
            <p:cNvSpPr>
              <a:spLocks noChangeShapeType="1"/>
            </p:cNvSpPr>
            <p:nvPr/>
          </p:nvSpPr>
          <p:spPr bwMode="auto">
            <a:xfrm flipH="1">
              <a:off x="3615" y="2431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6" name="Rectangle 78"/>
            <p:cNvSpPr>
              <a:spLocks noChangeArrowheads="1"/>
            </p:cNvSpPr>
            <p:nvPr/>
          </p:nvSpPr>
          <p:spPr bwMode="auto">
            <a:xfrm>
              <a:off x="1961" y="2390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4</a:t>
              </a:r>
              <a:endParaRPr lang="en-US" altLang="ko-KR" sz="2000" b="0"/>
            </a:p>
          </p:txBody>
        </p:sp>
        <p:sp>
          <p:nvSpPr>
            <p:cNvPr id="980047" name="Line 79"/>
            <p:cNvSpPr>
              <a:spLocks noChangeShapeType="1"/>
            </p:cNvSpPr>
            <p:nvPr/>
          </p:nvSpPr>
          <p:spPr bwMode="auto">
            <a:xfrm>
              <a:off x="2091" y="2276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8" name="Line 80"/>
            <p:cNvSpPr>
              <a:spLocks noChangeShapeType="1"/>
            </p:cNvSpPr>
            <p:nvPr/>
          </p:nvSpPr>
          <p:spPr bwMode="auto">
            <a:xfrm flipH="1">
              <a:off x="3615" y="227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49" name="Rectangle 81"/>
            <p:cNvSpPr>
              <a:spLocks noChangeArrowheads="1"/>
            </p:cNvSpPr>
            <p:nvPr/>
          </p:nvSpPr>
          <p:spPr bwMode="auto">
            <a:xfrm>
              <a:off x="1961" y="2234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2</a:t>
              </a:r>
              <a:endParaRPr lang="en-US" altLang="ko-KR" sz="2000" b="0"/>
            </a:p>
          </p:txBody>
        </p:sp>
        <p:sp>
          <p:nvSpPr>
            <p:cNvPr id="980050" name="Line 82"/>
            <p:cNvSpPr>
              <a:spLocks noChangeShapeType="1"/>
            </p:cNvSpPr>
            <p:nvPr/>
          </p:nvSpPr>
          <p:spPr bwMode="auto">
            <a:xfrm>
              <a:off x="2091" y="212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1" name="Line 83"/>
            <p:cNvSpPr>
              <a:spLocks noChangeShapeType="1"/>
            </p:cNvSpPr>
            <p:nvPr/>
          </p:nvSpPr>
          <p:spPr bwMode="auto">
            <a:xfrm flipH="1">
              <a:off x="3615" y="212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2" name="Rectangle 84"/>
            <p:cNvSpPr>
              <a:spLocks noChangeArrowheads="1"/>
            </p:cNvSpPr>
            <p:nvPr/>
          </p:nvSpPr>
          <p:spPr bwMode="auto">
            <a:xfrm>
              <a:off x="2039" y="2079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0053" name="Line 85"/>
            <p:cNvSpPr>
              <a:spLocks noChangeShapeType="1"/>
            </p:cNvSpPr>
            <p:nvPr/>
          </p:nvSpPr>
          <p:spPr bwMode="auto">
            <a:xfrm>
              <a:off x="2091" y="197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4" name="Line 86"/>
            <p:cNvSpPr>
              <a:spLocks noChangeShapeType="1"/>
            </p:cNvSpPr>
            <p:nvPr/>
          </p:nvSpPr>
          <p:spPr bwMode="auto">
            <a:xfrm flipH="1">
              <a:off x="3615" y="197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5" name="Rectangle 87"/>
            <p:cNvSpPr>
              <a:spLocks noChangeArrowheads="1"/>
            </p:cNvSpPr>
            <p:nvPr/>
          </p:nvSpPr>
          <p:spPr bwMode="auto">
            <a:xfrm>
              <a:off x="1982" y="1928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2</a:t>
              </a:r>
              <a:endParaRPr lang="en-US" altLang="ko-KR" sz="2000" b="0"/>
            </a:p>
          </p:txBody>
        </p:sp>
        <p:sp>
          <p:nvSpPr>
            <p:cNvPr id="980056" name="Line 88"/>
            <p:cNvSpPr>
              <a:spLocks noChangeShapeType="1"/>
            </p:cNvSpPr>
            <p:nvPr/>
          </p:nvSpPr>
          <p:spPr bwMode="auto">
            <a:xfrm>
              <a:off x="2091" y="181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7" name="Line 89"/>
            <p:cNvSpPr>
              <a:spLocks noChangeShapeType="1"/>
            </p:cNvSpPr>
            <p:nvPr/>
          </p:nvSpPr>
          <p:spPr bwMode="auto">
            <a:xfrm flipH="1">
              <a:off x="3615" y="1814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58" name="Rectangle 90"/>
            <p:cNvSpPr>
              <a:spLocks noChangeArrowheads="1"/>
            </p:cNvSpPr>
            <p:nvPr/>
          </p:nvSpPr>
          <p:spPr bwMode="auto">
            <a:xfrm>
              <a:off x="1982" y="1773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4</a:t>
              </a:r>
              <a:endParaRPr lang="en-US" altLang="ko-KR" sz="2000" b="0"/>
            </a:p>
          </p:txBody>
        </p:sp>
        <p:sp>
          <p:nvSpPr>
            <p:cNvPr id="980059" name="Line 91"/>
            <p:cNvSpPr>
              <a:spLocks noChangeShapeType="1"/>
            </p:cNvSpPr>
            <p:nvPr/>
          </p:nvSpPr>
          <p:spPr bwMode="auto">
            <a:xfrm>
              <a:off x="2091" y="166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0" name="Line 92"/>
            <p:cNvSpPr>
              <a:spLocks noChangeShapeType="1"/>
            </p:cNvSpPr>
            <p:nvPr/>
          </p:nvSpPr>
          <p:spPr bwMode="auto">
            <a:xfrm flipH="1">
              <a:off x="3615" y="1664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1" name="Rectangle 93"/>
            <p:cNvSpPr>
              <a:spLocks noChangeArrowheads="1"/>
            </p:cNvSpPr>
            <p:nvPr/>
          </p:nvSpPr>
          <p:spPr bwMode="auto">
            <a:xfrm>
              <a:off x="1982" y="1622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6</a:t>
              </a:r>
              <a:endParaRPr lang="en-US" altLang="ko-KR" sz="2000" b="0"/>
            </a:p>
          </p:txBody>
        </p:sp>
        <p:sp>
          <p:nvSpPr>
            <p:cNvPr id="980062" name="Line 94"/>
            <p:cNvSpPr>
              <a:spLocks noChangeShapeType="1"/>
            </p:cNvSpPr>
            <p:nvPr/>
          </p:nvSpPr>
          <p:spPr bwMode="auto">
            <a:xfrm>
              <a:off x="2091" y="1508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3" name="Line 95"/>
            <p:cNvSpPr>
              <a:spLocks noChangeShapeType="1"/>
            </p:cNvSpPr>
            <p:nvPr/>
          </p:nvSpPr>
          <p:spPr bwMode="auto">
            <a:xfrm flipH="1">
              <a:off x="3615" y="150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4" name="Rectangle 96"/>
            <p:cNvSpPr>
              <a:spLocks noChangeArrowheads="1"/>
            </p:cNvSpPr>
            <p:nvPr/>
          </p:nvSpPr>
          <p:spPr bwMode="auto">
            <a:xfrm>
              <a:off x="1982" y="1467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8</a:t>
              </a:r>
              <a:endParaRPr lang="en-US" altLang="ko-KR" sz="2000" b="0"/>
            </a:p>
          </p:txBody>
        </p:sp>
        <p:sp>
          <p:nvSpPr>
            <p:cNvPr id="980065" name="Line 97"/>
            <p:cNvSpPr>
              <a:spLocks noChangeShapeType="1"/>
            </p:cNvSpPr>
            <p:nvPr/>
          </p:nvSpPr>
          <p:spPr bwMode="auto">
            <a:xfrm>
              <a:off x="2091" y="1353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6" name="Line 98"/>
            <p:cNvSpPr>
              <a:spLocks noChangeShapeType="1"/>
            </p:cNvSpPr>
            <p:nvPr/>
          </p:nvSpPr>
          <p:spPr bwMode="auto">
            <a:xfrm flipH="1">
              <a:off x="3615" y="1353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7" name="Rectangle 99"/>
            <p:cNvSpPr>
              <a:spLocks noChangeArrowheads="1"/>
            </p:cNvSpPr>
            <p:nvPr/>
          </p:nvSpPr>
          <p:spPr bwMode="auto">
            <a:xfrm>
              <a:off x="2039" y="1311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0068" name="Line 100"/>
            <p:cNvSpPr>
              <a:spLocks noChangeShapeType="1"/>
            </p:cNvSpPr>
            <p:nvPr/>
          </p:nvSpPr>
          <p:spPr bwMode="auto">
            <a:xfrm>
              <a:off x="2091" y="1353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69" name="Freeform 101"/>
            <p:cNvSpPr>
              <a:spLocks/>
            </p:cNvSpPr>
            <p:nvPr/>
          </p:nvSpPr>
          <p:spPr bwMode="auto">
            <a:xfrm>
              <a:off x="2091" y="1353"/>
              <a:ext cx="1539" cy="1539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297" y="297"/>
                </a:cxn>
                <a:cxn ang="0">
                  <a:pos x="297" y="0"/>
                </a:cxn>
              </a:cxnLst>
              <a:rect l="0" t="0" r="r" b="b"/>
              <a:pathLst>
                <a:path w="297" h="297">
                  <a:moveTo>
                    <a:pt x="0" y="297"/>
                  </a:moveTo>
                  <a:lnTo>
                    <a:pt x="297" y="297"/>
                  </a:lnTo>
                  <a:lnTo>
                    <a:pt x="29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0" name="Line 102"/>
            <p:cNvSpPr>
              <a:spLocks noChangeShapeType="1"/>
            </p:cNvSpPr>
            <p:nvPr/>
          </p:nvSpPr>
          <p:spPr bwMode="auto">
            <a:xfrm flipV="1">
              <a:off x="2091" y="1353"/>
              <a:ext cx="0" cy="15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1" name="Freeform 103"/>
            <p:cNvSpPr>
              <a:spLocks/>
            </p:cNvSpPr>
            <p:nvPr/>
          </p:nvSpPr>
          <p:spPr bwMode="auto">
            <a:xfrm>
              <a:off x="2977" y="1462"/>
              <a:ext cx="653" cy="658"/>
            </a:xfrm>
            <a:custGeom>
              <a:avLst/>
              <a:gdLst/>
              <a:ahLst/>
              <a:cxnLst>
                <a:cxn ang="0">
                  <a:pos x="648" y="653"/>
                </a:cxn>
                <a:cxn ang="0">
                  <a:pos x="643" y="570"/>
                </a:cxn>
                <a:cxn ang="0">
                  <a:pos x="638" y="528"/>
                </a:cxn>
                <a:cxn ang="0">
                  <a:pos x="633" y="503"/>
                </a:cxn>
                <a:cxn ang="0">
                  <a:pos x="627" y="477"/>
                </a:cxn>
                <a:cxn ang="0">
                  <a:pos x="622" y="456"/>
                </a:cxn>
                <a:cxn ang="0">
                  <a:pos x="617" y="440"/>
                </a:cxn>
                <a:cxn ang="0">
                  <a:pos x="612" y="425"/>
                </a:cxn>
                <a:cxn ang="0">
                  <a:pos x="607" y="404"/>
                </a:cxn>
                <a:cxn ang="0">
                  <a:pos x="602" y="388"/>
                </a:cxn>
                <a:cxn ang="0">
                  <a:pos x="596" y="378"/>
                </a:cxn>
                <a:cxn ang="0">
                  <a:pos x="591" y="363"/>
                </a:cxn>
                <a:cxn ang="0">
                  <a:pos x="586" y="347"/>
                </a:cxn>
                <a:cxn ang="0">
                  <a:pos x="576" y="331"/>
                </a:cxn>
                <a:cxn ang="0">
                  <a:pos x="570" y="321"/>
                </a:cxn>
                <a:cxn ang="0">
                  <a:pos x="565" y="306"/>
                </a:cxn>
                <a:cxn ang="0">
                  <a:pos x="555" y="295"/>
                </a:cxn>
                <a:cxn ang="0">
                  <a:pos x="550" y="280"/>
                </a:cxn>
                <a:cxn ang="0">
                  <a:pos x="539" y="264"/>
                </a:cxn>
                <a:cxn ang="0">
                  <a:pos x="534" y="254"/>
                </a:cxn>
                <a:cxn ang="0">
                  <a:pos x="524" y="238"/>
                </a:cxn>
                <a:cxn ang="0">
                  <a:pos x="519" y="228"/>
                </a:cxn>
                <a:cxn ang="0">
                  <a:pos x="508" y="217"/>
                </a:cxn>
                <a:cxn ang="0">
                  <a:pos x="498" y="202"/>
                </a:cxn>
                <a:cxn ang="0">
                  <a:pos x="488" y="191"/>
                </a:cxn>
                <a:cxn ang="0">
                  <a:pos x="482" y="176"/>
                </a:cxn>
                <a:cxn ang="0">
                  <a:pos x="472" y="166"/>
                </a:cxn>
                <a:cxn ang="0">
                  <a:pos x="462" y="155"/>
                </a:cxn>
                <a:cxn ang="0">
                  <a:pos x="451" y="145"/>
                </a:cxn>
                <a:cxn ang="0">
                  <a:pos x="441" y="134"/>
                </a:cxn>
                <a:cxn ang="0">
                  <a:pos x="431" y="119"/>
                </a:cxn>
                <a:cxn ang="0">
                  <a:pos x="420" y="109"/>
                </a:cxn>
                <a:cxn ang="0">
                  <a:pos x="405" y="98"/>
                </a:cxn>
                <a:cxn ang="0">
                  <a:pos x="394" y="88"/>
                </a:cxn>
                <a:cxn ang="0">
                  <a:pos x="384" y="77"/>
                </a:cxn>
                <a:cxn ang="0">
                  <a:pos x="374" y="67"/>
                </a:cxn>
                <a:cxn ang="0">
                  <a:pos x="358" y="62"/>
                </a:cxn>
                <a:cxn ang="0">
                  <a:pos x="348" y="52"/>
                </a:cxn>
                <a:cxn ang="0">
                  <a:pos x="337" y="41"/>
                </a:cxn>
                <a:cxn ang="0">
                  <a:pos x="322" y="31"/>
                </a:cxn>
                <a:cxn ang="0">
                  <a:pos x="311" y="26"/>
                </a:cxn>
                <a:cxn ang="0">
                  <a:pos x="296" y="15"/>
                </a:cxn>
                <a:cxn ang="0">
                  <a:pos x="285" y="5"/>
                </a:cxn>
                <a:cxn ang="0">
                  <a:pos x="270" y="0"/>
                </a:cxn>
                <a:cxn ang="0">
                  <a:pos x="0" y="466"/>
                </a:cxn>
                <a:cxn ang="0">
                  <a:pos x="11" y="471"/>
                </a:cxn>
                <a:cxn ang="0">
                  <a:pos x="21" y="477"/>
                </a:cxn>
                <a:cxn ang="0">
                  <a:pos x="31" y="487"/>
                </a:cxn>
                <a:cxn ang="0">
                  <a:pos x="42" y="492"/>
                </a:cxn>
                <a:cxn ang="0">
                  <a:pos x="52" y="508"/>
                </a:cxn>
                <a:cxn ang="0">
                  <a:pos x="63" y="518"/>
                </a:cxn>
                <a:cxn ang="0">
                  <a:pos x="78" y="534"/>
                </a:cxn>
                <a:cxn ang="0">
                  <a:pos x="88" y="549"/>
                </a:cxn>
                <a:cxn ang="0">
                  <a:pos x="94" y="565"/>
                </a:cxn>
                <a:cxn ang="0">
                  <a:pos x="99" y="575"/>
                </a:cxn>
                <a:cxn ang="0">
                  <a:pos x="104" y="591"/>
                </a:cxn>
                <a:cxn ang="0">
                  <a:pos x="109" y="606"/>
                </a:cxn>
                <a:cxn ang="0">
                  <a:pos x="114" y="632"/>
                </a:cxn>
                <a:cxn ang="0">
                  <a:pos x="653" y="658"/>
                </a:cxn>
              </a:cxnLst>
              <a:rect l="0" t="0" r="r" b="b"/>
              <a:pathLst>
                <a:path w="653" h="658">
                  <a:moveTo>
                    <a:pt x="653" y="658"/>
                  </a:moveTo>
                  <a:lnTo>
                    <a:pt x="648" y="653"/>
                  </a:lnTo>
                  <a:lnTo>
                    <a:pt x="648" y="575"/>
                  </a:lnTo>
                  <a:lnTo>
                    <a:pt x="643" y="570"/>
                  </a:lnTo>
                  <a:lnTo>
                    <a:pt x="643" y="539"/>
                  </a:lnTo>
                  <a:lnTo>
                    <a:pt x="638" y="528"/>
                  </a:lnTo>
                  <a:lnTo>
                    <a:pt x="638" y="508"/>
                  </a:lnTo>
                  <a:lnTo>
                    <a:pt x="633" y="503"/>
                  </a:lnTo>
                  <a:lnTo>
                    <a:pt x="633" y="487"/>
                  </a:lnTo>
                  <a:lnTo>
                    <a:pt x="627" y="477"/>
                  </a:lnTo>
                  <a:lnTo>
                    <a:pt x="627" y="461"/>
                  </a:lnTo>
                  <a:lnTo>
                    <a:pt x="622" y="456"/>
                  </a:lnTo>
                  <a:lnTo>
                    <a:pt x="622" y="451"/>
                  </a:lnTo>
                  <a:lnTo>
                    <a:pt x="617" y="440"/>
                  </a:lnTo>
                  <a:lnTo>
                    <a:pt x="617" y="435"/>
                  </a:lnTo>
                  <a:lnTo>
                    <a:pt x="612" y="425"/>
                  </a:lnTo>
                  <a:lnTo>
                    <a:pt x="612" y="414"/>
                  </a:lnTo>
                  <a:lnTo>
                    <a:pt x="607" y="404"/>
                  </a:lnTo>
                  <a:lnTo>
                    <a:pt x="607" y="399"/>
                  </a:lnTo>
                  <a:lnTo>
                    <a:pt x="602" y="388"/>
                  </a:lnTo>
                  <a:lnTo>
                    <a:pt x="596" y="383"/>
                  </a:lnTo>
                  <a:lnTo>
                    <a:pt x="596" y="378"/>
                  </a:lnTo>
                  <a:lnTo>
                    <a:pt x="591" y="368"/>
                  </a:lnTo>
                  <a:lnTo>
                    <a:pt x="591" y="363"/>
                  </a:lnTo>
                  <a:lnTo>
                    <a:pt x="586" y="357"/>
                  </a:lnTo>
                  <a:lnTo>
                    <a:pt x="586" y="347"/>
                  </a:lnTo>
                  <a:lnTo>
                    <a:pt x="581" y="342"/>
                  </a:lnTo>
                  <a:lnTo>
                    <a:pt x="576" y="331"/>
                  </a:lnTo>
                  <a:lnTo>
                    <a:pt x="576" y="326"/>
                  </a:lnTo>
                  <a:lnTo>
                    <a:pt x="570" y="321"/>
                  </a:lnTo>
                  <a:lnTo>
                    <a:pt x="565" y="311"/>
                  </a:lnTo>
                  <a:lnTo>
                    <a:pt x="565" y="306"/>
                  </a:lnTo>
                  <a:lnTo>
                    <a:pt x="560" y="300"/>
                  </a:lnTo>
                  <a:lnTo>
                    <a:pt x="555" y="295"/>
                  </a:lnTo>
                  <a:lnTo>
                    <a:pt x="555" y="285"/>
                  </a:lnTo>
                  <a:lnTo>
                    <a:pt x="550" y="280"/>
                  </a:lnTo>
                  <a:lnTo>
                    <a:pt x="545" y="274"/>
                  </a:lnTo>
                  <a:lnTo>
                    <a:pt x="539" y="264"/>
                  </a:lnTo>
                  <a:lnTo>
                    <a:pt x="539" y="259"/>
                  </a:lnTo>
                  <a:lnTo>
                    <a:pt x="534" y="254"/>
                  </a:lnTo>
                  <a:lnTo>
                    <a:pt x="529" y="249"/>
                  </a:lnTo>
                  <a:lnTo>
                    <a:pt x="524" y="238"/>
                  </a:lnTo>
                  <a:lnTo>
                    <a:pt x="519" y="233"/>
                  </a:lnTo>
                  <a:lnTo>
                    <a:pt x="519" y="228"/>
                  </a:lnTo>
                  <a:lnTo>
                    <a:pt x="513" y="223"/>
                  </a:lnTo>
                  <a:lnTo>
                    <a:pt x="508" y="217"/>
                  </a:lnTo>
                  <a:lnTo>
                    <a:pt x="503" y="207"/>
                  </a:lnTo>
                  <a:lnTo>
                    <a:pt x="498" y="202"/>
                  </a:lnTo>
                  <a:lnTo>
                    <a:pt x="493" y="197"/>
                  </a:lnTo>
                  <a:lnTo>
                    <a:pt x="488" y="191"/>
                  </a:lnTo>
                  <a:lnTo>
                    <a:pt x="488" y="186"/>
                  </a:lnTo>
                  <a:lnTo>
                    <a:pt x="482" y="176"/>
                  </a:lnTo>
                  <a:lnTo>
                    <a:pt x="477" y="171"/>
                  </a:lnTo>
                  <a:lnTo>
                    <a:pt x="472" y="166"/>
                  </a:lnTo>
                  <a:lnTo>
                    <a:pt x="467" y="160"/>
                  </a:lnTo>
                  <a:lnTo>
                    <a:pt x="462" y="155"/>
                  </a:lnTo>
                  <a:lnTo>
                    <a:pt x="456" y="150"/>
                  </a:lnTo>
                  <a:lnTo>
                    <a:pt x="451" y="145"/>
                  </a:lnTo>
                  <a:lnTo>
                    <a:pt x="446" y="140"/>
                  </a:lnTo>
                  <a:lnTo>
                    <a:pt x="441" y="134"/>
                  </a:lnTo>
                  <a:lnTo>
                    <a:pt x="436" y="124"/>
                  </a:lnTo>
                  <a:lnTo>
                    <a:pt x="431" y="119"/>
                  </a:lnTo>
                  <a:lnTo>
                    <a:pt x="425" y="114"/>
                  </a:lnTo>
                  <a:lnTo>
                    <a:pt x="420" y="109"/>
                  </a:lnTo>
                  <a:lnTo>
                    <a:pt x="415" y="103"/>
                  </a:lnTo>
                  <a:lnTo>
                    <a:pt x="405" y="98"/>
                  </a:lnTo>
                  <a:lnTo>
                    <a:pt x="399" y="93"/>
                  </a:lnTo>
                  <a:lnTo>
                    <a:pt x="394" y="88"/>
                  </a:lnTo>
                  <a:lnTo>
                    <a:pt x="389" y="83"/>
                  </a:lnTo>
                  <a:lnTo>
                    <a:pt x="384" y="77"/>
                  </a:lnTo>
                  <a:lnTo>
                    <a:pt x="379" y="72"/>
                  </a:lnTo>
                  <a:lnTo>
                    <a:pt x="374" y="67"/>
                  </a:lnTo>
                  <a:lnTo>
                    <a:pt x="368" y="62"/>
                  </a:lnTo>
                  <a:lnTo>
                    <a:pt x="358" y="62"/>
                  </a:lnTo>
                  <a:lnTo>
                    <a:pt x="353" y="57"/>
                  </a:lnTo>
                  <a:lnTo>
                    <a:pt x="348" y="52"/>
                  </a:lnTo>
                  <a:lnTo>
                    <a:pt x="342" y="46"/>
                  </a:lnTo>
                  <a:lnTo>
                    <a:pt x="337" y="41"/>
                  </a:lnTo>
                  <a:lnTo>
                    <a:pt x="332" y="36"/>
                  </a:lnTo>
                  <a:lnTo>
                    <a:pt x="322" y="31"/>
                  </a:lnTo>
                  <a:lnTo>
                    <a:pt x="316" y="26"/>
                  </a:lnTo>
                  <a:lnTo>
                    <a:pt x="311" y="26"/>
                  </a:lnTo>
                  <a:lnTo>
                    <a:pt x="306" y="20"/>
                  </a:lnTo>
                  <a:lnTo>
                    <a:pt x="296" y="15"/>
                  </a:lnTo>
                  <a:lnTo>
                    <a:pt x="291" y="10"/>
                  </a:lnTo>
                  <a:lnTo>
                    <a:pt x="285" y="5"/>
                  </a:lnTo>
                  <a:lnTo>
                    <a:pt x="280" y="5"/>
                  </a:lnTo>
                  <a:lnTo>
                    <a:pt x="270" y="0"/>
                  </a:lnTo>
                  <a:lnTo>
                    <a:pt x="5" y="466"/>
                  </a:lnTo>
                  <a:lnTo>
                    <a:pt x="0" y="466"/>
                  </a:lnTo>
                  <a:lnTo>
                    <a:pt x="5" y="466"/>
                  </a:lnTo>
                  <a:lnTo>
                    <a:pt x="11" y="471"/>
                  </a:lnTo>
                  <a:lnTo>
                    <a:pt x="16" y="471"/>
                  </a:lnTo>
                  <a:lnTo>
                    <a:pt x="21" y="477"/>
                  </a:lnTo>
                  <a:lnTo>
                    <a:pt x="26" y="482"/>
                  </a:lnTo>
                  <a:lnTo>
                    <a:pt x="31" y="487"/>
                  </a:lnTo>
                  <a:lnTo>
                    <a:pt x="37" y="492"/>
                  </a:lnTo>
                  <a:lnTo>
                    <a:pt x="42" y="492"/>
                  </a:lnTo>
                  <a:lnTo>
                    <a:pt x="52" y="503"/>
                  </a:lnTo>
                  <a:lnTo>
                    <a:pt x="52" y="508"/>
                  </a:lnTo>
                  <a:lnTo>
                    <a:pt x="57" y="513"/>
                  </a:lnTo>
                  <a:lnTo>
                    <a:pt x="63" y="518"/>
                  </a:lnTo>
                  <a:lnTo>
                    <a:pt x="68" y="523"/>
                  </a:lnTo>
                  <a:lnTo>
                    <a:pt x="78" y="534"/>
                  </a:lnTo>
                  <a:lnTo>
                    <a:pt x="78" y="539"/>
                  </a:lnTo>
                  <a:lnTo>
                    <a:pt x="88" y="549"/>
                  </a:lnTo>
                  <a:lnTo>
                    <a:pt x="88" y="560"/>
                  </a:lnTo>
                  <a:lnTo>
                    <a:pt x="94" y="565"/>
                  </a:lnTo>
                  <a:lnTo>
                    <a:pt x="94" y="570"/>
                  </a:lnTo>
                  <a:lnTo>
                    <a:pt x="99" y="575"/>
                  </a:lnTo>
                  <a:lnTo>
                    <a:pt x="99" y="585"/>
                  </a:lnTo>
                  <a:lnTo>
                    <a:pt x="104" y="591"/>
                  </a:lnTo>
                  <a:lnTo>
                    <a:pt x="104" y="601"/>
                  </a:lnTo>
                  <a:lnTo>
                    <a:pt x="109" y="606"/>
                  </a:lnTo>
                  <a:lnTo>
                    <a:pt x="109" y="627"/>
                  </a:lnTo>
                  <a:lnTo>
                    <a:pt x="114" y="632"/>
                  </a:lnTo>
                  <a:lnTo>
                    <a:pt x="114" y="658"/>
                  </a:lnTo>
                  <a:lnTo>
                    <a:pt x="653" y="65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2" name="Freeform 104"/>
            <p:cNvSpPr>
              <a:spLocks/>
            </p:cNvSpPr>
            <p:nvPr/>
          </p:nvSpPr>
          <p:spPr bwMode="auto">
            <a:xfrm>
              <a:off x="2096" y="1457"/>
              <a:ext cx="648" cy="663"/>
            </a:xfrm>
            <a:custGeom>
              <a:avLst/>
              <a:gdLst/>
              <a:ahLst/>
              <a:cxnLst>
                <a:cxn ang="0">
                  <a:pos x="373" y="5"/>
                </a:cxn>
                <a:cxn ang="0">
                  <a:pos x="363" y="15"/>
                </a:cxn>
                <a:cxn ang="0">
                  <a:pos x="347" y="20"/>
                </a:cxn>
                <a:cxn ang="0">
                  <a:pos x="337" y="31"/>
                </a:cxn>
                <a:cxn ang="0">
                  <a:pos x="322" y="36"/>
                </a:cxn>
                <a:cxn ang="0">
                  <a:pos x="311" y="46"/>
                </a:cxn>
                <a:cxn ang="0">
                  <a:pos x="301" y="57"/>
                </a:cxn>
                <a:cxn ang="0">
                  <a:pos x="285" y="67"/>
                </a:cxn>
                <a:cxn ang="0">
                  <a:pos x="275" y="77"/>
                </a:cxn>
                <a:cxn ang="0">
                  <a:pos x="265" y="88"/>
                </a:cxn>
                <a:cxn ang="0">
                  <a:pos x="249" y="98"/>
                </a:cxn>
                <a:cxn ang="0">
                  <a:pos x="239" y="108"/>
                </a:cxn>
                <a:cxn ang="0">
                  <a:pos x="228" y="119"/>
                </a:cxn>
                <a:cxn ang="0">
                  <a:pos x="218" y="129"/>
                </a:cxn>
                <a:cxn ang="0">
                  <a:pos x="207" y="139"/>
                </a:cxn>
                <a:cxn ang="0">
                  <a:pos x="197" y="150"/>
                </a:cxn>
                <a:cxn ang="0">
                  <a:pos x="187" y="160"/>
                </a:cxn>
                <a:cxn ang="0">
                  <a:pos x="176" y="171"/>
                </a:cxn>
                <a:cxn ang="0">
                  <a:pos x="166" y="186"/>
                </a:cxn>
                <a:cxn ang="0">
                  <a:pos x="156" y="196"/>
                </a:cxn>
                <a:cxn ang="0">
                  <a:pos x="150" y="207"/>
                </a:cxn>
                <a:cxn ang="0">
                  <a:pos x="140" y="222"/>
                </a:cxn>
                <a:cxn ang="0">
                  <a:pos x="130" y="233"/>
                </a:cxn>
                <a:cxn ang="0">
                  <a:pos x="119" y="248"/>
                </a:cxn>
                <a:cxn ang="0">
                  <a:pos x="114" y="259"/>
                </a:cxn>
                <a:cxn ang="0">
                  <a:pos x="104" y="274"/>
                </a:cxn>
                <a:cxn ang="0">
                  <a:pos x="99" y="285"/>
                </a:cxn>
                <a:cxn ang="0">
                  <a:pos x="88" y="300"/>
                </a:cxn>
                <a:cxn ang="0">
                  <a:pos x="83" y="316"/>
                </a:cxn>
                <a:cxn ang="0">
                  <a:pos x="78" y="326"/>
                </a:cxn>
                <a:cxn ang="0">
                  <a:pos x="68" y="342"/>
                </a:cxn>
                <a:cxn ang="0">
                  <a:pos x="62" y="357"/>
                </a:cxn>
                <a:cxn ang="0">
                  <a:pos x="57" y="368"/>
                </a:cxn>
                <a:cxn ang="0">
                  <a:pos x="52" y="383"/>
                </a:cxn>
                <a:cxn ang="0">
                  <a:pos x="47" y="399"/>
                </a:cxn>
                <a:cxn ang="0">
                  <a:pos x="42" y="414"/>
                </a:cxn>
                <a:cxn ang="0">
                  <a:pos x="36" y="425"/>
                </a:cxn>
                <a:cxn ang="0">
                  <a:pos x="31" y="450"/>
                </a:cxn>
                <a:cxn ang="0">
                  <a:pos x="26" y="461"/>
                </a:cxn>
                <a:cxn ang="0">
                  <a:pos x="21" y="487"/>
                </a:cxn>
                <a:cxn ang="0">
                  <a:pos x="16" y="508"/>
                </a:cxn>
                <a:cxn ang="0">
                  <a:pos x="11" y="539"/>
                </a:cxn>
                <a:cxn ang="0">
                  <a:pos x="5" y="575"/>
                </a:cxn>
                <a:cxn ang="0">
                  <a:pos x="0" y="658"/>
                </a:cxn>
                <a:cxn ang="0">
                  <a:pos x="534" y="637"/>
                </a:cxn>
                <a:cxn ang="0">
                  <a:pos x="539" y="611"/>
                </a:cxn>
                <a:cxn ang="0">
                  <a:pos x="544" y="590"/>
                </a:cxn>
                <a:cxn ang="0">
                  <a:pos x="550" y="580"/>
                </a:cxn>
                <a:cxn ang="0">
                  <a:pos x="555" y="570"/>
                </a:cxn>
                <a:cxn ang="0">
                  <a:pos x="560" y="559"/>
                </a:cxn>
                <a:cxn ang="0">
                  <a:pos x="565" y="549"/>
                </a:cxn>
                <a:cxn ang="0">
                  <a:pos x="576" y="533"/>
                </a:cxn>
                <a:cxn ang="0">
                  <a:pos x="586" y="518"/>
                </a:cxn>
                <a:cxn ang="0">
                  <a:pos x="596" y="508"/>
                </a:cxn>
                <a:cxn ang="0">
                  <a:pos x="607" y="497"/>
                </a:cxn>
                <a:cxn ang="0">
                  <a:pos x="617" y="487"/>
                </a:cxn>
                <a:cxn ang="0">
                  <a:pos x="627" y="482"/>
                </a:cxn>
                <a:cxn ang="0">
                  <a:pos x="638" y="471"/>
                </a:cxn>
                <a:cxn ang="0">
                  <a:pos x="648" y="466"/>
                </a:cxn>
              </a:cxnLst>
              <a:rect l="0" t="0" r="r" b="b"/>
              <a:pathLst>
                <a:path w="648" h="663">
                  <a:moveTo>
                    <a:pt x="384" y="0"/>
                  </a:moveTo>
                  <a:lnTo>
                    <a:pt x="373" y="5"/>
                  </a:lnTo>
                  <a:lnTo>
                    <a:pt x="368" y="10"/>
                  </a:lnTo>
                  <a:lnTo>
                    <a:pt x="363" y="15"/>
                  </a:lnTo>
                  <a:lnTo>
                    <a:pt x="353" y="15"/>
                  </a:lnTo>
                  <a:lnTo>
                    <a:pt x="347" y="20"/>
                  </a:lnTo>
                  <a:lnTo>
                    <a:pt x="342" y="25"/>
                  </a:lnTo>
                  <a:lnTo>
                    <a:pt x="337" y="31"/>
                  </a:lnTo>
                  <a:lnTo>
                    <a:pt x="327" y="36"/>
                  </a:lnTo>
                  <a:lnTo>
                    <a:pt x="322" y="36"/>
                  </a:lnTo>
                  <a:lnTo>
                    <a:pt x="316" y="41"/>
                  </a:lnTo>
                  <a:lnTo>
                    <a:pt x="311" y="46"/>
                  </a:lnTo>
                  <a:lnTo>
                    <a:pt x="306" y="51"/>
                  </a:lnTo>
                  <a:lnTo>
                    <a:pt x="301" y="57"/>
                  </a:lnTo>
                  <a:lnTo>
                    <a:pt x="290" y="62"/>
                  </a:lnTo>
                  <a:lnTo>
                    <a:pt x="285" y="67"/>
                  </a:lnTo>
                  <a:lnTo>
                    <a:pt x="280" y="72"/>
                  </a:lnTo>
                  <a:lnTo>
                    <a:pt x="275" y="77"/>
                  </a:lnTo>
                  <a:lnTo>
                    <a:pt x="270" y="82"/>
                  </a:lnTo>
                  <a:lnTo>
                    <a:pt x="265" y="88"/>
                  </a:lnTo>
                  <a:lnTo>
                    <a:pt x="259" y="93"/>
                  </a:lnTo>
                  <a:lnTo>
                    <a:pt x="249" y="98"/>
                  </a:lnTo>
                  <a:lnTo>
                    <a:pt x="244" y="103"/>
                  </a:lnTo>
                  <a:lnTo>
                    <a:pt x="239" y="108"/>
                  </a:lnTo>
                  <a:lnTo>
                    <a:pt x="233" y="114"/>
                  </a:lnTo>
                  <a:lnTo>
                    <a:pt x="228" y="119"/>
                  </a:lnTo>
                  <a:lnTo>
                    <a:pt x="223" y="124"/>
                  </a:lnTo>
                  <a:lnTo>
                    <a:pt x="218" y="129"/>
                  </a:lnTo>
                  <a:lnTo>
                    <a:pt x="213" y="134"/>
                  </a:lnTo>
                  <a:lnTo>
                    <a:pt x="207" y="139"/>
                  </a:lnTo>
                  <a:lnTo>
                    <a:pt x="202" y="145"/>
                  </a:lnTo>
                  <a:lnTo>
                    <a:pt x="197" y="150"/>
                  </a:lnTo>
                  <a:lnTo>
                    <a:pt x="192" y="155"/>
                  </a:lnTo>
                  <a:lnTo>
                    <a:pt x="187" y="160"/>
                  </a:lnTo>
                  <a:lnTo>
                    <a:pt x="182" y="165"/>
                  </a:lnTo>
                  <a:lnTo>
                    <a:pt x="176" y="171"/>
                  </a:lnTo>
                  <a:lnTo>
                    <a:pt x="171" y="181"/>
                  </a:lnTo>
                  <a:lnTo>
                    <a:pt x="166" y="186"/>
                  </a:lnTo>
                  <a:lnTo>
                    <a:pt x="161" y="191"/>
                  </a:lnTo>
                  <a:lnTo>
                    <a:pt x="156" y="196"/>
                  </a:lnTo>
                  <a:lnTo>
                    <a:pt x="150" y="202"/>
                  </a:lnTo>
                  <a:lnTo>
                    <a:pt x="150" y="207"/>
                  </a:lnTo>
                  <a:lnTo>
                    <a:pt x="145" y="217"/>
                  </a:lnTo>
                  <a:lnTo>
                    <a:pt x="140" y="222"/>
                  </a:lnTo>
                  <a:lnTo>
                    <a:pt x="135" y="228"/>
                  </a:lnTo>
                  <a:lnTo>
                    <a:pt x="130" y="233"/>
                  </a:lnTo>
                  <a:lnTo>
                    <a:pt x="125" y="243"/>
                  </a:lnTo>
                  <a:lnTo>
                    <a:pt x="119" y="248"/>
                  </a:lnTo>
                  <a:lnTo>
                    <a:pt x="119" y="254"/>
                  </a:lnTo>
                  <a:lnTo>
                    <a:pt x="114" y="259"/>
                  </a:lnTo>
                  <a:lnTo>
                    <a:pt x="109" y="264"/>
                  </a:lnTo>
                  <a:lnTo>
                    <a:pt x="104" y="274"/>
                  </a:lnTo>
                  <a:lnTo>
                    <a:pt x="104" y="279"/>
                  </a:lnTo>
                  <a:lnTo>
                    <a:pt x="99" y="285"/>
                  </a:lnTo>
                  <a:lnTo>
                    <a:pt x="93" y="295"/>
                  </a:lnTo>
                  <a:lnTo>
                    <a:pt x="88" y="300"/>
                  </a:lnTo>
                  <a:lnTo>
                    <a:pt x="88" y="305"/>
                  </a:lnTo>
                  <a:lnTo>
                    <a:pt x="83" y="316"/>
                  </a:lnTo>
                  <a:lnTo>
                    <a:pt x="78" y="321"/>
                  </a:lnTo>
                  <a:lnTo>
                    <a:pt x="78" y="326"/>
                  </a:lnTo>
                  <a:lnTo>
                    <a:pt x="73" y="331"/>
                  </a:lnTo>
                  <a:lnTo>
                    <a:pt x="68" y="342"/>
                  </a:lnTo>
                  <a:lnTo>
                    <a:pt x="68" y="347"/>
                  </a:lnTo>
                  <a:lnTo>
                    <a:pt x="62" y="357"/>
                  </a:lnTo>
                  <a:lnTo>
                    <a:pt x="62" y="362"/>
                  </a:lnTo>
                  <a:lnTo>
                    <a:pt x="57" y="368"/>
                  </a:lnTo>
                  <a:lnTo>
                    <a:pt x="52" y="378"/>
                  </a:lnTo>
                  <a:lnTo>
                    <a:pt x="52" y="383"/>
                  </a:lnTo>
                  <a:lnTo>
                    <a:pt x="47" y="388"/>
                  </a:lnTo>
                  <a:lnTo>
                    <a:pt x="47" y="399"/>
                  </a:lnTo>
                  <a:lnTo>
                    <a:pt x="42" y="404"/>
                  </a:lnTo>
                  <a:lnTo>
                    <a:pt x="42" y="414"/>
                  </a:lnTo>
                  <a:lnTo>
                    <a:pt x="36" y="419"/>
                  </a:lnTo>
                  <a:lnTo>
                    <a:pt x="36" y="425"/>
                  </a:lnTo>
                  <a:lnTo>
                    <a:pt x="31" y="435"/>
                  </a:lnTo>
                  <a:lnTo>
                    <a:pt x="31" y="450"/>
                  </a:lnTo>
                  <a:lnTo>
                    <a:pt x="26" y="456"/>
                  </a:lnTo>
                  <a:lnTo>
                    <a:pt x="26" y="461"/>
                  </a:lnTo>
                  <a:lnTo>
                    <a:pt x="21" y="471"/>
                  </a:lnTo>
                  <a:lnTo>
                    <a:pt x="21" y="487"/>
                  </a:lnTo>
                  <a:lnTo>
                    <a:pt x="16" y="492"/>
                  </a:lnTo>
                  <a:lnTo>
                    <a:pt x="16" y="508"/>
                  </a:lnTo>
                  <a:lnTo>
                    <a:pt x="11" y="518"/>
                  </a:lnTo>
                  <a:lnTo>
                    <a:pt x="11" y="539"/>
                  </a:lnTo>
                  <a:lnTo>
                    <a:pt x="5" y="544"/>
                  </a:lnTo>
                  <a:lnTo>
                    <a:pt x="5" y="575"/>
                  </a:lnTo>
                  <a:lnTo>
                    <a:pt x="0" y="585"/>
                  </a:lnTo>
                  <a:lnTo>
                    <a:pt x="0" y="658"/>
                  </a:lnTo>
                  <a:lnTo>
                    <a:pt x="534" y="663"/>
                  </a:lnTo>
                  <a:lnTo>
                    <a:pt x="534" y="637"/>
                  </a:lnTo>
                  <a:lnTo>
                    <a:pt x="539" y="632"/>
                  </a:lnTo>
                  <a:lnTo>
                    <a:pt x="539" y="611"/>
                  </a:lnTo>
                  <a:lnTo>
                    <a:pt x="544" y="606"/>
                  </a:lnTo>
                  <a:lnTo>
                    <a:pt x="544" y="590"/>
                  </a:lnTo>
                  <a:lnTo>
                    <a:pt x="550" y="585"/>
                  </a:lnTo>
                  <a:lnTo>
                    <a:pt x="550" y="580"/>
                  </a:lnTo>
                  <a:lnTo>
                    <a:pt x="555" y="575"/>
                  </a:lnTo>
                  <a:lnTo>
                    <a:pt x="555" y="570"/>
                  </a:lnTo>
                  <a:lnTo>
                    <a:pt x="560" y="565"/>
                  </a:lnTo>
                  <a:lnTo>
                    <a:pt x="560" y="559"/>
                  </a:lnTo>
                  <a:lnTo>
                    <a:pt x="565" y="554"/>
                  </a:lnTo>
                  <a:lnTo>
                    <a:pt x="565" y="549"/>
                  </a:lnTo>
                  <a:lnTo>
                    <a:pt x="576" y="539"/>
                  </a:lnTo>
                  <a:lnTo>
                    <a:pt x="576" y="533"/>
                  </a:lnTo>
                  <a:lnTo>
                    <a:pt x="586" y="523"/>
                  </a:lnTo>
                  <a:lnTo>
                    <a:pt x="586" y="518"/>
                  </a:lnTo>
                  <a:lnTo>
                    <a:pt x="591" y="513"/>
                  </a:lnTo>
                  <a:lnTo>
                    <a:pt x="596" y="508"/>
                  </a:lnTo>
                  <a:lnTo>
                    <a:pt x="601" y="502"/>
                  </a:lnTo>
                  <a:lnTo>
                    <a:pt x="607" y="497"/>
                  </a:lnTo>
                  <a:lnTo>
                    <a:pt x="612" y="492"/>
                  </a:lnTo>
                  <a:lnTo>
                    <a:pt x="617" y="487"/>
                  </a:lnTo>
                  <a:lnTo>
                    <a:pt x="622" y="482"/>
                  </a:lnTo>
                  <a:lnTo>
                    <a:pt x="627" y="482"/>
                  </a:lnTo>
                  <a:lnTo>
                    <a:pt x="633" y="476"/>
                  </a:lnTo>
                  <a:lnTo>
                    <a:pt x="638" y="471"/>
                  </a:lnTo>
                  <a:lnTo>
                    <a:pt x="643" y="471"/>
                  </a:lnTo>
                  <a:lnTo>
                    <a:pt x="648" y="466"/>
                  </a:lnTo>
                  <a:lnTo>
                    <a:pt x="38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3" name="Freeform 105"/>
            <p:cNvSpPr>
              <a:spLocks/>
            </p:cNvSpPr>
            <p:nvPr/>
          </p:nvSpPr>
          <p:spPr bwMode="auto">
            <a:xfrm>
              <a:off x="2475" y="2322"/>
              <a:ext cx="767" cy="565"/>
            </a:xfrm>
            <a:custGeom>
              <a:avLst/>
              <a:gdLst/>
              <a:ahLst/>
              <a:cxnLst>
                <a:cxn ang="0">
                  <a:pos x="15" y="472"/>
                </a:cxn>
                <a:cxn ang="0">
                  <a:pos x="36" y="482"/>
                </a:cxn>
                <a:cxn ang="0">
                  <a:pos x="57" y="493"/>
                </a:cxn>
                <a:cxn ang="0">
                  <a:pos x="77" y="503"/>
                </a:cxn>
                <a:cxn ang="0">
                  <a:pos x="98" y="513"/>
                </a:cxn>
                <a:cxn ang="0">
                  <a:pos x="119" y="519"/>
                </a:cxn>
                <a:cxn ang="0">
                  <a:pos x="139" y="529"/>
                </a:cxn>
                <a:cxn ang="0">
                  <a:pos x="165" y="534"/>
                </a:cxn>
                <a:cxn ang="0">
                  <a:pos x="186" y="539"/>
                </a:cxn>
                <a:cxn ang="0">
                  <a:pos x="207" y="545"/>
                </a:cxn>
                <a:cxn ang="0">
                  <a:pos x="233" y="550"/>
                </a:cxn>
                <a:cxn ang="0">
                  <a:pos x="254" y="555"/>
                </a:cxn>
                <a:cxn ang="0">
                  <a:pos x="274" y="560"/>
                </a:cxn>
                <a:cxn ang="0">
                  <a:pos x="300" y="565"/>
                </a:cxn>
                <a:cxn ang="0">
                  <a:pos x="321" y="565"/>
                </a:cxn>
                <a:cxn ang="0">
                  <a:pos x="347" y="565"/>
                </a:cxn>
                <a:cxn ang="0">
                  <a:pos x="368" y="565"/>
                </a:cxn>
                <a:cxn ang="0">
                  <a:pos x="388" y="565"/>
                </a:cxn>
                <a:cxn ang="0">
                  <a:pos x="414" y="565"/>
                </a:cxn>
                <a:cxn ang="0">
                  <a:pos x="435" y="565"/>
                </a:cxn>
                <a:cxn ang="0">
                  <a:pos x="461" y="565"/>
                </a:cxn>
                <a:cxn ang="0">
                  <a:pos x="482" y="560"/>
                </a:cxn>
                <a:cxn ang="0">
                  <a:pos x="507" y="560"/>
                </a:cxn>
                <a:cxn ang="0">
                  <a:pos x="528" y="555"/>
                </a:cxn>
                <a:cxn ang="0">
                  <a:pos x="549" y="550"/>
                </a:cxn>
                <a:cxn ang="0">
                  <a:pos x="575" y="545"/>
                </a:cxn>
                <a:cxn ang="0">
                  <a:pos x="596" y="539"/>
                </a:cxn>
                <a:cxn ang="0">
                  <a:pos x="616" y="534"/>
                </a:cxn>
                <a:cxn ang="0">
                  <a:pos x="637" y="524"/>
                </a:cxn>
                <a:cxn ang="0">
                  <a:pos x="663" y="519"/>
                </a:cxn>
                <a:cxn ang="0">
                  <a:pos x="684" y="508"/>
                </a:cxn>
                <a:cxn ang="0">
                  <a:pos x="704" y="498"/>
                </a:cxn>
                <a:cxn ang="0">
                  <a:pos x="725" y="487"/>
                </a:cxn>
                <a:cxn ang="0">
                  <a:pos x="746" y="477"/>
                </a:cxn>
                <a:cxn ang="0">
                  <a:pos x="767" y="467"/>
                </a:cxn>
                <a:cxn ang="0">
                  <a:pos x="492" y="5"/>
                </a:cxn>
                <a:cxn ang="0">
                  <a:pos x="476" y="16"/>
                </a:cxn>
                <a:cxn ang="0">
                  <a:pos x="461" y="21"/>
                </a:cxn>
                <a:cxn ang="0">
                  <a:pos x="445" y="21"/>
                </a:cxn>
                <a:cxn ang="0">
                  <a:pos x="430" y="26"/>
                </a:cxn>
                <a:cxn ang="0">
                  <a:pos x="414" y="31"/>
                </a:cxn>
                <a:cxn ang="0">
                  <a:pos x="399" y="31"/>
                </a:cxn>
              </a:cxnLst>
              <a:rect l="0" t="0" r="r" b="b"/>
              <a:pathLst>
                <a:path w="767" h="565">
                  <a:moveTo>
                    <a:pt x="0" y="467"/>
                  </a:moveTo>
                  <a:lnTo>
                    <a:pt x="10" y="467"/>
                  </a:lnTo>
                  <a:lnTo>
                    <a:pt x="15" y="472"/>
                  </a:lnTo>
                  <a:lnTo>
                    <a:pt x="20" y="477"/>
                  </a:lnTo>
                  <a:lnTo>
                    <a:pt x="31" y="482"/>
                  </a:lnTo>
                  <a:lnTo>
                    <a:pt x="36" y="482"/>
                  </a:lnTo>
                  <a:lnTo>
                    <a:pt x="41" y="487"/>
                  </a:lnTo>
                  <a:lnTo>
                    <a:pt x="51" y="493"/>
                  </a:lnTo>
                  <a:lnTo>
                    <a:pt x="57" y="493"/>
                  </a:lnTo>
                  <a:lnTo>
                    <a:pt x="62" y="498"/>
                  </a:lnTo>
                  <a:lnTo>
                    <a:pt x="72" y="498"/>
                  </a:lnTo>
                  <a:lnTo>
                    <a:pt x="77" y="503"/>
                  </a:lnTo>
                  <a:lnTo>
                    <a:pt x="82" y="508"/>
                  </a:lnTo>
                  <a:lnTo>
                    <a:pt x="93" y="508"/>
                  </a:lnTo>
                  <a:lnTo>
                    <a:pt x="98" y="513"/>
                  </a:lnTo>
                  <a:lnTo>
                    <a:pt x="103" y="513"/>
                  </a:lnTo>
                  <a:lnTo>
                    <a:pt x="114" y="519"/>
                  </a:lnTo>
                  <a:lnTo>
                    <a:pt x="119" y="519"/>
                  </a:lnTo>
                  <a:lnTo>
                    <a:pt x="129" y="524"/>
                  </a:lnTo>
                  <a:lnTo>
                    <a:pt x="134" y="524"/>
                  </a:lnTo>
                  <a:lnTo>
                    <a:pt x="139" y="529"/>
                  </a:lnTo>
                  <a:lnTo>
                    <a:pt x="150" y="529"/>
                  </a:lnTo>
                  <a:lnTo>
                    <a:pt x="155" y="534"/>
                  </a:lnTo>
                  <a:lnTo>
                    <a:pt x="165" y="534"/>
                  </a:lnTo>
                  <a:lnTo>
                    <a:pt x="171" y="539"/>
                  </a:lnTo>
                  <a:lnTo>
                    <a:pt x="181" y="539"/>
                  </a:lnTo>
                  <a:lnTo>
                    <a:pt x="186" y="539"/>
                  </a:lnTo>
                  <a:lnTo>
                    <a:pt x="191" y="545"/>
                  </a:lnTo>
                  <a:lnTo>
                    <a:pt x="202" y="545"/>
                  </a:lnTo>
                  <a:lnTo>
                    <a:pt x="207" y="545"/>
                  </a:lnTo>
                  <a:lnTo>
                    <a:pt x="217" y="550"/>
                  </a:lnTo>
                  <a:lnTo>
                    <a:pt x="222" y="550"/>
                  </a:lnTo>
                  <a:lnTo>
                    <a:pt x="233" y="550"/>
                  </a:lnTo>
                  <a:lnTo>
                    <a:pt x="238" y="555"/>
                  </a:lnTo>
                  <a:lnTo>
                    <a:pt x="243" y="555"/>
                  </a:lnTo>
                  <a:lnTo>
                    <a:pt x="254" y="555"/>
                  </a:lnTo>
                  <a:lnTo>
                    <a:pt x="259" y="560"/>
                  </a:lnTo>
                  <a:lnTo>
                    <a:pt x="269" y="560"/>
                  </a:lnTo>
                  <a:lnTo>
                    <a:pt x="274" y="560"/>
                  </a:lnTo>
                  <a:lnTo>
                    <a:pt x="285" y="560"/>
                  </a:lnTo>
                  <a:lnTo>
                    <a:pt x="290" y="560"/>
                  </a:lnTo>
                  <a:lnTo>
                    <a:pt x="300" y="565"/>
                  </a:lnTo>
                  <a:lnTo>
                    <a:pt x="305" y="565"/>
                  </a:lnTo>
                  <a:lnTo>
                    <a:pt x="316" y="565"/>
                  </a:lnTo>
                  <a:lnTo>
                    <a:pt x="321" y="565"/>
                  </a:lnTo>
                  <a:lnTo>
                    <a:pt x="331" y="565"/>
                  </a:lnTo>
                  <a:lnTo>
                    <a:pt x="336" y="565"/>
                  </a:lnTo>
                  <a:lnTo>
                    <a:pt x="347" y="565"/>
                  </a:lnTo>
                  <a:lnTo>
                    <a:pt x="352" y="565"/>
                  </a:lnTo>
                  <a:lnTo>
                    <a:pt x="362" y="565"/>
                  </a:lnTo>
                  <a:lnTo>
                    <a:pt x="368" y="565"/>
                  </a:lnTo>
                  <a:lnTo>
                    <a:pt x="373" y="565"/>
                  </a:lnTo>
                  <a:lnTo>
                    <a:pt x="383" y="565"/>
                  </a:lnTo>
                  <a:lnTo>
                    <a:pt x="388" y="565"/>
                  </a:lnTo>
                  <a:lnTo>
                    <a:pt x="399" y="565"/>
                  </a:lnTo>
                  <a:lnTo>
                    <a:pt x="404" y="565"/>
                  </a:lnTo>
                  <a:lnTo>
                    <a:pt x="414" y="565"/>
                  </a:lnTo>
                  <a:lnTo>
                    <a:pt x="419" y="565"/>
                  </a:lnTo>
                  <a:lnTo>
                    <a:pt x="430" y="565"/>
                  </a:lnTo>
                  <a:lnTo>
                    <a:pt x="435" y="565"/>
                  </a:lnTo>
                  <a:lnTo>
                    <a:pt x="445" y="565"/>
                  </a:lnTo>
                  <a:lnTo>
                    <a:pt x="450" y="565"/>
                  </a:lnTo>
                  <a:lnTo>
                    <a:pt x="461" y="565"/>
                  </a:lnTo>
                  <a:lnTo>
                    <a:pt x="466" y="565"/>
                  </a:lnTo>
                  <a:lnTo>
                    <a:pt x="476" y="560"/>
                  </a:lnTo>
                  <a:lnTo>
                    <a:pt x="482" y="560"/>
                  </a:lnTo>
                  <a:lnTo>
                    <a:pt x="492" y="560"/>
                  </a:lnTo>
                  <a:lnTo>
                    <a:pt x="497" y="560"/>
                  </a:lnTo>
                  <a:lnTo>
                    <a:pt x="507" y="560"/>
                  </a:lnTo>
                  <a:lnTo>
                    <a:pt x="513" y="555"/>
                  </a:lnTo>
                  <a:lnTo>
                    <a:pt x="518" y="555"/>
                  </a:lnTo>
                  <a:lnTo>
                    <a:pt x="528" y="555"/>
                  </a:lnTo>
                  <a:lnTo>
                    <a:pt x="533" y="555"/>
                  </a:lnTo>
                  <a:lnTo>
                    <a:pt x="544" y="550"/>
                  </a:lnTo>
                  <a:lnTo>
                    <a:pt x="549" y="550"/>
                  </a:lnTo>
                  <a:lnTo>
                    <a:pt x="559" y="550"/>
                  </a:lnTo>
                  <a:lnTo>
                    <a:pt x="565" y="545"/>
                  </a:lnTo>
                  <a:lnTo>
                    <a:pt x="575" y="545"/>
                  </a:lnTo>
                  <a:lnTo>
                    <a:pt x="580" y="545"/>
                  </a:lnTo>
                  <a:lnTo>
                    <a:pt x="585" y="539"/>
                  </a:lnTo>
                  <a:lnTo>
                    <a:pt x="596" y="539"/>
                  </a:lnTo>
                  <a:lnTo>
                    <a:pt x="601" y="534"/>
                  </a:lnTo>
                  <a:lnTo>
                    <a:pt x="611" y="534"/>
                  </a:lnTo>
                  <a:lnTo>
                    <a:pt x="616" y="534"/>
                  </a:lnTo>
                  <a:lnTo>
                    <a:pt x="627" y="529"/>
                  </a:lnTo>
                  <a:lnTo>
                    <a:pt x="632" y="529"/>
                  </a:lnTo>
                  <a:lnTo>
                    <a:pt x="637" y="524"/>
                  </a:lnTo>
                  <a:lnTo>
                    <a:pt x="647" y="524"/>
                  </a:lnTo>
                  <a:lnTo>
                    <a:pt x="653" y="519"/>
                  </a:lnTo>
                  <a:lnTo>
                    <a:pt x="663" y="519"/>
                  </a:lnTo>
                  <a:lnTo>
                    <a:pt x="668" y="513"/>
                  </a:lnTo>
                  <a:lnTo>
                    <a:pt x="673" y="513"/>
                  </a:lnTo>
                  <a:lnTo>
                    <a:pt x="684" y="508"/>
                  </a:lnTo>
                  <a:lnTo>
                    <a:pt x="689" y="503"/>
                  </a:lnTo>
                  <a:lnTo>
                    <a:pt x="694" y="503"/>
                  </a:lnTo>
                  <a:lnTo>
                    <a:pt x="704" y="498"/>
                  </a:lnTo>
                  <a:lnTo>
                    <a:pt x="710" y="498"/>
                  </a:lnTo>
                  <a:lnTo>
                    <a:pt x="715" y="493"/>
                  </a:lnTo>
                  <a:lnTo>
                    <a:pt x="725" y="487"/>
                  </a:lnTo>
                  <a:lnTo>
                    <a:pt x="730" y="487"/>
                  </a:lnTo>
                  <a:lnTo>
                    <a:pt x="736" y="482"/>
                  </a:lnTo>
                  <a:lnTo>
                    <a:pt x="746" y="477"/>
                  </a:lnTo>
                  <a:lnTo>
                    <a:pt x="751" y="477"/>
                  </a:lnTo>
                  <a:lnTo>
                    <a:pt x="756" y="472"/>
                  </a:lnTo>
                  <a:lnTo>
                    <a:pt x="767" y="467"/>
                  </a:lnTo>
                  <a:lnTo>
                    <a:pt x="502" y="0"/>
                  </a:lnTo>
                  <a:lnTo>
                    <a:pt x="497" y="5"/>
                  </a:lnTo>
                  <a:lnTo>
                    <a:pt x="492" y="5"/>
                  </a:lnTo>
                  <a:lnTo>
                    <a:pt x="487" y="11"/>
                  </a:lnTo>
                  <a:lnTo>
                    <a:pt x="482" y="11"/>
                  </a:lnTo>
                  <a:lnTo>
                    <a:pt x="476" y="16"/>
                  </a:lnTo>
                  <a:lnTo>
                    <a:pt x="471" y="16"/>
                  </a:lnTo>
                  <a:lnTo>
                    <a:pt x="466" y="16"/>
                  </a:lnTo>
                  <a:lnTo>
                    <a:pt x="461" y="21"/>
                  </a:lnTo>
                  <a:lnTo>
                    <a:pt x="456" y="21"/>
                  </a:lnTo>
                  <a:lnTo>
                    <a:pt x="450" y="21"/>
                  </a:lnTo>
                  <a:lnTo>
                    <a:pt x="445" y="21"/>
                  </a:lnTo>
                  <a:lnTo>
                    <a:pt x="440" y="26"/>
                  </a:lnTo>
                  <a:lnTo>
                    <a:pt x="435" y="26"/>
                  </a:lnTo>
                  <a:lnTo>
                    <a:pt x="430" y="26"/>
                  </a:lnTo>
                  <a:lnTo>
                    <a:pt x="425" y="26"/>
                  </a:lnTo>
                  <a:lnTo>
                    <a:pt x="419" y="26"/>
                  </a:lnTo>
                  <a:lnTo>
                    <a:pt x="414" y="31"/>
                  </a:lnTo>
                  <a:lnTo>
                    <a:pt x="409" y="31"/>
                  </a:lnTo>
                  <a:lnTo>
                    <a:pt x="404" y="31"/>
                  </a:lnTo>
                  <a:lnTo>
                    <a:pt x="399" y="31"/>
                  </a:lnTo>
                  <a:lnTo>
                    <a:pt x="393" y="31"/>
                  </a:lnTo>
                  <a:lnTo>
                    <a:pt x="388" y="3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4" name="Freeform 106"/>
            <p:cNvSpPr>
              <a:spLocks/>
            </p:cNvSpPr>
            <p:nvPr/>
          </p:nvSpPr>
          <p:spPr bwMode="auto">
            <a:xfrm>
              <a:off x="2475" y="2322"/>
              <a:ext cx="388" cy="467"/>
            </a:xfrm>
            <a:custGeom>
              <a:avLst/>
              <a:gdLst/>
              <a:ahLst/>
              <a:cxnLst>
                <a:cxn ang="0">
                  <a:pos x="388" y="31"/>
                </a:cxn>
                <a:cxn ang="0">
                  <a:pos x="383" y="31"/>
                </a:cxn>
                <a:cxn ang="0">
                  <a:pos x="378" y="31"/>
                </a:cxn>
                <a:cxn ang="0">
                  <a:pos x="373" y="31"/>
                </a:cxn>
                <a:cxn ang="0">
                  <a:pos x="368" y="31"/>
                </a:cxn>
                <a:cxn ang="0">
                  <a:pos x="362" y="31"/>
                </a:cxn>
                <a:cxn ang="0">
                  <a:pos x="357" y="31"/>
                </a:cxn>
                <a:cxn ang="0">
                  <a:pos x="352" y="26"/>
                </a:cxn>
                <a:cxn ang="0">
                  <a:pos x="347" y="26"/>
                </a:cxn>
                <a:cxn ang="0">
                  <a:pos x="342" y="26"/>
                </a:cxn>
                <a:cxn ang="0">
                  <a:pos x="336" y="26"/>
                </a:cxn>
                <a:cxn ang="0">
                  <a:pos x="331" y="26"/>
                </a:cxn>
                <a:cxn ang="0">
                  <a:pos x="326" y="21"/>
                </a:cxn>
                <a:cxn ang="0">
                  <a:pos x="321" y="21"/>
                </a:cxn>
                <a:cxn ang="0">
                  <a:pos x="316" y="21"/>
                </a:cxn>
                <a:cxn ang="0">
                  <a:pos x="311" y="16"/>
                </a:cxn>
                <a:cxn ang="0">
                  <a:pos x="305" y="16"/>
                </a:cxn>
                <a:cxn ang="0">
                  <a:pos x="300" y="16"/>
                </a:cxn>
                <a:cxn ang="0">
                  <a:pos x="295" y="11"/>
                </a:cxn>
                <a:cxn ang="0">
                  <a:pos x="290" y="11"/>
                </a:cxn>
                <a:cxn ang="0">
                  <a:pos x="285" y="5"/>
                </a:cxn>
                <a:cxn ang="0">
                  <a:pos x="279" y="5"/>
                </a:cxn>
                <a:cxn ang="0">
                  <a:pos x="274" y="0"/>
                </a:cxn>
                <a:cxn ang="0">
                  <a:pos x="0" y="467"/>
                </a:cxn>
              </a:cxnLst>
              <a:rect l="0" t="0" r="r" b="b"/>
              <a:pathLst>
                <a:path w="388" h="467">
                  <a:moveTo>
                    <a:pt x="388" y="31"/>
                  </a:moveTo>
                  <a:lnTo>
                    <a:pt x="383" y="31"/>
                  </a:lnTo>
                  <a:lnTo>
                    <a:pt x="378" y="31"/>
                  </a:lnTo>
                  <a:lnTo>
                    <a:pt x="373" y="31"/>
                  </a:lnTo>
                  <a:lnTo>
                    <a:pt x="368" y="31"/>
                  </a:lnTo>
                  <a:lnTo>
                    <a:pt x="362" y="31"/>
                  </a:lnTo>
                  <a:lnTo>
                    <a:pt x="357" y="31"/>
                  </a:lnTo>
                  <a:lnTo>
                    <a:pt x="352" y="26"/>
                  </a:lnTo>
                  <a:lnTo>
                    <a:pt x="347" y="26"/>
                  </a:lnTo>
                  <a:lnTo>
                    <a:pt x="342" y="26"/>
                  </a:lnTo>
                  <a:lnTo>
                    <a:pt x="336" y="26"/>
                  </a:lnTo>
                  <a:lnTo>
                    <a:pt x="331" y="26"/>
                  </a:lnTo>
                  <a:lnTo>
                    <a:pt x="326" y="21"/>
                  </a:lnTo>
                  <a:lnTo>
                    <a:pt x="321" y="21"/>
                  </a:lnTo>
                  <a:lnTo>
                    <a:pt x="316" y="21"/>
                  </a:lnTo>
                  <a:lnTo>
                    <a:pt x="311" y="16"/>
                  </a:lnTo>
                  <a:lnTo>
                    <a:pt x="305" y="16"/>
                  </a:lnTo>
                  <a:lnTo>
                    <a:pt x="300" y="16"/>
                  </a:lnTo>
                  <a:lnTo>
                    <a:pt x="295" y="11"/>
                  </a:lnTo>
                  <a:lnTo>
                    <a:pt x="290" y="11"/>
                  </a:lnTo>
                  <a:lnTo>
                    <a:pt x="285" y="5"/>
                  </a:lnTo>
                  <a:lnTo>
                    <a:pt x="279" y="5"/>
                  </a:lnTo>
                  <a:lnTo>
                    <a:pt x="274" y="0"/>
                  </a:lnTo>
                  <a:lnTo>
                    <a:pt x="0" y="46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5" name="Freeform 107"/>
            <p:cNvSpPr>
              <a:spLocks/>
            </p:cNvSpPr>
            <p:nvPr/>
          </p:nvSpPr>
          <p:spPr bwMode="auto">
            <a:xfrm>
              <a:off x="2672" y="1933"/>
              <a:ext cx="383" cy="379"/>
            </a:xfrm>
            <a:custGeom>
              <a:avLst/>
              <a:gdLst/>
              <a:ahLst/>
              <a:cxnLst>
                <a:cxn ang="0">
                  <a:pos x="378" y="146"/>
                </a:cxn>
                <a:cxn ang="0">
                  <a:pos x="368" y="125"/>
                </a:cxn>
                <a:cxn ang="0">
                  <a:pos x="357" y="94"/>
                </a:cxn>
                <a:cxn ang="0">
                  <a:pos x="342" y="73"/>
                </a:cxn>
                <a:cxn ang="0">
                  <a:pos x="326" y="52"/>
                </a:cxn>
                <a:cxn ang="0">
                  <a:pos x="310" y="42"/>
                </a:cxn>
                <a:cxn ang="0">
                  <a:pos x="295" y="32"/>
                </a:cxn>
                <a:cxn ang="0">
                  <a:pos x="279" y="21"/>
                </a:cxn>
                <a:cxn ang="0">
                  <a:pos x="264" y="11"/>
                </a:cxn>
                <a:cxn ang="0">
                  <a:pos x="248" y="6"/>
                </a:cxn>
                <a:cxn ang="0">
                  <a:pos x="233" y="0"/>
                </a:cxn>
                <a:cxn ang="0">
                  <a:pos x="217" y="0"/>
                </a:cxn>
                <a:cxn ang="0">
                  <a:pos x="202" y="0"/>
                </a:cxn>
                <a:cxn ang="0">
                  <a:pos x="186" y="0"/>
                </a:cxn>
                <a:cxn ang="0">
                  <a:pos x="171" y="0"/>
                </a:cxn>
                <a:cxn ang="0">
                  <a:pos x="155" y="0"/>
                </a:cxn>
                <a:cxn ang="0">
                  <a:pos x="139" y="6"/>
                </a:cxn>
                <a:cxn ang="0">
                  <a:pos x="124" y="11"/>
                </a:cxn>
                <a:cxn ang="0">
                  <a:pos x="108" y="16"/>
                </a:cxn>
                <a:cxn ang="0">
                  <a:pos x="93" y="26"/>
                </a:cxn>
                <a:cxn ang="0">
                  <a:pos x="77" y="37"/>
                </a:cxn>
                <a:cxn ang="0">
                  <a:pos x="62" y="47"/>
                </a:cxn>
                <a:cxn ang="0">
                  <a:pos x="46" y="63"/>
                </a:cxn>
                <a:cxn ang="0">
                  <a:pos x="31" y="83"/>
                </a:cxn>
                <a:cxn ang="0">
                  <a:pos x="10" y="114"/>
                </a:cxn>
                <a:cxn ang="0">
                  <a:pos x="5" y="146"/>
                </a:cxn>
                <a:cxn ang="0">
                  <a:pos x="5" y="239"/>
                </a:cxn>
                <a:cxn ang="0">
                  <a:pos x="10" y="265"/>
                </a:cxn>
                <a:cxn ang="0">
                  <a:pos x="25" y="286"/>
                </a:cxn>
                <a:cxn ang="0">
                  <a:pos x="36" y="306"/>
                </a:cxn>
                <a:cxn ang="0">
                  <a:pos x="51" y="327"/>
                </a:cxn>
                <a:cxn ang="0">
                  <a:pos x="67" y="337"/>
                </a:cxn>
                <a:cxn ang="0">
                  <a:pos x="82" y="353"/>
                </a:cxn>
                <a:cxn ang="0">
                  <a:pos x="98" y="358"/>
                </a:cxn>
                <a:cxn ang="0">
                  <a:pos x="114" y="368"/>
                </a:cxn>
                <a:cxn ang="0">
                  <a:pos x="129" y="374"/>
                </a:cxn>
                <a:cxn ang="0">
                  <a:pos x="145" y="379"/>
                </a:cxn>
                <a:cxn ang="0">
                  <a:pos x="160" y="379"/>
                </a:cxn>
                <a:cxn ang="0">
                  <a:pos x="176" y="379"/>
                </a:cxn>
                <a:cxn ang="0">
                  <a:pos x="191" y="379"/>
                </a:cxn>
                <a:cxn ang="0">
                  <a:pos x="207" y="379"/>
                </a:cxn>
                <a:cxn ang="0">
                  <a:pos x="222" y="379"/>
                </a:cxn>
              </a:cxnLst>
              <a:rect l="0" t="0" r="r" b="b"/>
              <a:pathLst>
                <a:path w="383" h="379">
                  <a:moveTo>
                    <a:pt x="383" y="187"/>
                  </a:moveTo>
                  <a:lnTo>
                    <a:pt x="378" y="182"/>
                  </a:lnTo>
                  <a:lnTo>
                    <a:pt x="378" y="146"/>
                  </a:lnTo>
                  <a:lnTo>
                    <a:pt x="373" y="140"/>
                  </a:lnTo>
                  <a:lnTo>
                    <a:pt x="373" y="130"/>
                  </a:lnTo>
                  <a:lnTo>
                    <a:pt x="368" y="125"/>
                  </a:lnTo>
                  <a:lnTo>
                    <a:pt x="368" y="114"/>
                  </a:lnTo>
                  <a:lnTo>
                    <a:pt x="357" y="104"/>
                  </a:lnTo>
                  <a:lnTo>
                    <a:pt x="357" y="94"/>
                  </a:lnTo>
                  <a:lnTo>
                    <a:pt x="352" y="89"/>
                  </a:lnTo>
                  <a:lnTo>
                    <a:pt x="342" y="78"/>
                  </a:lnTo>
                  <a:lnTo>
                    <a:pt x="342" y="73"/>
                  </a:lnTo>
                  <a:lnTo>
                    <a:pt x="331" y="63"/>
                  </a:lnTo>
                  <a:lnTo>
                    <a:pt x="331" y="57"/>
                  </a:lnTo>
                  <a:lnTo>
                    <a:pt x="326" y="52"/>
                  </a:lnTo>
                  <a:lnTo>
                    <a:pt x="321" y="47"/>
                  </a:lnTo>
                  <a:lnTo>
                    <a:pt x="316" y="42"/>
                  </a:lnTo>
                  <a:lnTo>
                    <a:pt x="310" y="42"/>
                  </a:lnTo>
                  <a:lnTo>
                    <a:pt x="305" y="37"/>
                  </a:lnTo>
                  <a:lnTo>
                    <a:pt x="300" y="32"/>
                  </a:lnTo>
                  <a:lnTo>
                    <a:pt x="295" y="32"/>
                  </a:lnTo>
                  <a:lnTo>
                    <a:pt x="290" y="26"/>
                  </a:lnTo>
                  <a:lnTo>
                    <a:pt x="285" y="21"/>
                  </a:lnTo>
                  <a:lnTo>
                    <a:pt x="279" y="21"/>
                  </a:lnTo>
                  <a:lnTo>
                    <a:pt x="274" y="16"/>
                  </a:lnTo>
                  <a:lnTo>
                    <a:pt x="269" y="16"/>
                  </a:lnTo>
                  <a:lnTo>
                    <a:pt x="264" y="11"/>
                  </a:lnTo>
                  <a:lnTo>
                    <a:pt x="259" y="11"/>
                  </a:lnTo>
                  <a:lnTo>
                    <a:pt x="253" y="11"/>
                  </a:lnTo>
                  <a:lnTo>
                    <a:pt x="248" y="6"/>
                  </a:lnTo>
                  <a:lnTo>
                    <a:pt x="243" y="6"/>
                  </a:lnTo>
                  <a:lnTo>
                    <a:pt x="238" y="6"/>
                  </a:lnTo>
                  <a:lnTo>
                    <a:pt x="233" y="0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17" y="0"/>
                  </a:lnTo>
                  <a:lnTo>
                    <a:pt x="212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1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5" y="0"/>
                  </a:lnTo>
                  <a:lnTo>
                    <a:pt x="160" y="0"/>
                  </a:lnTo>
                  <a:lnTo>
                    <a:pt x="155" y="0"/>
                  </a:lnTo>
                  <a:lnTo>
                    <a:pt x="150" y="0"/>
                  </a:lnTo>
                  <a:lnTo>
                    <a:pt x="145" y="6"/>
                  </a:lnTo>
                  <a:lnTo>
                    <a:pt x="139" y="6"/>
                  </a:lnTo>
                  <a:lnTo>
                    <a:pt x="134" y="6"/>
                  </a:lnTo>
                  <a:lnTo>
                    <a:pt x="129" y="6"/>
                  </a:lnTo>
                  <a:lnTo>
                    <a:pt x="124" y="11"/>
                  </a:lnTo>
                  <a:lnTo>
                    <a:pt x="119" y="11"/>
                  </a:lnTo>
                  <a:lnTo>
                    <a:pt x="114" y="16"/>
                  </a:lnTo>
                  <a:lnTo>
                    <a:pt x="108" y="16"/>
                  </a:lnTo>
                  <a:lnTo>
                    <a:pt x="103" y="16"/>
                  </a:lnTo>
                  <a:lnTo>
                    <a:pt x="98" y="21"/>
                  </a:lnTo>
                  <a:lnTo>
                    <a:pt x="93" y="26"/>
                  </a:lnTo>
                  <a:lnTo>
                    <a:pt x="88" y="26"/>
                  </a:lnTo>
                  <a:lnTo>
                    <a:pt x="82" y="32"/>
                  </a:lnTo>
                  <a:lnTo>
                    <a:pt x="77" y="37"/>
                  </a:lnTo>
                  <a:lnTo>
                    <a:pt x="72" y="37"/>
                  </a:lnTo>
                  <a:lnTo>
                    <a:pt x="67" y="42"/>
                  </a:lnTo>
                  <a:lnTo>
                    <a:pt x="62" y="47"/>
                  </a:lnTo>
                  <a:lnTo>
                    <a:pt x="57" y="52"/>
                  </a:lnTo>
                  <a:lnTo>
                    <a:pt x="51" y="57"/>
                  </a:lnTo>
                  <a:lnTo>
                    <a:pt x="46" y="63"/>
                  </a:lnTo>
                  <a:lnTo>
                    <a:pt x="41" y="68"/>
                  </a:lnTo>
                  <a:lnTo>
                    <a:pt x="31" y="78"/>
                  </a:lnTo>
                  <a:lnTo>
                    <a:pt x="31" y="83"/>
                  </a:lnTo>
                  <a:lnTo>
                    <a:pt x="20" y="94"/>
                  </a:lnTo>
                  <a:lnTo>
                    <a:pt x="20" y="104"/>
                  </a:lnTo>
                  <a:lnTo>
                    <a:pt x="10" y="114"/>
                  </a:lnTo>
                  <a:lnTo>
                    <a:pt x="10" y="125"/>
                  </a:lnTo>
                  <a:lnTo>
                    <a:pt x="5" y="130"/>
                  </a:lnTo>
                  <a:lnTo>
                    <a:pt x="5" y="146"/>
                  </a:lnTo>
                  <a:lnTo>
                    <a:pt x="0" y="151"/>
                  </a:lnTo>
                  <a:lnTo>
                    <a:pt x="0" y="234"/>
                  </a:lnTo>
                  <a:lnTo>
                    <a:pt x="5" y="239"/>
                  </a:lnTo>
                  <a:lnTo>
                    <a:pt x="5" y="249"/>
                  </a:lnTo>
                  <a:lnTo>
                    <a:pt x="10" y="254"/>
                  </a:lnTo>
                  <a:lnTo>
                    <a:pt x="10" y="265"/>
                  </a:lnTo>
                  <a:lnTo>
                    <a:pt x="15" y="270"/>
                  </a:lnTo>
                  <a:lnTo>
                    <a:pt x="15" y="275"/>
                  </a:lnTo>
                  <a:lnTo>
                    <a:pt x="25" y="286"/>
                  </a:lnTo>
                  <a:lnTo>
                    <a:pt x="25" y="291"/>
                  </a:lnTo>
                  <a:lnTo>
                    <a:pt x="36" y="301"/>
                  </a:lnTo>
                  <a:lnTo>
                    <a:pt x="36" y="306"/>
                  </a:lnTo>
                  <a:lnTo>
                    <a:pt x="46" y="317"/>
                  </a:lnTo>
                  <a:lnTo>
                    <a:pt x="46" y="322"/>
                  </a:lnTo>
                  <a:lnTo>
                    <a:pt x="51" y="327"/>
                  </a:lnTo>
                  <a:lnTo>
                    <a:pt x="57" y="332"/>
                  </a:lnTo>
                  <a:lnTo>
                    <a:pt x="62" y="337"/>
                  </a:lnTo>
                  <a:lnTo>
                    <a:pt x="67" y="337"/>
                  </a:lnTo>
                  <a:lnTo>
                    <a:pt x="72" y="343"/>
                  </a:lnTo>
                  <a:lnTo>
                    <a:pt x="77" y="348"/>
                  </a:lnTo>
                  <a:lnTo>
                    <a:pt x="82" y="353"/>
                  </a:lnTo>
                  <a:lnTo>
                    <a:pt x="88" y="353"/>
                  </a:lnTo>
                  <a:lnTo>
                    <a:pt x="93" y="358"/>
                  </a:lnTo>
                  <a:lnTo>
                    <a:pt x="98" y="358"/>
                  </a:lnTo>
                  <a:lnTo>
                    <a:pt x="103" y="363"/>
                  </a:lnTo>
                  <a:lnTo>
                    <a:pt x="108" y="363"/>
                  </a:lnTo>
                  <a:lnTo>
                    <a:pt x="114" y="368"/>
                  </a:lnTo>
                  <a:lnTo>
                    <a:pt x="119" y="368"/>
                  </a:lnTo>
                  <a:lnTo>
                    <a:pt x="124" y="368"/>
                  </a:lnTo>
                  <a:lnTo>
                    <a:pt x="129" y="374"/>
                  </a:lnTo>
                  <a:lnTo>
                    <a:pt x="134" y="374"/>
                  </a:lnTo>
                  <a:lnTo>
                    <a:pt x="139" y="374"/>
                  </a:lnTo>
                  <a:lnTo>
                    <a:pt x="145" y="379"/>
                  </a:lnTo>
                  <a:lnTo>
                    <a:pt x="150" y="379"/>
                  </a:lnTo>
                  <a:lnTo>
                    <a:pt x="155" y="379"/>
                  </a:lnTo>
                  <a:lnTo>
                    <a:pt x="160" y="379"/>
                  </a:lnTo>
                  <a:lnTo>
                    <a:pt x="165" y="379"/>
                  </a:lnTo>
                  <a:lnTo>
                    <a:pt x="171" y="379"/>
                  </a:lnTo>
                  <a:lnTo>
                    <a:pt x="176" y="379"/>
                  </a:lnTo>
                  <a:lnTo>
                    <a:pt x="181" y="379"/>
                  </a:lnTo>
                  <a:lnTo>
                    <a:pt x="186" y="379"/>
                  </a:lnTo>
                  <a:lnTo>
                    <a:pt x="191" y="379"/>
                  </a:lnTo>
                  <a:lnTo>
                    <a:pt x="196" y="379"/>
                  </a:lnTo>
                  <a:lnTo>
                    <a:pt x="202" y="379"/>
                  </a:lnTo>
                  <a:lnTo>
                    <a:pt x="207" y="379"/>
                  </a:lnTo>
                  <a:lnTo>
                    <a:pt x="212" y="379"/>
                  </a:lnTo>
                  <a:lnTo>
                    <a:pt x="217" y="379"/>
                  </a:lnTo>
                  <a:lnTo>
                    <a:pt x="222" y="379"/>
                  </a:lnTo>
                  <a:lnTo>
                    <a:pt x="228" y="379"/>
                  </a:lnTo>
                  <a:lnTo>
                    <a:pt x="233" y="37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6" name="Freeform 108"/>
            <p:cNvSpPr>
              <a:spLocks/>
            </p:cNvSpPr>
            <p:nvPr/>
          </p:nvSpPr>
          <p:spPr bwMode="auto">
            <a:xfrm>
              <a:off x="2905" y="2125"/>
              <a:ext cx="145" cy="182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5" y="182"/>
                </a:cxn>
                <a:cxn ang="0">
                  <a:pos x="10" y="182"/>
                </a:cxn>
                <a:cxn ang="0">
                  <a:pos x="15" y="182"/>
                </a:cxn>
                <a:cxn ang="0">
                  <a:pos x="20" y="176"/>
                </a:cxn>
                <a:cxn ang="0">
                  <a:pos x="26" y="176"/>
                </a:cxn>
                <a:cxn ang="0">
                  <a:pos x="31" y="171"/>
                </a:cxn>
                <a:cxn ang="0">
                  <a:pos x="36" y="171"/>
                </a:cxn>
                <a:cxn ang="0">
                  <a:pos x="41" y="171"/>
                </a:cxn>
                <a:cxn ang="0">
                  <a:pos x="46" y="166"/>
                </a:cxn>
                <a:cxn ang="0">
                  <a:pos x="52" y="161"/>
                </a:cxn>
                <a:cxn ang="0">
                  <a:pos x="57" y="161"/>
                </a:cxn>
                <a:cxn ang="0">
                  <a:pos x="62" y="156"/>
                </a:cxn>
                <a:cxn ang="0">
                  <a:pos x="67" y="151"/>
                </a:cxn>
                <a:cxn ang="0">
                  <a:pos x="72" y="151"/>
                </a:cxn>
                <a:cxn ang="0">
                  <a:pos x="77" y="145"/>
                </a:cxn>
                <a:cxn ang="0">
                  <a:pos x="83" y="140"/>
                </a:cxn>
                <a:cxn ang="0">
                  <a:pos x="88" y="135"/>
                </a:cxn>
                <a:cxn ang="0">
                  <a:pos x="93" y="130"/>
                </a:cxn>
                <a:cxn ang="0">
                  <a:pos x="98" y="125"/>
                </a:cxn>
                <a:cxn ang="0">
                  <a:pos x="103" y="119"/>
                </a:cxn>
                <a:cxn ang="0">
                  <a:pos x="114" y="109"/>
                </a:cxn>
                <a:cxn ang="0">
                  <a:pos x="114" y="104"/>
                </a:cxn>
                <a:cxn ang="0">
                  <a:pos x="124" y="94"/>
                </a:cxn>
                <a:cxn ang="0">
                  <a:pos x="124" y="83"/>
                </a:cxn>
                <a:cxn ang="0">
                  <a:pos x="135" y="73"/>
                </a:cxn>
                <a:cxn ang="0">
                  <a:pos x="135" y="62"/>
                </a:cxn>
                <a:cxn ang="0">
                  <a:pos x="140" y="57"/>
                </a:cxn>
                <a:cxn ang="0">
                  <a:pos x="140" y="42"/>
                </a:cxn>
                <a:cxn ang="0">
                  <a:pos x="145" y="37"/>
                </a:cxn>
                <a:cxn ang="0">
                  <a:pos x="145" y="0"/>
                </a:cxn>
              </a:cxnLst>
              <a:rect l="0" t="0" r="r" b="b"/>
              <a:pathLst>
                <a:path w="145" h="182">
                  <a:moveTo>
                    <a:pt x="0" y="182"/>
                  </a:moveTo>
                  <a:lnTo>
                    <a:pt x="5" y="182"/>
                  </a:lnTo>
                  <a:lnTo>
                    <a:pt x="10" y="182"/>
                  </a:lnTo>
                  <a:lnTo>
                    <a:pt x="15" y="182"/>
                  </a:lnTo>
                  <a:lnTo>
                    <a:pt x="20" y="176"/>
                  </a:lnTo>
                  <a:lnTo>
                    <a:pt x="26" y="176"/>
                  </a:lnTo>
                  <a:lnTo>
                    <a:pt x="31" y="171"/>
                  </a:lnTo>
                  <a:lnTo>
                    <a:pt x="36" y="171"/>
                  </a:lnTo>
                  <a:lnTo>
                    <a:pt x="41" y="171"/>
                  </a:lnTo>
                  <a:lnTo>
                    <a:pt x="46" y="166"/>
                  </a:lnTo>
                  <a:lnTo>
                    <a:pt x="52" y="161"/>
                  </a:lnTo>
                  <a:lnTo>
                    <a:pt x="57" y="161"/>
                  </a:lnTo>
                  <a:lnTo>
                    <a:pt x="62" y="156"/>
                  </a:lnTo>
                  <a:lnTo>
                    <a:pt x="67" y="151"/>
                  </a:lnTo>
                  <a:lnTo>
                    <a:pt x="72" y="151"/>
                  </a:lnTo>
                  <a:lnTo>
                    <a:pt x="77" y="145"/>
                  </a:lnTo>
                  <a:lnTo>
                    <a:pt x="83" y="140"/>
                  </a:lnTo>
                  <a:lnTo>
                    <a:pt x="88" y="135"/>
                  </a:lnTo>
                  <a:lnTo>
                    <a:pt x="93" y="130"/>
                  </a:lnTo>
                  <a:lnTo>
                    <a:pt x="98" y="125"/>
                  </a:lnTo>
                  <a:lnTo>
                    <a:pt x="103" y="119"/>
                  </a:lnTo>
                  <a:lnTo>
                    <a:pt x="114" y="109"/>
                  </a:lnTo>
                  <a:lnTo>
                    <a:pt x="114" y="104"/>
                  </a:lnTo>
                  <a:lnTo>
                    <a:pt x="124" y="94"/>
                  </a:lnTo>
                  <a:lnTo>
                    <a:pt x="124" y="83"/>
                  </a:lnTo>
                  <a:lnTo>
                    <a:pt x="135" y="73"/>
                  </a:lnTo>
                  <a:lnTo>
                    <a:pt x="135" y="62"/>
                  </a:lnTo>
                  <a:lnTo>
                    <a:pt x="140" y="57"/>
                  </a:lnTo>
                  <a:lnTo>
                    <a:pt x="140" y="42"/>
                  </a:lnTo>
                  <a:lnTo>
                    <a:pt x="145" y="37"/>
                  </a:lnTo>
                  <a:lnTo>
                    <a:pt x="14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4" name="Group 109"/>
          <p:cNvGrpSpPr>
            <a:grpSpLocks noChangeAspect="1"/>
          </p:cNvGrpSpPr>
          <p:nvPr/>
        </p:nvGrpSpPr>
        <p:grpSpPr bwMode="auto">
          <a:xfrm>
            <a:off x="7489825" y="1760538"/>
            <a:ext cx="3143250" cy="3340100"/>
            <a:chOff x="3758" y="1109"/>
            <a:chExt cx="1980" cy="2104"/>
          </a:xfrm>
        </p:grpSpPr>
        <p:sp>
          <p:nvSpPr>
            <p:cNvPr id="980078" name="AutoShape 110"/>
            <p:cNvSpPr>
              <a:spLocks noChangeAspect="1" noChangeArrowheads="1" noTextEdit="1"/>
            </p:cNvSpPr>
            <p:nvPr/>
          </p:nvSpPr>
          <p:spPr bwMode="auto">
            <a:xfrm>
              <a:off x="3758" y="1109"/>
              <a:ext cx="1980" cy="2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79" name="Rectangle 111"/>
            <p:cNvSpPr>
              <a:spLocks noChangeArrowheads="1"/>
            </p:cNvSpPr>
            <p:nvPr/>
          </p:nvSpPr>
          <p:spPr bwMode="auto">
            <a:xfrm>
              <a:off x="4012" y="1353"/>
              <a:ext cx="1539" cy="1534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0" name="Rectangle 112"/>
            <p:cNvSpPr>
              <a:spLocks noChangeArrowheads="1"/>
            </p:cNvSpPr>
            <p:nvPr/>
          </p:nvSpPr>
          <p:spPr bwMode="auto">
            <a:xfrm>
              <a:off x="4012" y="1353"/>
              <a:ext cx="1539" cy="1534"/>
            </a:xfrm>
            <a:prstGeom prst="rect">
              <a:avLst/>
            </a:prstGeom>
            <a:noFill/>
            <a:ln w="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1" name="Line 113"/>
            <p:cNvSpPr>
              <a:spLocks noChangeShapeType="1"/>
            </p:cNvSpPr>
            <p:nvPr/>
          </p:nvSpPr>
          <p:spPr bwMode="auto">
            <a:xfrm>
              <a:off x="4012" y="1353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2" name="Freeform 114"/>
            <p:cNvSpPr>
              <a:spLocks/>
            </p:cNvSpPr>
            <p:nvPr/>
          </p:nvSpPr>
          <p:spPr bwMode="auto">
            <a:xfrm>
              <a:off x="4012" y="1353"/>
              <a:ext cx="1539" cy="1534"/>
            </a:xfrm>
            <a:custGeom>
              <a:avLst/>
              <a:gdLst/>
              <a:ahLst/>
              <a:cxnLst>
                <a:cxn ang="0">
                  <a:pos x="0" y="296"/>
                </a:cxn>
                <a:cxn ang="0">
                  <a:pos x="297" y="296"/>
                </a:cxn>
                <a:cxn ang="0">
                  <a:pos x="297" y="0"/>
                </a:cxn>
              </a:cxnLst>
              <a:rect l="0" t="0" r="r" b="b"/>
              <a:pathLst>
                <a:path w="297" h="296">
                  <a:moveTo>
                    <a:pt x="0" y="296"/>
                  </a:moveTo>
                  <a:lnTo>
                    <a:pt x="297" y="296"/>
                  </a:lnTo>
                  <a:lnTo>
                    <a:pt x="29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3" name="Line 115"/>
            <p:cNvSpPr>
              <a:spLocks noChangeShapeType="1"/>
            </p:cNvSpPr>
            <p:nvPr/>
          </p:nvSpPr>
          <p:spPr bwMode="auto">
            <a:xfrm flipV="1">
              <a:off x="4012" y="1353"/>
              <a:ext cx="0" cy="15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4" name="Line 116"/>
            <p:cNvSpPr>
              <a:spLocks noChangeShapeType="1"/>
            </p:cNvSpPr>
            <p:nvPr/>
          </p:nvSpPr>
          <p:spPr bwMode="auto">
            <a:xfrm>
              <a:off x="4012" y="2887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5" name="Line 117"/>
            <p:cNvSpPr>
              <a:spLocks noChangeShapeType="1"/>
            </p:cNvSpPr>
            <p:nvPr/>
          </p:nvSpPr>
          <p:spPr bwMode="auto">
            <a:xfrm flipV="1">
              <a:off x="4012" y="1353"/>
              <a:ext cx="0" cy="15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6" name="Line 118"/>
            <p:cNvSpPr>
              <a:spLocks noChangeShapeType="1"/>
            </p:cNvSpPr>
            <p:nvPr/>
          </p:nvSpPr>
          <p:spPr bwMode="auto">
            <a:xfrm flipV="1">
              <a:off x="4012" y="287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7" name="Line 119"/>
            <p:cNvSpPr>
              <a:spLocks noChangeShapeType="1"/>
            </p:cNvSpPr>
            <p:nvPr/>
          </p:nvSpPr>
          <p:spPr bwMode="auto">
            <a:xfrm>
              <a:off x="4012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88" name="Rectangle 120"/>
            <p:cNvSpPr>
              <a:spLocks noChangeArrowheads="1"/>
            </p:cNvSpPr>
            <p:nvPr/>
          </p:nvSpPr>
          <p:spPr bwMode="auto">
            <a:xfrm>
              <a:off x="3976" y="2907"/>
              <a:ext cx="5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altLang="ko-KR" sz="2000" b="0"/>
            </a:p>
          </p:txBody>
        </p:sp>
        <p:sp>
          <p:nvSpPr>
            <p:cNvPr id="980089" name="Line 121"/>
            <p:cNvSpPr>
              <a:spLocks noChangeShapeType="1"/>
            </p:cNvSpPr>
            <p:nvPr/>
          </p:nvSpPr>
          <p:spPr bwMode="auto">
            <a:xfrm flipV="1">
              <a:off x="4396" y="287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0" name="Line 122"/>
            <p:cNvSpPr>
              <a:spLocks noChangeShapeType="1"/>
            </p:cNvSpPr>
            <p:nvPr/>
          </p:nvSpPr>
          <p:spPr bwMode="auto">
            <a:xfrm>
              <a:off x="4396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1" name="Rectangle 123"/>
            <p:cNvSpPr>
              <a:spLocks noChangeArrowheads="1"/>
            </p:cNvSpPr>
            <p:nvPr/>
          </p:nvSpPr>
          <p:spPr bwMode="auto">
            <a:xfrm>
              <a:off x="4328" y="2907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en-US" altLang="ko-KR" sz="2000" b="0"/>
            </a:p>
          </p:txBody>
        </p:sp>
        <p:sp>
          <p:nvSpPr>
            <p:cNvPr id="980092" name="Line 124"/>
            <p:cNvSpPr>
              <a:spLocks noChangeShapeType="1"/>
            </p:cNvSpPr>
            <p:nvPr/>
          </p:nvSpPr>
          <p:spPr bwMode="auto">
            <a:xfrm flipV="1">
              <a:off x="4784" y="287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3" name="Line 125"/>
            <p:cNvSpPr>
              <a:spLocks noChangeShapeType="1"/>
            </p:cNvSpPr>
            <p:nvPr/>
          </p:nvSpPr>
          <p:spPr bwMode="auto">
            <a:xfrm>
              <a:off x="4784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4" name="Rectangle 126"/>
            <p:cNvSpPr>
              <a:spLocks noChangeArrowheads="1"/>
            </p:cNvSpPr>
            <p:nvPr/>
          </p:nvSpPr>
          <p:spPr bwMode="auto">
            <a:xfrm>
              <a:off x="4769" y="2907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0095" name="Line 127"/>
            <p:cNvSpPr>
              <a:spLocks noChangeShapeType="1"/>
            </p:cNvSpPr>
            <p:nvPr/>
          </p:nvSpPr>
          <p:spPr bwMode="auto">
            <a:xfrm flipV="1">
              <a:off x="5168" y="287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6" name="Line 128"/>
            <p:cNvSpPr>
              <a:spLocks noChangeShapeType="1"/>
            </p:cNvSpPr>
            <p:nvPr/>
          </p:nvSpPr>
          <p:spPr bwMode="auto">
            <a:xfrm>
              <a:off x="5168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7" name="Rectangle 129"/>
            <p:cNvSpPr>
              <a:spLocks noChangeArrowheads="1"/>
            </p:cNvSpPr>
            <p:nvPr/>
          </p:nvSpPr>
          <p:spPr bwMode="auto">
            <a:xfrm>
              <a:off x="5121" y="2907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en-US" altLang="ko-KR" sz="2000" b="0"/>
            </a:p>
          </p:txBody>
        </p:sp>
        <p:sp>
          <p:nvSpPr>
            <p:cNvPr id="980098" name="Line 130"/>
            <p:cNvSpPr>
              <a:spLocks noChangeShapeType="1"/>
            </p:cNvSpPr>
            <p:nvPr/>
          </p:nvSpPr>
          <p:spPr bwMode="auto">
            <a:xfrm flipV="1">
              <a:off x="5551" y="2871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099" name="Line 131"/>
            <p:cNvSpPr>
              <a:spLocks noChangeShapeType="1"/>
            </p:cNvSpPr>
            <p:nvPr/>
          </p:nvSpPr>
          <p:spPr bwMode="auto">
            <a:xfrm>
              <a:off x="5551" y="1353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0" name="Rectangle 132"/>
            <p:cNvSpPr>
              <a:spLocks noChangeArrowheads="1"/>
            </p:cNvSpPr>
            <p:nvPr/>
          </p:nvSpPr>
          <p:spPr bwMode="auto">
            <a:xfrm>
              <a:off x="5536" y="2907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0101" name="Line 133"/>
            <p:cNvSpPr>
              <a:spLocks noChangeShapeType="1"/>
            </p:cNvSpPr>
            <p:nvPr/>
          </p:nvSpPr>
          <p:spPr bwMode="auto">
            <a:xfrm>
              <a:off x="4012" y="2887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2" name="Line 134"/>
            <p:cNvSpPr>
              <a:spLocks noChangeShapeType="1"/>
            </p:cNvSpPr>
            <p:nvPr/>
          </p:nvSpPr>
          <p:spPr bwMode="auto">
            <a:xfrm flipH="1">
              <a:off x="5536" y="2887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3" name="Rectangle 135"/>
            <p:cNvSpPr>
              <a:spLocks noChangeArrowheads="1"/>
            </p:cNvSpPr>
            <p:nvPr/>
          </p:nvSpPr>
          <p:spPr bwMode="auto">
            <a:xfrm>
              <a:off x="3939" y="2845"/>
              <a:ext cx="58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altLang="ko-KR" sz="2000" b="0"/>
            </a:p>
          </p:txBody>
        </p:sp>
        <p:sp>
          <p:nvSpPr>
            <p:cNvPr id="980104" name="Line 136"/>
            <p:cNvSpPr>
              <a:spLocks noChangeShapeType="1"/>
            </p:cNvSpPr>
            <p:nvPr/>
          </p:nvSpPr>
          <p:spPr bwMode="auto">
            <a:xfrm>
              <a:off x="4012" y="273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5" name="Line 137"/>
            <p:cNvSpPr>
              <a:spLocks noChangeShapeType="1"/>
            </p:cNvSpPr>
            <p:nvPr/>
          </p:nvSpPr>
          <p:spPr bwMode="auto">
            <a:xfrm flipH="1">
              <a:off x="5536" y="2731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6" name="Rectangle 138"/>
            <p:cNvSpPr>
              <a:spLocks noChangeArrowheads="1"/>
            </p:cNvSpPr>
            <p:nvPr/>
          </p:nvSpPr>
          <p:spPr bwMode="auto">
            <a:xfrm>
              <a:off x="3882" y="2690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8</a:t>
              </a:r>
              <a:endParaRPr lang="en-US" altLang="ko-KR" sz="2000" b="0"/>
            </a:p>
          </p:txBody>
        </p:sp>
        <p:sp>
          <p:nvSpPr>
            <p:cNvPr id="980107" name="Line 139"/>
            <p:cNvSpPr>
              <a:spLocks noChangeShapeType="1"/>
            </p:cNvSpPr>
            <p:nvPr/>
          </p:nvSpPr>
          <p:spPr bwMode="auto">
            <a:xfrm>
              <a:off x="4012" y="258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8" name="Line 140"/>
            <p:cNvSpPr>
              <a:spLocks noChangeShapeType="1"/>
            </p:cNvSpPr>
            <p:nvPr/>
          </p:nvSpPr>
          <p:spPr bwMode="auto">
            <a:xfrm flipH="1">
              <a:off x="5536" y="2581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09" name="Rectangle 141"/>
            <p:cNvSpPr>
              <a:spLocks noChangeArrowheads="1"/>
            </p:cNvSpPr>
            <p:nvPr/>
          </p:nvSpPr>
          <p:spPr bwMode="auto">
            <a:xfrm>
              <a:off x="3882" y="2539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6</a:t>
              </a:r>
              <a:endParaRPr lang="en-US" altLang="ko-KR" sz="2000" b="0"/>
            </a:p>
          </p:txBody>
        </p:sp>
        <p:sp>
          <p:nvSpPr>
            <p:cNvPr id="980110" name="Line 142"/>
            <p:cNvSpPr>
              <a:spLocks noChangeShapeType="1"/>
            </p:cNvSpPr>
            <p:nvPr/>
          </p:nvSpPr>
          <p:spPr bwMode="auto">
            <a:xfrm>
              <a:off x="4012" y="2425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1" name="Line 143"/>
            <p:cNvSpPr>
              <a:spLocks noChangeShapeType="1"/>
            </p:cNvSpPr>
            <p:nvPr/>
          </p:nvSpPr>
          <p:spPr bwMode="auto">
            <a:xfrm flipH="1">
              <a:off x="5536" y="242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2" name="Rectangle 144"/>
            <p:cNvSpPr>
              <a:spLocks noChangeArrowheads="1"/>
            </p:cNvSpPr>
            <p:nvPr/>
          </p:nvSpPr>
          <p:spPr bwMode="auto">
            <a:xfrm>
              <a:off x="3882" y="2384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4</a:t>
              </a:r>
              <a:endParaRPr lang="en-US" altLang="ko-KR" sz="2000" b="0"/>
            </a:p>
          </p:txBody>
        </p:sp>
        <p:sp>
          <p:nvSpPr>
            <p:cNvPr id="980113" name="Line 145"/>
            <p:cNvSpPr>
              <a:spLocks noChangeShapeType="1"/>
            </p:cNvSpPr>
            <p:nvPr/>
          </p:nvSpPr>
          <p:spPr bwMode="auto">
            <a:xfrm>
              <a:off x="4012" y="2275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4" name="Line 146"/>
            <p:cNvSpPr>
              <a:spLocks noChangeShapeType="1"/>
            </p:cNvSpPr>
            <p:nvPr/>
          </p:nvSpPr>
          <p:spPr bwMode="auto">
            <a:xfrm flipH="1">
              <a:off x="5536" y="227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5" name="Rectangle 147"/>
            <p:cNvSpPr>
              <a:spLocks noChangeArrowheads="1"/>
            </p:cNvSpPr>
            <p:nvPr/>
          </p:nvSpPr>
          <p:spPr bwMode="auto">
            <a:xfrm>
              <a:off x="3882" y="2234"/>
              <a:ext cx="11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-0.2</a:t>
              </a:r>
              <a:endParaRPr lang="en-US" altLang="ko-KR" sz="2000" b="0"/>
            </a:p>
          </p:txBody>
        </p:sp>
        <p:sp>
          <p:nvSpPr>
            <p:cNvPr id="980116" name="Line 148"/>
            <p:cNvSpPr>
              <a:spLocks noChangeShapeType="1"/>
            </p:cNvSpPr>
            <p:nvPr/>
          </p:nvSpPr>
          <p:spPr bwMode="auto">
            <a:xfrm>
              <a:off x="4012" y="212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7" name="Line 149"/>
            <p:cNvSpPr>
              <a:spLocks noChangeShapeType="1"/>
            </p:cNvSpPr>
            <p:nvPr/>
          </p:nvSpPr>
          <p:spPr bwMode="auto">
            <a:xfrm flipH="1">
              <a:off x="5536" y="212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18" name="Rectangle 150"/>
            <p:cNvSpPr>
              <a:spLocks noChangeArrowheads="1"/>
            </p:cNvSpPr>
            <p:nvPr/>
          </p:nvSpPr>
          <p:spPr bwMode="auto">
            <a:xfrm>
              <a:off x="3960" y="2078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0119" name="Line 151"/>
            <p:cNvSpPr>
              <a:spLocks noChangeShapeType="1"/>
            </p:cNvSpPr>
            <p:nvPr/>
          </p:nvSpPr>
          <p:spPr bwMode="auto">
            <a:xfrm>
              <a:off x="4012" y="196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0" name="Line 152"/>
            <p:cNvSpPr>
              <a:spLocks noChangeShapeType="1"/>
            </p:cNvSpPr>
            <p:nvPr/>
          </p:nvSpPr>
          <p:spPr bwMode="auto">
            <a:xfrm flipH="1">
              <a:off x="5536" y="1964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1" name="Rectangle 153"/>
            <p:cNvSpPr>
              <a:spLocks noChangeArrowheads="1"/>
            </p:cNvSpPr>
            <p:nvPr/>
          </p:nvSpPr>
          <p:spPr bwMode="auto">
            <a:xfrm>
              <a:off x="3903" y="1923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2</a:t>
              </a:r>
              <a:endParaRPr lang="en-US" altLang="ko-KR" sz="2000" b="0"/>
            </a:p>
          </p:txBody>
        </p:sp>
        <p:sp>
          <p:nvSpPr>
            <p:cNvPr id="980122" name="Line 154"/>
            <p:cNvSpPr>
              <a:spLocks noChangeShapeType="1"/>
            </p:cNvSpPr>
            <p:nvPr/>
          </p:nvSpPr>
          <p:spPr bwMode="auto">
            <a:xfrm>
              <a:off x="4012" y="181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3" name="Line 155"/>
            <p:cNvSpPr>
              <a:spLocks noChangeShapeType="1"/>
            </p:cNvSpPr>
            <p:nvPr/>
          </p:nvSpPr>
          <p:spPr bwMode="auto">
            <a:xfrm flipH="1">
              <a:off x="5536" y="1814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4" name="Rectangle 156"/>
            <p:cNvSpPr>
              <a:spLocks noChangeArrowheads="1"/>
            </p:cNvSpPr>
            <p:nvPr/>
          </p:nvSpPr>
          <p:spPr bwMode="auto">
            <a:xfrm>
              <a:off x="3903" y="1772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4</a:t>
              </a:r>
              <a:endParaRPr lang="en-US" altLang="ko-KR" sz="2000" b="0"/>
            </a:p>
          </p:txBody>
        </p:sp>
        <p:sp>
          <p:nvSpPr>
            <p:cNvPr id="980125" name="Line 157"/>
            <p:cNvSpPr>
              <a:spLocks noChangeShapeType="1"/>
            </p:cNvSpPr>
            <p:nvPr/>
          </p:nvSpPr>
          <p:spPr bwMode="auto">
            <a:xfrm>
              <a:off x="4012" y="1658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6" name="Line 158"/>
            <p:cNvSpPr>
              <a:spLocks noChangeShapeType="1"/>
            </p:cNvSpPr>
            <p:nvPr/>
          </p:nvSpPr>
          <p:spPr bwMode="auto">
            <a:xfrm flipH="1">
              <a:off x="5536" y="165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7" name="Rectangle 159"/>
            <p:cNvSpPr>
              <a:spLocks noChangeArrowheads="1"/>
            </p:cNvSpPr>
            <p:nvPr/>
          </p:nvSpPr>
          <p:spPr bwMode="auto">
            <a:xfrm>
              <a:off x="3903" y="1617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6</a:t>
              </a:r>
              <a:endParaRPr lang="en-US" altLang="ko-KR" sz="2000" b="0"/>
            </a:p>
          </p:txBody>
        </p:sp>
        <p:sp>
          <p:nvSpPr>
            <p:cNvPr id="980128" name="Line 160"/>
            <p:cNvSpPr>
              <a:spLocks noChangeShapeType="1"/>
            </p:cNvSpPr>
            <p:nvPr/>
          </p:nvSpPr>
          <p:spPr bwMode="auto">
            <a:xfrm>
              <a:off x="4012" y="1508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29" name="Line 161"/>
            <p:cNvSpPr>
              <a:spLocks noChangeShapeType="1"/>
            </p:cNvSpPr>
            <p:nvPr/>
          </p:nvSpPr>
          <p:spPr bwMode="auto">
            <a:xfrm flipH="1">
              <a:off x="5536" y="150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0" name="Rectangle 162"/>
            <p:cNvSpPr>
              <a:spLocks noChangeArrowheads="1"/>
            </p:cNvSpPr>
            <p:nvPr/>
          </p:nvSpPr>
          <p:spPr bwMode="auto">
            <a:xfrm>
              <a:off x="3903" y="1467"/>
              <a:ext cx="91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.8</a:t>
              </a:r>
              <a:endParaRPr lang="en-US" altLang="ko-KR" sz="2000" b="0"/>
            </a:p>
          </p:txBody>
        </p:sp>
        <p:sp>
          <p:nvSpPr>
            <p:cNvPr id="980131" name="Line 163"/>
            <p:cNvSpPr>
              <a:spLocks noChangeShapeType="1"/>
            </p:cNvSpPr>
            <p:nvPr/>
          </p:nvSpPr>
          <p:spPr bwMode="auto">
            <a:xfrm>
              <a:off x="4012" y="1353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2" name="Line 164"/>
            <p:cNvSpPr>
              <a:spLocks noChangeShapeType="1"/>
            </p:cNvSpPr>
            <p:nvPr/>
          </p:nvSpPr>
          <p:spPr bwMode="auto">
            <a:xfrm flipH="1">
              <a:off x="5536" y="1353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3" name="Rectangle 165"/>
            <p:cNvSpPr>
              <a:spLocks noChangeArrowheads="1"/>
            </p:cNvSpPr>
            <p:nvPr/>
          </p:nvSpPr>
          <p:spPr bwMode="auto">
            <a:xfrm>
              <a:off x="3960" y="1311"/>
              <a:ext cx="36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0134" name="Line 166"/>
            <p:cNvSpPr>
              <a:spLocks noChangeShapeType="1"/>
            </p:cNvSpPr>
            <p:nvPr/>
          </p:nvSpPr>
          <p:spPr bwMode="auto">
            <a:xfrm>
              <a:off x="4012" y="1353"/>
              <a:ext cx="1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5" name="Freeform 167"/>
            <p:cNvSpPr>
              <a:spLocks/>
            </p:cNvSpPr>
            <p:nvPr/>
          </p:nvSpPr>
          <p:spPr bwMode="auto">
            <a:xfrm>
              <a:off x="4012" y="1353"/>
              <a:ext cx="1539" cy="1534"/>
            </a:xfrm>
            <a:custGeom>
              <a:avLst/>
              <a:gdLst/>
              <a:ahLst/>
              <a:cxnLst>
                <a:cxn ang="0">
                  <a:pos x="0" y="296"/>
                </a:cxn>
                <a:cxn ang="0">
                  <a:pos x="297" y="296"/>
                </a:cxn>
                <a:cxn ang="0">
                  <a:pos x="297" y="0"/>
                </a:cxn>
              </a:cxnLst>
              <a:rect l="0" t="0" r="r" b="b"/>
              <a:pathLst>
                <a:path w="297" h="296">
                  <a:moveTo>
                    <a:pt x="0" y="296"/>
                  </a:moveTo>
                  <a:lnTo>
                    <a:pt x="297" y="296"/>
                  </a:lnTo>
                  <a:lnTo>
                    <a:pt x="29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6" name="Line 168"/>
            <p:cNvSpPr>
              <a:spLocks noChangeShapeType="1"/>
            </p:cNvSpPr>
            <p:nvPr/>
          </p:nvSpPr>
          <p:spPr bwMode="auto">
            <a:xfrm flipV="1">
              <a:off x="4012" y="1353"/>
              <a:ext cx="0" cy="15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7" name="Freeform 169"/>
            <p:cNvSpPr>
              <a:spLocks/>
            </p:cNvSpPr>
            <p:nvPr/>
          </p:nvSpPr>
          <p:spPr bwMode="auto">
            <a:xfrm>
              <a:off x="4898" y="1456"/>
              <a:ext cx="653" cy="664"/>
            </a:xfrm>
            <a:custGeom>
              <a:avLst/>
              <a:gdLst/>
              <a:ahLst/>
              <a:cxnLst>
                <a:cxn ang="0">
                  <a:pos x="648" y="658"/>
                </a:cxn>
                <a:cxn ang="0">
                  <a:pos x="643" y="570"/>
                </a:cxn>
                <a:cxn ang="0">
                  <a:pos x="638" y="534"/>
                </a:cxn>
                <a:cxn ang="0">
                  <a:pos x="633" y="503"/>
                </a:cxn>
                <a:cxn ang="0">
                  <a:pos x="627" y="482"/>
                </a:cxn>
                <a:cxn ang="0">
                  <a:pos x="622" y="461"/>
                </a:cxn>
                <a:cxn ang="0">
                  <a:pos x="617" y="446"/>
                </a:cxn>
                <a:cxn ang="0">
                  <a:pos x="612" y="430"/>
                </a:cxn>
                <a:cxn ang="0">
                  <a:pos x="607" y="410"/>
                </a:cxn>
                <a:cxn ang="0">
                  <a:pos x="602" y="394"/>
                </a:cxn>
                <a:cxn ang="0">
                  <a:pos x="596" y="379"/>
                </a:cxn>
                <a:cxn ang="0">
                  <a:pos x="591" y="363"/>
                </a:cxn>
                <a:cxn ang="0">
                  <a:pos x="586" y="353"/>
                </a:cxn>
                <a:cxn ang="0">
                  <a:pos x="576" y="337"/>
                </a:cxn>
                <a:cxn ang="0">
                  <a:pos x="570" y="322"/>
                </a:cxn>
                <a:cxn ang="0">
                  <a:pos x="565" y="311"/>
                </a:cxn>
                <a:cxn ang="0">
                  <a:pos x="555" y="296"/>
                </a:cxn>
                <a:cxn ang="0">
                  <a:pos x="550" y="280"/>
                </a:cxn>
                <a:cxn ang="0">
                  <a:pos x="539" y="270"/>
                </a:cxn>
                <a:cxn ang="0">
                  <a:pos x="534" y="254"/>
                </a:cxn>
                <a:cxn ang="0">
                  <a:pos x="524" y="244"/>
                </a:cxn>
                <a:cxn ang="0">
                  <a:pos x="519" y="228"/>
                </a:cxn>
                <a:cxn ang="0">
                  <a:pos x="508" y="218"/>
                </a:cxn>
                <a:cxn ang="0">
                  <a:pos x="498" y="208"/>
                </a:cxn>
                <a:cxn ang="0">
                  <a:pos x="488" y="192"/>
                </a:cxn>
                <a:cxn ang="0">
                  <a:pos x="482" y="182"/>
                </a:cxn>
                <a:cxn ang="0">
                  <a:pos x="472" y="171"/>
                </a:cxn>
                <a:cxn ang="0">
                  <a:pos x="462" y="156"/>
                </a:cxn>
                <a:cxn ang="0">
                  <a:pos x="451" y="145"/>
                </a:cxn>
                <a:cxn ang="0">
                  <a:pos x="441" y="135"/>
                </a:cxn>
                <a:cxn ang="0">
                  <a:pos x="431" y="125"/>
                </a:cxn>
                <a:cxn ang="0">
                  <a:pos x="420" y="114"/>
                </a:cxn>
                <a:cxn ang="0">
                  <a:pos x="405" y="104"/>
                </a:cxn>
                <a:cxn ang="0">
                  <a:pos x="394" y="93"/>
                </a:cxn>
                <a:cxn ang="0">
                  <a:pos x="384" y="83"/>
                </a:cxn>
                <a:cxn ang="0">
                  <a:pos x="374" y="73"/>
                </a:cxn>
                <a:cxn ang="0">
                  <a:pos x="358" y="62"/>
                </a:cxn>
                <a:cxn ang="0">
                  <a:pos x="348" y="52"/>
                </a:cxn>
                <a:cxn ang="0">
                  <a:pos x="337" y="42"/>
                </a:cxn>
                <a:cxn ang="0">
                  <a:pos x="322" y="36"/>
                </a:cxn>
                <a:cxn ang="0">
                  <a:pos x="311" y="26"/>
                </a:cxn>
                <a:cxn ang="0">
                  <a:pos x="296" y="16"/>
                </a:cxn>
                <a:cxn ang="0">
                  <a:pos x="285" y="11"/>
                </a:cxn>
                <a:cxn ang="0">
                  <a:pos x="270" y="0"/>
                </a:cxn>
                <a:cxn ang="0">
                  <a:pos x="5" y="467"/>
                </a:cxn>
                <a:cxn ang="0">
                  <a:pos x="16" y="477"/>
                </a:cxn>
                <a:cxn ang="0">
                  <a:pos x="26" y="482"/>
                </a:cxn>
                <a:cxn ang="0">
                  <a:pos x="37" y="493"/>
                </a:cxn>
                <a:cxn ang="0">
                  <a:pos x="47" y="503"/>
                </a:cxn>
                <a:cxn ang="0">
                  <a:pos x="57" y="513"/>
                </a:cxn>
                <a:cxn ang="0">
                  <a:pos x="68" y="529"/>
                </a:cxn>
                <a:cxn ang="0">
                  <a:pos x="83" y="544"/>
                </a:cxn>
                <a:cxn ang="0">
                  <a:pos x="88" y="555"/>
                </a:cxn>
                <a:cxn ang="0">
                  <a:pos x="94" y="565"/>
                </a:cxn>
                <a:cxn ang="0">
                  <a:pos x="99" y="581"/>
                </a:cxn>
                <a:cxn ang="0">
                  <a:pos x="104" y="591"/>
                </a:cxn>
                <a:cxn ang="0">
                  <a:pos x="109" y="612"/>
                </a:cxn>
                <a:cxn ang="0">
                  <a:pos x="114" y="638"/>
                </a:cxn>
                <a:cxn ang="0">
                  <a:pos x="653" y="664"/>
                </a:cxn>
              </a:cxnLst>
              <a:rect l="0" t="0" r="r" b="b"/>
              <a:pathLst>
                <a:path w="653" h="664">
                  <a:moveTo>
                    <a:pt x="653" y="664"/>
                  </a:moveTo>
                  <a:lnTo>
                    <a:pt x="648" y="658"/>
                  </a:lnTo>
                  <a:lnTo>
                    <a:pt x="648" y="581"/>
                  </a:lnTo>
                  <a:lnTo>
                    <a:pt x="643" y="570"/>
                  </a:lnTo>
                  <a:lnTo>
                    <a:pt x="643" y="539"/>
                  </a:lnTo>
                  <a:lnTo>
                    <a:pt x="638" y="534"/>
                  </a:lnTo>
                  <a:lnTo>
                    <a:pt x="638" y="513"/>
                  </a:lnTo>
                  <a:lnTo>
                    <a:pt x="633" y="503"/>
                  </a:lnTo>
                  <a:lnTo>
                    <a:pt x="633" y="487"/>
                  </a:lnTo>
                  <a:lnTo>
                    <a:pt x="627" y="482"/>
                  </a:lnTo>
                  <a:lnTo>
                    <a:pt x="627" y="467"/>
                  </a:lnTo>
                  <a:lnTo>
                    <a:pt x="622" y="461"/>
                  </a:lnTo>
                  <a:lnTo>
                    <a:pt x="622" y="451"/>
                  </a:lnTo>
                  <a:lnTo>
                    <a:pt x="617" y="446"/>
                  </a:lnTo>
                  <a:lnTo>
                    <a:pt x="617" y="436"/>
                  </a:lnTo>
                  <a:lnTo>
                    <a:pt x="612" y="430"/>
                  </a:lnTo>
                  <a:lnTo>
                    <a:pt x="612" y="415"/>
                  </a:lnTo>
                  <a:lnTo>
                    <a:pt x="607" y="410"/>
                  </a:lnTo>
                  <a:lnTo>
                    <a:pt x="607" y="399"/>
                  </a:lnTo>
                  <a:lnTo>
                    <a:pt x="602" y="394"/>
                  </a:lnTo>
                  <a:lnTo>
                    <a:pt x="596" y="384"/>
                  </a:lnTo>
                  <a:lnTo>
                    <a:pt x="596" y="379"/>
                  </a:lnTo>
                  <a:lnTo>
                    <a:pt x="591" y="373"/>
                  </a:lnTo>
                  <a:lnTo>
                    <a:pt x="591" y="363"/>
                  </a:lnTo>
                  <a:lnTo>
                    <a:pt x="586" y="358"/>
                  </a:lnTo>
                  <a:lnTo>
                    <a:pt x="586" y="353"/>
                  </a:lnTo>
                  <a:lnTo>
                    <a:pt x="581" y="342"/>
                  </a:lnTo>
                  <a:lnTo>
                    <a:pt x="576" y="337"/>
                  </a:lnTo>
                  <a:lnTo>
                    <a:pt x="576" y="332"/>
                  </a:lnTo>
                  <a:lnTo>
                    <a:pt x="570" y="322"/>
                  </a:lnTo>
                  <a:lnTo>
                    <a:pt x="565" y="316"/>
                  </a:lnTo>
                  <a:lnTo>
                    <a:pt x="565" y="311"/>
                  </a:lnTo>
                  <a:lnTo>
                    <a:pt x="560" y="301"/>
                  </a:lnTo>
                  <a:lnTo>
                    <a:pt x="555" y="296"/>
                  </a:lnTo>
                  <a:lnTo>
                    <a:pt x="555" y="290"/>
                  </a:lnTo>
                  <a:lnTo>
                    <a:pt x="550" y="280"/>
                  </a:lnTo>
                  <a:lnTo>
                    <a:pt x="545" y="275"/>
                  </a:lnTo>
                  <a:lnTo>
                    <a:pt x="539" y="270"/>
                  </a:lnTo>
                  <a:lnTo>
                    <a:pt x="539" y="265"/>
                  </a:lnTo>
                  <a:lnTo>
                    <a:pt x="534" y="254"/>
                  </a:lnTo>
                  <a:lnTo>
                    <a:pt x="529" y="249"/>
                  </a:lnTo>
                  <a:lnTo>
                    <a:pt x="524" y="244"/>
                  </a:lnTo>
                  <a:lnTo>
                    <a:pt x="519" y="239"/>
                  </a:lnTo>
                  <a:lnTo>
                    <a:pt x="519" y="228"/>
                  </a:lnTo>
                  <a:lnTo>
                    <a:pt x="513" y="223"/>
                  </a:lnTo>
                  <a:lnTo>
                    <a:pt x="508" y="218"/>
                  </a:lnTo>
                  <a:lnTo>
                    <a:pt x="503" y="213"/>
                  </a:lnTo>
                  <a:lnTo>
                    <a:pt x="498" y="208"/>
                  </a:lnTo>
                  <a:lnTo>
                    <a:pt x="493" y="197"/>
                  </a:lnTo>
                  <a:lnTo>
                    <a:pt x="488" y="192"/>
                  </a:lnTo>
                  <a:lnTo>
                    <a:pt x="488" y="187"/>
                  </a:lnTo>
                  <a:lnTo>
                    <a:pt x="482" y="182"/>
                  </a:lnTo>
                  <a:lnTo>
                    <a:pt x="477" y="176"/>
                  </a:lnTo>
                  <a:lnTo>
                    <a:pt x="472" y="171"/>
                  </a:lnTo>
                  <a:lnTo>
                    <a:pt x="467" y="166"/>
                  </a:lnTo>
                  <a:lnTo>
                    <a:pt x="462" y="156"/>
                  </a:lnTo>
                  <a:lnTo>
                    <a:pt x="456" y="150"/>
                  </a:lnTo>
                  <a:lnTo>
                    <a:pt x="451" y="145"/>
                  </a:lnTo>
                  <a:lnTo>
                    <a:pt x="446" y="140"/>
                  </a:lnTo>
                  <a:lnTo>
                    <a:pt x="441" y="135"/>
                  </a:lnTo>
                  <a:lnTo>
                    <a:pt x="436" y="130"/>
                  </a:lnTo>
                  <a:lnTo>
                    <a:pt x="431" y="125"/>
                  </a:lnTo>
                  <a:lnTo>
                    <a:pt x="425" y="119"/>
                  </a:lnTo>
                  <a:lnTo>
                    <a:pt x="420" y="114"/>
                  </a:lnTo>
                  <a:lnTo>
                    <a:pt x="415" y="109"/>
                  </a:lnTo>
                  <a:lnTo>
                    <a:pt x="405" y="104"/>
                  </a:lnTo>
                  <a:lnTo>
                    <a:pt x="399" y="99"/>
                  </a:lnTo>
                  <a:lnTo>
                    <a:pt x="394" y="93"/>
                  </a:lnTo>
                  <a:lnTo>
                    <a:pt x="389" y="88"/>
                  </a:lnTo>
                  <a:lnTo>
                    <a:pt x="384" y="83"/>
                  </a:lnTo>
                  <a:lnTo>
                    <a:pt x="379" y="78"/>
                  </a:lnTo>
                  <a:lnTo>
                    <a:pt x="374" y="73"/>
                  </a:lnTo>
                  <a:lnTo>
                    <a:pt x="368" y="68"/>
                  </a:lnTo>
                  <a:lnTo>
                    <a:pt x="358" y="62"/>
                  </a:lnTo>
                  <a:lnTo>
                    <a:pt x="353" y="57"/>
                  </a:lnTo>
                  <a:lnTo>
                    <a:pt x="348" y="52"/>
                  </a:lnTo>
                  <a:lnTo>
                    <a:pt x="342" y="47"/>
                  </a:lnTo>
                  <a:lnTo>
                    <a:pt x="337" y="42"/>
                  </a:lnTo>
                  <a:lnTo>
                    <a:pt x="332" y="42"/>
                  </a:lnTo>
                  <a:lnTo>
                    <a:pt x="322" y="36"/>
                  </a:lnTo>
                  <a:lnTo>
                    <a:pt x="316" y="31"/>
                  </a:lnTo>
                  <a:lnTo>
                    <a:pt x="311" y="26"/>
                  </a:lnTo>
                  <a:lnTo>
                    <a:pt x="306" y="21"/>
                  </a:lnTo>
                  <a:lnTo>
                    <a:pt x="296" y="16"/>
                  </a:lnTo>
                  <a:lnTo>
                    <a:pt x="291" y="16"/>
                  </a:lnTo>
                  <a:lnTo>
                    <a:pt x="285" y="11"/>
                  </a:lnTo>
                  <a:lnTo>
                    <a:pt x="280" y="5"/>
                  </a:lnTo>
                  <a:lnTo>
                    <a:pt x="270" y="0"/>
                  </a:lnTo>
                  <a:lnTo>
                    <a:pt x="0" y="467"/>
                  </a:lnTo>
                  <a:lnTo>
                    <a:pt x="5" y="467"/>
                  </a:lnTo>
                  <a:lnTo>
                    <a:pt x="11" y="472"/>
                  </a:lnTo>
                  <a:lnTo>
                    <a:pt x="16" y="477"/>
                  </a:lnTo>
                  <a:lnTo>
                    <a:pt x="21" y="482"/>
                  </a:lnTo>
                  <a:lnTo>
                    <a:pt x="26" y="482"/>
                  </a:lnTo>
                  <a:lnTo>
                    <a:pt x="31" y="487"/>
                  </a:lnTo>
                  <a:lnTo>
                    <a:pt x="37" y="493"/>
                  </a:lnTo>
                  <a:lnTo>
                    <a:pt x="42" y="498"/>
                  </a:lnTo>
                  <a:lnTo>
                    <a:pt x="47" y="503"/>
                  </a:lnTo>
                  <a:lnTo>
                    <a:pt x="52" y="508"/>
                  </a:lnTo>
                  <a:lnTo>
                    <a:pt x="57" y="513"/>
                  </a:lnTo>
                  <a:lnTo>
                    <a:pt x="68" y="524"/>
                  </a:lnTo>
                  <a:lnTo>
                    <a:pt x="68" y="529"/>
                  </a:lnTo>
                  <a:lnTo>
                    <a:pt x="73" y="534"/>
                  </a:lnTo>
                  <a:lnTo>
                    <a:pt x="83" y="544"/>
                  </a:lnTo>
                  <a:lnTo>
                    <a:pt x="83" y="550"/>
                  </a:lnTo>
                  <a:lnTo>
                    <a:pt x="88" y="555"/>
                  </a:lnTo>
                  <a:lnTo>
                    <a:pt x="88" y="560"/>
                  </a:lnTo>
                  <a:lnTo>
                    <a:pt x="94" y="565"/>
                  </a:lnTo>
                  <a:lnTo>
                    <a:pt x="94" y="575"/>
                  </a:lnTo>
                  <a:lnTo>
                    <a:pt x="99" y="581"/>
                  </a:lnTo>
                  <a:lnTo>
                    <a:pt x="99" y="586"/>
                  </a:lnTo>
                  <a:lnTo>
                    <a:pt x="104" y="591"/>
                  </a:lnTo>
                  <a:lnTo>
                    <a:pt x="104" y="607"/>
                  </a:lnTo>
                  <a:lnTo>
                    <a:pt x="109" y="612"/>
                  </a:lnTo>
                  <a:lnTo>
                    <a:pt x="109" y="632"/>
                  </a:lnTo>
                  <a:lnTo>
                    <a:pt x="114" y="638"/>
                  </a:lnTo>
                  <a:lnTo>
                    <a:pt x="114" y="664"/>
                  </a:lnTo>
                  <a:lnTo>
                    <a:pt x="653" y="66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8" name="Freeform 170"/>
            <p:cNvSpPr>
              <a:spLocks/>
            </p:cNvSpPr>
            <p:nvPr/>
          </p:nvSpPr>
          <p:spPr bwMode="auto">
            <a:xfrm>
              <a:off x="4898" y="1456"/>
              <a:ext cx="653" cy="664"/>
            </a:xfrm>
            <a:custGeom>
              <a:avLst/>
              <a:gdLst/>
              <a:ahLst/>
              <a:cxnLst>
                <a:cxn ang="0">
                  <a:pos x="648" y="643"/>
                </a:cxn>
                <a:cxn ang="0">
                  <a:pos x="648" y="612"/>
                </a:cxn>
                <a:cxn ang="0">
                  <a:pos x="648" y="581"/>
                </a:cxn>
                <a:cxn ang="0">
                  <a:pos x="643" y="550"/>
                </a:cxn>
                <a:cxn ang="0">
                  <a:pos x="638" y="518"/>
                </a:cxn>
                <a:cxn ang="0">
                  <a:pos x="633" y="487"/>
                </a:cxn>
                <a:cxn ang="0">
                  <a:pos x="622" y="461"/>
                </a:cxn>
                <a:cxn ang="0">
                  <a:pos x="612" y="430"/>
                </a:cxn>
                <a:cxn ang="0">
                  <a:pos x="607" y="399"/>
                </a:cxn>
                <a:cxn ang="0">
                  <a:pos x="591" y="373"/>
                </a:cxn>
                <a:cxn ang="0">
                  <a:pos x="581" y="342"/>
                </a:cxn>
                <a:cxn ang="0">
                  <a:pos x="565" y="316"/>
                </a:cxn>
                <a:cxn ang="0">
                  <a:pos x="555" y="290"/>
                </a:cxn>
                <a:cxn ang="0">
                  <a:pos x="539" y="265"/>
                </a:cxn>
                <a:cxn ang="0">
                  <a:pos x="519" y="239"/>
                </a:cxn>
                <a:cxn ang="0">
                  <a:pos x="503" y="213"/>
                </a:cxn>
                <a:cxn ang="0">
                  <a:pos x="488" y="187"/>
                </a:cxn>
                <a:cxn ang="0">
                  <a:pos x="467" y="166"/>
                </a:cxn>
                <a:cxn ang="0">
                  <a:pos x="446" y="140"/>
                </a:cxn>
                <a:cxn ang="0">
                  <a:pos x="425" y="119"/>
                </a:cxn>
                <a:cxn ang="0">
                  <a:pos x="399" y="99"/>
                </a:cxn>
                <a:cxn ang="0">
                  <a:pos x="379" y="78"/>
                </a:cxn>
                <a:cxn ang="0">
                  <a:pos x="353" y="57"/>
                </a:cxn>
                <a:cxn ang="0">
                  <a:pos x="332" y="42"/>
                </a:cxn>
                <a:cxn ang="0">
                  <a:pos x="306" y="21"/>
                </a:cxn>
                <a:cxn ang="0">
                  <a:pos x="280" y="5"/>
                </a:cxn>
                <a:cxn ang="0">
                  <a:pos x="0" y="467"/>
                </a:cxn>
                <a:cxn ang="0">
                  <a:pos x="11" y="472"/>
                </a:cxn>
                <a:cxn ang="0">
                  <a:pos x="16" y="477"/>
                </a:cxn>
                <a:cxn ang="0">
                  <a:pos x="21" y="482"/>
                </a:cxn>
                <a:cxn ang="0">
                  <a:pos x="31" y="487"/>
                </a:cxn>
                <a:cxn ang="0">
                  <a:pos x="37" y="493"/>
                </a:cxn>
                <a:cxn ang="0">
                  <a:pos x="47" y="498"/>
                </a:cxn>
                <a:cxn ang="0">
                  <a:pos x="52" y="508"/>
                </a:cxn>
                <a:cxn ang="0">
                  <a:pos x="57" y="513"/>
                </a:cxn>
                <a:cxn ang="0">
                  <a:pos x="63" y="518"/>
                </a:cxn>
                <a:cxn ang="0">
                  <a:pos x="68" y="529"/>
                </a:cxn>
                <a:cxn ang="0">
                  <a:pos x="73" y="534"/>
                </a:cxn>
                <a:cxn ang="0">
                  <a:pos x="78" y="544"/>
                </a:cxn>
                <a:cxn ang="0">
                  <a:pos x="83" y="550"/>
                </a:cxn>
                <a:cxn ang="0">
                  <a:pos x="88" y="560"/>
                </a:cxn>
                <a:cxn ang="0">
                  <a:pos x="94" y="565"/>
                </a:cxn>
                <a:cxn ang="0">
                  <a:pos x="94" y="575"/>
                </a:cxn>
                <a:cxn ang="0">
                  <a:pos x="99" y="581"/>
                </a:cxn>
                <a:cxn ang="0">
                  <a:pos x="104" y="591"/>
                </a:cxn>
                <a:cxn ang="0">
                  <a:pos x="104" y="601"/>
                </a:cxn>
                <a:cxn ang="0">
                  <a:pos x="109" y="612"/>
                </a:cxn>
                <a:cxn ang="0">
                  <a:pos x="109" y="617"/>
                </a:cxn>
                <a:cxn ang="0">
                  <a:pos x="109" y="627"/>
                </a:cxn>
                <a:cxn ang="0">
                  <a:pos x="114" y="638"/>
                </a:cxn>
                <a:cxn ang="0">
                  <a:pos x="114" y="648"/>
                </a:cxn>
                <a:cxn ang="0">
                  <a:pos x="114" y="653"/>
                </a:cxn>
                <a:cxn ang="0">
                  <a:pos x="653" y="664"/>
                </a:cxn>
              </a:cxnLst>
              <a:rect l="0" t="0" r="r" b="b"/>
              <a:pathLst>
                <a:path w="653" h="664">
                  <a:moveTo>
                    <a:pt x="653" y="664"/>
                  </a:moveTo>
                  <a:lnTo>
                    <a:pt x="648" y="658"/>
                  </a:lnTo>
                  <a:lnTo>
                    <a:pt x="648" y="648"/>
                  </a:lnTo>
                  <a:lnTo>
                    <a:pt x="648" y="643"/>
                  </a:lnTo>
                  <a:lnTo>
                    <a:pt x="648" y="632"/>
                  </a:lnTo>
                  <a:lnTo>
                    <a:pt x="648" y="627"/>
                  </a:lnTo>
                  <a:lnTo>
                    <a:pt x="648" y="617"/>
                  </a:lnTo>
                  <a:lnTo>
                    <a:pt x="648" y="612"/>
                  </a:lnTo>
                  <a:lnTo>
                    <a:pt x="648" y="601"/>
                  </a:lnTo>
                  <a:lnTo>
                    <a:pt x="648" y="596"/>
                  </a:lnTo>
                  <a:lnTo>
                    <a:pt x="648" y="586"/>
                  </a:lnTo>
                  <a:lnTo>
                    <a:pt x="648" y="581"/>
                  </a:lnTo>
                  <a:lnTo>
                    <a:pt x="643" y="570"/>
                  </a:lnTo>
                  <a:lnTo>
                    <a:pt x="643" y="565"/>
                  </a:lnTo>
                  <a:lnTo>
                    <a:pt x="643" y="555"/>
                  </a:lnTo>
                  <a:lnTo>
                    <a:pt x="643" y="550"/>
                  </a:lnTo>
                  <a:lnTo>
                    <a:pt x="643" y="539"/>
                  </a:lnTo>
                  <a:lnTo>
                    <a:pt x="638" y="534"/>
                  </a:lnTo>
                  <a:lnTo>
                    <a:pt x="638" y="529"/>
                  </a:lnTo>
                  <a:lnTo>
                    <a:pt x="638" y="518"/>
                  </a:lnTo>
                  <a:lnTo>
                    <a:pt x="638" y="513"/>
                  </a:lnTo>
                  <a:lnTo>
                    <a:pt x="633" y="503"/>
                  </a:lnTo>
                  <a:lnTo>
                    <a:pt x="633" y="498"/>
                  </a:lnTo>
                  <a:lnTo>
                    <a:pt x="633" y="487"/>
                  </a:lnTo>
                  <a:lnTo>
                    <a:pt x="627" y="482"/>
                  </a:lnTo>
                  <a:lnTo>
                    <a:pt x="627" y="472"/>
                  </a:lnTo>
                  <a:lnTo>
                    <a:pt x="627" y="467"/>
                  </a:lnTo>
                  <a:lnTo>
                    <a:pt x="622" y="461"/>
                  </a:lnTo>
                  <a:lnTo>
                    <a:pt x="622" y="451"/>
                  </a:lnTo>
                  <a:lnTo>
                    <a:pt x="617" y="446"/>
                  </a:lnTo>
                  <a:lnTo>
                    <a:pt x="617" y="436"/>
                  </a:lnTo>
                  <a:lnTo>
                    <a:pt x="612" y="430"/>
                  </a:lnTo>
                  <a:lnTo>
                    <a:pt x="612" y="420"/>
                  </a:lnTo>
                  <a:lnTo>
                    <a:pt x="612" y="415"/>
                  </a:lnTo>
                  <a:lnTo>
                    <a:pt x="607" y="410"/>
                  </a:lnTo>
                  <a:lnTo>
                    <a:pt x="607" y="399"/>
                  </a:lnTo>
                  <a:lnTo>
                    <a:pt x="602" y="394"/>
                  </a:lnTo>
                  <a:lnTo>
                    <a:pt x="596" y="384"/>
                  </a:lnTo>
                  <a:lnTo>
                    <a:pt x="596" y="379"/>
                  </a:lnTo>
                  <a:lnTo>
                    <a:pt x="591" y="373"/>
                  </a:lnTo>
                  <a:lnTo>
                    <a:pt x="591" y="363"/>
                  </a:lnTo>
                  <a:lnTo>
                    <a:pt x="586" y="358"/>
                  </a:lnTo>
                  <a:lnTo>
                    <a:pt x="586" y="353"/>
                  </a:lnTo>
                  <a:lnTo>
                    <a:pt x="581" y="342"/>
                  </a:lnTo>
                  <a:lnTo>
                    <a:pt x="576" y="337"/>
                  </a:lnTo>
                  <a:lnTo>
                    <a:pt x="576" y="332"/>
                  </a:lnTo>
                  <a:lnTo>
                    <a:pt x="570" y="322"/>
                  </a:lnTo>
                  <a:lnTo>
                    <a:pt x="565" y="316"/>
                  </a:lnTo>
                  <a:lnTo>
                    <a:pt x="565" y="311"/>
                  </a:lnTo>
                  <a:lnTo>
                    <a:pt x="560" y="301"/>
                  </a:lnTo>
                  <a:lnTo>
                    <a:pt x="555" y="296"/>
                  </a:lnTo>
                  <a:lnTo>
                    <a:pt x="555" y="290"/>
                  </a:lnTo>
                  <a:lnTo>
                    <a:pt x="550" y="280"/>
                  </a:lnTo>
                  <a:lnTo>
                    <a:pt x="545" y="275"/>
                  </a:lnTo>
                  <a:lnTo>
                    <a:pt x="539" y="270"/>
                  </a:lnTo>
                  <a:lnTo>
                    <a:pt x="539" y="265"/>
                  </a:lnTo>
                  <a:lnTo>
                    <a:pt x="534" y="254"/>
                  </a:lnTo>
                  <a:lnTo>
                    <a:pt x="529" y="249"/>
                  </a:lnTo>
                  <a:lnTo>
                    <a:pt x="524" y="244"/>
                  </a:lnTo>
                  <a:lnTo>
                    <a:pt x="519" y="239"/>
                  </a:lnTo>
                  <a:lnTo>
                    <a:pt x="519" y="228"/>
                  </a:lnTo>
                  <a:lnTo>
                    <a:pt x="513" y="223"/>
                  </a:lnTo>
                  <a:lnTo>
                    <a:pt x="508" y="218"/>
                  </a:lnTo>
                  <a:lnTo>
                    <a:pt x="503" y="213"/>
                  </a:lnTo>
                  <a:lnTo>
                    <a:pt x="498" y="208"/>
                  </a:lnTo>
                  <a:lnTo>
                    <a:pt x="493" y="197"/>
                  </a:lnTo>
                  <a:lnTo>
                    <a:pt x="488" y="192"/>
                  </a:lnTo>
                  <a:lnTo>
                    <a:pt x="488" y="187"/>
                  </a:lnTo>
                  <a:lnTo>
                    <a:pt x="482" y="182"/>
                  </a:lnTo>
                  <a:lnTo>
                    <a:pt x="477" y="176"/>
                  </a:lnTo>
                  <a:lnTo>
                    <a:pt x="472" y="171"/>
                  </a:lnTo>
                  <a:lnTo>
                    <a:pt x="467" y="166"/>
                  </a:lnTo>
                  <a:lnTo>
                    <a:pt x="462" y="156"/>
                  </a:lnTo>
                  <a:lnTo>
                    <a:pt x="456" y="150"/>
                  </a:lnTo>
                  <a:lnTo>
                    <a:pt x="451" y="145"/>
                  </a:lnTo>
                  <a:lnTo>
                    <a:pt x="446" y="140"/>
                  </a:lnTo>
                  <a:lnTo>
                    <a:pt x="441" y="135"/>
                  </a:lnTo>
                  <a:lnTo>
                    <a:pt x="436" y="130"/>
                  </a:lnTo>
                  <a:lnTo>
                    <a:pt x="431" y="125"/>
                  </a:lnTo>
                  <a:lnTo>
                    <a:pt x="425" y="119"/>
                  </a:lnTo>
                  <a:lnTo>
                    <a:pt x="420" y="114"/>
                  </a:lnTo>
                  <a:lnTo>
                    <a:pt x="415" y="109"/>
                  </a:lnTo>
                  <a:lnTo>
                    <a:pt x="405" y="104"/>
                  </a:lnTo>
                  <a:lnTo>
                    <a:pt x="399" y="99"/>
                  </a:lnTo>
                  <a:lnTo>
                    <a:pt x="394" y="93"/>
                  </a:lnTo>
                  <a:lnTo>
                    <a:pt x="389" y="88"/>
                  </a:lnTo>
                  <a:lnTo>
                    <a:pt x="384" y="83"/>
                  </a:lnTo>
                  <a:lnTo>
                    <a:pt x="379" y="78"/>
                  </a:lnTo>
                  <a:lnTo>
                    <a:pt x="374" y="73"/>
                  </a:lnTo>
                  <a:lnTo>
                    <a:pt x="368" y="68"/>
                  </a:lnTo>
                  <a:lnTo>
                    <a:pt x="358" y="62"/>
                  </a:lnTo>
                  <a:lnTo>
                    <a:pt x="353" y="57"/>
                  </a:lnTo>
                  <a:lnTo>
                    <a:pt x="348" y="52"/>
                  </a:lnTo>
                  <a:lnTo>
                    <a:pt x="342" y="47"/>
                  </a:lnTo>
                  <a:lnTo>
                    <a:pt x="337" y="42"/>
                  </a:lnTo>
                  <a:lnTo>
                    <a:pt x="332" y="42"/>
                  </a:lnTo>
                  <a:lnTo>
                    <a:pt x="322" y="36"/>
                  </a:lnTo>
                  <a:lnTo>
                    <a:pt x="316" y="31"/>
                  </a:lnTo>
                  <a:lnTo>
                    <a:pt x="311" y="26"/>
                  </a:lnTo>
                  <a:lnTo>
                    <a:pt x="306" y="21"/>
                  </a:lnTo>
                  <a:lnTo>
                    <a:pt x="296" y="16"/>
                  </a:lnTo>
                  <a:lnTo>
                    <a:pt x="291" y="16"/>
                  </a:lnTo>
                  <a:lnTo>
                    <a:pt x="285" y="11"/>
                  </a:lnTo>
                  <a:lnTo>
                    <a:pt x="280" y="5"/>
                  </a:lnTo>
                  <a:lnTo>
                    <a:pt x="270" y="0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5" y="467"/>
                  </a:lnTo>
                  <a:lnTo>
                    <a:pt x="5" y="467"/>
                  </a:lnTo>
                  <a:lnTo>
                    <a:pt x="11" y="472"/>
                  </a:lnTo>
                  <a:lnTo>
                    <a:pt x="11" y="472"/>
                  </a:lnTo>
                  <a:lnTo>
                    <a:pt x="11" y="472"/>
                  </a:lnTo>
                  <a:lnTo>
                    <a:pt x="16" y="472"/>
                  </a:lnTo>
                  <a:lnTo>
                    <a:pt x="16" y="477"/>
                  </a:lnTo>
                  <a:lnTo>
                    <a:pt x="16" y="477"/>
                  </a:lnTo>
                  <a:lnTo>
                    <a:pt x="21" y="477"/>
                  </a:lnTo>
                  <a:lnTo>
                    <a:pt x="21" y="477"/>
                  </a:lnTo>
                  <a:lnTo>
                    <a:pt x="21" y="482"/>
                  </a:lnTo>
                  <a:lnTo>
                    <a:pt x="26" y="482"/>
                  </a:lnTo>
                  <a:lnTo>
                    <a:pt x="26" y="482"/>
                  </a:lnTo>
                  <a:lnTo>
                    <a:pt x="31" y="487"/>
                  </a:lnTo>
                  <a:lnTo>
                    <a:pt x="31" y="487"/>
                  </a:lnTo>
                  <a:lnTo>
                    <a:pt x="31" y="487"/>
                  </a:lnTo>
                  <a:lnTo>
                    <a:pt x="37" y="487"/>
                  </a:lnTo>
                  <a:lnTo>
                    <a:pt x="37" y="493"/>
                  </a:lnTo>
                  <a:lnTo>
                    <a:pt x="37" y="493"/>
                  </a:lnTo>
                  <a:lnTo>
                    <a:pt x="42" y="493"/>
                  </a:lnTo>
                  <a:lnTo>
                    <a:pt x="42" y="498"/>
                  </a:lnTo>
                  <a:lnTo>
                    <a:pt x="42" y="498"/>
                  </a:lnTo>
                  <a:lnTo>
                    <a:pt x="47" y="498"/>
                  </a:lnTo>
                  <a:lnTo>
                    <a:pt x="47" y="503"/>
                  </a:lnTo>
                  <a:lnTo>
                    <a:pt x="47" y="503"/>
                  </a:lnTo>
                  <a:lnTo>
                    <a:pt x="47" y="503"/>
                  </a:lnTo>
                  <a:lnTo>
                    <a:pt x="52" y="508"/>
                  </a:lnTo>
                  <a:lnTo>
                    <a:pt x="52" y="508"/>
                  </a:lnTo>
                  <a:lnTo>
                    <a:pt x="52" y="508"/>
                  </a:lnTo>
                  <a:lnTo>
                    <a:pt x="57" y="508"/>
                  </a:lnTo>
                  <a:lnTo>
                    <a:pt x="57" y="513"/>
                  </a:lnTo>
                  <a:lnTo>
                    <a:pt x="57" y="513"/>
                  </a:lnTo>
                  <a:lnTo>
                    <a:pt x="63" y="513"/>
                  </a:lnTo>
                  <a:lnTo>
                    <a:pt x="63" y="518"/>
                  </a:lnTo>
                  <a:lnTo>
                    <a:pt x="63" y="518"/>
                  </a:lnTo>
                  <a:lnTo>
                    <a:pt x="63" y="524"/>
                  </a:lnTo>
                  <a:lnTo>
                    <a:pt x="68" y="524"/>
                  </a:lnTo>
                  <a:lnTo>
                    <a:pt x="68" y="524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73" y="529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78" y="539"/>
                  </a:lnTo>
                  <a:lnTo>
                    <a:pt x="78" y="539"/>
                  </a:lnTo>
                  <a:lnTo>
                    <a:pt x="78" y="544"/>
                  </a:lnTo>
                  <a:lnTo>
                    <a:pt x="78" y="544"/>
                  </a:lnTo>
                  <a:lnTo>
                    <a:pt x="83" y="544"/>
                  </a:lnTo>
                  <a:lnTo>
                    <a:pt x="83" y="550"/>
                  </a:lnTo>
                  <a:lnTo>
                    <a:pt x="83" y="550"/>
                  </a:lnTo>
                  <a:lnTo>
                    <a:pt x="83" y="550"/>
                  </a:lnTo>
                  <a:lnTo>
                    <a:pt x="88" y="555"/>
                  </a:lnTo>
                  <a:lnTo>
                    <a:pt x="88" y="555"/>
                  </a:lnTo>
                  <a:lnTo>
                    <a:pt x="88" y="560"/>
                  </a:lnTo>
                  <a:lnTo>
                    <a:pt x="88" y="560"/>
                  </a:lnTo>
                  <a:lnTo>
                    <a:pt x="88" y="560"/>
                  </a:lnTo>
                  <a:lnTo>
                    <a:pt x="94" y="565"/>
                  </a:lnTo>
                  <a:lnTo>
                    <a:pt x="94" y="565"/>
                  </a:lnTo>
                  <a:lnTo>
                    <a:pt x="94" y="570"/>
                  </a:lnTo>
                  <a:lnTo>
                    <a:pt x="94" y="570"/>
                  </a:lnTo>
                  <a:lnTo>
                    <a:pt x="94" y="570"/>
                  </a:lnTo>
                  <a:lnTo>
                    <a:pt x="94" y="575"/>
                  </a:lnTo>
                  <a:lnTo>
                    <a:pt x="99" y="575"/>
                  </a:lnTo>
                  <a:lnTo>
                    <a:pt x="99" y="581"/>
                  </a:lnTo>
                  <a:lnTo>
                    <a:pt x="99" y="581"/>
                  </a:lnTo>
                  <a:lnTo>
                    <a:pt x="99" y="581"/>
                  </a:lnTo>
                  <a:lnTo>
                    <a:pt x="99" y="586"/>
                  </a:lnTo>
                  <a:lnTo>
                    <a:pt x="99" y="586"/>
                  </a:lnTo>
                  <a:lnTo>
                    <a:pt x="104" y="591"/>
                  </a:lnTo>
                  <a:lnTo>
                    <a:pt x="104" y="591"/>
                  </a:lnTo>
                  <a:lnTo>
                    <a:pt x="104" y="596"/>
                  </a:lnTo>
                  <a:lnTo>
                    <a:pt x="104" y="596"/>
                  </a:lnTo>
                  <a:lnTo>
                    <a:pt x="104" y="596"/>
                  </a:lnTo>
                  <a:lnTo>
                    <a:pt x="104" y="601"/>
                  </a:lnTo>
                  <a:lnTo>
                    <a:pt x="104" y="601"/>
                  </a:lnTo>
                  <a:lnTo>
                    <a:pt x="104" y="607"/>
                  </a:lnTo>
                  <a:lnTo>
                    <a:pt x="109" y="607"/>
                  </a:lnTo>
                  <a:lnTo>
                    <a:pt x="109" y="612"/>
                  </a:lnTo>
                  <a:lnTo>
                    <a:pt x="109" y="612"/>
                  </a:lnTo>
                  <a:lnTo>
                    <a:pt x="109" y="612"/>
                  </a:lnTo>
                  <a:lnTo>
                    <a:pt x="109" y="617"/>
                  </a:lnTo>
                  <a:lnTo>
                    <a:pt x="109" y="617"/>
                  </a:lnTo>
                  <a:lnTo>
                    <a:pt x="109" y="622"/>
                  </a:lnTo>
                  <a:lnTo>
                    <a:pt x="109" y="622"/>
                  </a:lnTo>
                  <a:lnTo>
                    <a:pt x="109" y="627"/>
                  </a:lnTo>
                  <a:lnTo>
                    <a:pt x="109" y="627"/>
                  </a:lnTo>
                  <a:lnTo>
                    <a:pt x="109" y="627"/>
                  </a:lnTo>
                  <a:lnTo>
                    <a:pt x="109" y="632"/>
                  </a:lnTo>
                  <a:lnTo>
                    <a:pt x="114" y="632"/>
                  </a:lnTo>
                  <a:lnTo>
                    <a:pt x="114" y="638"/>
                  </a:lnTo>
                  <a:lnTo>
                    <a:pt x="114" y="638"/>
                  </a:lnTo>
                  <a:lnTo>
                    <a:pt x="114" y="643"/>
                  </a:lnTo>
                  <a:lnTo>
                    <a:pt x="114" y="643"/>
                  </a:lnTo>
                  <a:lnTo>
                    <a:pt x="114" y="648"/>
                  </a:lnTo>
                  <a:lnTo>
                    <a:pt x="114" y="648"/>
                  </a:lnTo>
                  <a:lnTo>
                    <a:pt x="114" y="648"/>
                  </a:lnTo>
                  <a:lnTo>
                    <a:pt x="114" y="653"/>
                  </a:lnTo>
                  <a:lnTo>
                    <a:pt x="114" y="653"/>
                  </a:lnTo>
                  <a:lnTo>
                    <a:pt x="114" y="658"/>
                  </a:lnTo>
                  <a:lnTo>
                    <a:pt x="114" y="658"/>
                  </a:lnTo>
                  <a:lnTo>
                    <a:pt x="114" y="664"/>
                  </a:lnTo>
                  <a:lnTo>
                    <a:pt x="653" y="6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39" name="Freeform 171"/>
            <p:cNvSpPr>
              <a:spLocks/>
            </p:cNvSpPr>
            <p:nvPr/>
          </p:nvSpPr>
          <p:spPr bwMode="auto">
            <a:xfrm>
              <a:off x="4898" y="1456"/>
              <a:ext cx="653" cy="664"/>
            </a:xfrm>
            <a:custGeom>
              <a:avLst/>
              <a:gdLst/>
              <a:ahLst/>
              <a:cxnLst>
                <a:cxn ang="0">
                  <a:pos x="648" y="643"/>
                </a:cxn>
                <a:cxn ang="0">
                  <a:pos x="648" y="612"/>
                </a:cxn>
                <a:cxn ang="0">
                  <a:pos x="648" y="581"/>
                </a:cxn>
                <a:cxn ang="0">
                  <a:pos x="643" y="550"/>
                </a:cxn>
                <a:cxn ang="0">
                  <a:pos x="638" y="518"/>
                </a:cxn>
                <a:cxn ang="0">
                  <a:pos x="633" y="487"/>
                </a:cxn>
                <a:cxn ang="0">
                  <a:pos x="622" y="461"/>
                </a:cxn>
                <a:cxn ang="0">
                  <a:pos x="612" y="430"/>
                </a:cxn>
                <a:cxn ang="0">
                  <a:pos x="607" y="399"/>
                </a:cxn>
                <a:cxn ang="0">
                  <a:pos x="591" y="373"/>
                </a:cxn>
                <a:cxn ang="0">
                  <a:pos x="581" y="342"/>
                </a:cxn>
                <a:cxn ang="0">
                  <a:pos x="565" y="316"/>
                </a:cxn>
                <a:cxn ang="0">
                  <a:pos x="555" y="290"/>
                </a:cxn>
                <a:cxn ang="0">
                  <a:pos x="539" y="265"/>
                </a:cxn>
                <a:cxn ang="0">
                  <a:pos x="519" y="239"/>
                </a:cxn>
                <a:cxn ang="0">
                  <a:pos x="503" y="213"/>
                </a:cxn>
                <a:cxn ang="0">
                  <a:pos x="488" y="187"/>
                </a:cxn>
                <a:cxn ang="0">
                  <a:pos x="467" y="166"/>
                </a:cxn>
                <a:cxn ang="0">
                  <a:pos x="446" y="140"/>
                </a:cxn>
                <a:cxn ang="0">
                  <a:pos x="425" y="119"/>
                </a:cxn>
                <a:cxn ang="0">
                  <a:pos x="399" y="99"/>
                </a:cxn>
                <a:cxn ang="0">
                  <a:pos x="379" y="78"/>
                </a:cxn>
                <a:cxn ang="0">
                  <a:pos x="353" y="57"/>
                </a:cxn>
                <a:cxn ang="0">
                  <a:pos x="332" y="42"/>
                </a:cxn>
                <a:cxn ang="0">
                  <a:pos x="306" y="21"/>
                </a:cxn>
                <a:cxn ang="0">
                  <a:pos x="280" y="5"/>
                </a:cxn>
                <a:cxn ang="0">
                  <a:pos x="0" y="467"/>
                </a:cxn>
                <a:cxn ang="0">
                  <a:pos x="11" y="472"/>
                </a:cxn>
                <a:cxn ang="0">
                  <a:pos x="16" y="477"/>
                </a:cxn>
                <a:cxn ang="0">
                  <a:pos x="21" y="482"/>
                </a:cxn>
                <a:cxn ang="0">
                  <a:pos x="31" y="487"/>
                </a:cxn>
                <a:cxn ang="0">
                  <a:pos x="37" y="493"/>
                </a:cxn>
                <a:cxn ang="0">
                  <a:pos x="47" y="498"/>
                </a:cxn>
                <a:cxn ang="0">
                  <a:pos x="52" y="508"/>
                </a:cxn>
                <a:cxn ang="0">
                  <a:pos x="57" y="513"/>
                </a:cxn>
                <a:cxn ang="0">
                  <a:pos x="63" y="518"/>
                </a:cxn>
                <a:cxn ang="0">
                  <a:pos x="68" y="529"/>
                </a:cxn>
                <a:cxn ang="0">
                  <a:pos x="73" y="534"/>
                </a:cxn>
                <a:cxn ang="0">
                  <a:pos x="78" y="544"/>
                </a:cxn>
                <a:cxn ang="0">
                  <a:pos x="83" y="550"/>
                </a:cxn>
                <a:cxn ang="0">
                  <a:pos x="88" y="560"/>
                </a:cxn>
                <a:cxn ang="0">
                  <a:pos x="94" y="565"/>
                </a:cxn>
                <a:cxn ang="0">
                  <a:pos x="94" y="575"/>
                </a:cxn>
                <a:cxn ang="0">
                  <a:pos x="99" y="581"/>
                </a:cxn>
                <a:cxn ang="0">
                  <a:pos x="104" y="591"/>
                </a:cxn>
                <a:cxn ang="0">
                  <a:pos x="104" y="601"/>
                </a:cxn>
                <a:cxn ang="0">
                  <a:pos x="109" y="612"/>
                </a:cxn>
                <a:cxn ang="0">
                  <a:pos x="109" y="617"/>
                </a:cxn>
                <a:cxn ang="0">
                  <a:pos x="109" y="627"/>
                </a:cxn>
                <a:cxn ang="0">
                  <a:pos x="114" y="638"/>
                </a:cxn>
                <a:cxn ang="0">
                  <a:pos x="114" y="648"/>
                </a:cxn>
                <a:cxn ang="0">
                  <a:pos x="114" y="653"/>
                </a:cxn>
                <a:cxn ang="0">
                  <a:pos x="653" y="664"/>
                </a:cxn>
              </a:cxnLst>
              <a:rect l="0" t="0" r="r" b="b"/>
              <a:pathLst>
                <a:path w="653" h="664">
                  <a:moveTo>
                    <a:pt x="653" y="664"/>
                  </a:moveTo>
                  <a:lnTo>
                    <a:pt x="648" y="658"/>
                  </a:lnTo>
                  <a:lnTo>
                    <a:pt x="648" y="648"/>
                  </a:lnTo>
                  <a:lnTo>
                    <a:pt x="648" y="643"/>
                  </a:lnTo>
                  <a:lnTo>
                    <a:pt x="648" y="632"/>
                  </a:lnTo>
                  <a:lnTo>
                    <a:pt x="648" y="627"/>
                  </a:lnTo>
                  <a:lnTo>
                    <a:pt x="648" y="617"/>
                  </a:lnTo>
                  <a:lnTo>
                    <a:pt x="648" y="612"/>
                  </a:lnTo>
                  <a:lnTo>
                    <a:pt x="648" y="601"/>
                  </a:lnTo>
                  <a:lnTo>
                    <a:pt x="648" y="596"/>
                  </a:lnTo>
                  <a:lnTo>
                    <a:pt x="648" y="586"/>
                  </a:lnTo>
                  <a:lnTo>
                    <a:pt x="648" y="581"/>
                  </a:lnTo>
                  <a:lnTo>
                    <a:pt x="643" y="570"/>
                  </a:lnTo>
                  <a:lnTo>
                    <a:pt x="643" y="565"/>
                  </a:lnTo>
                  <a:lnTo>
                    <a:pt x="643" y="555"/>
                  </a:lnTo>
                  <a:lnTo>
                    <a:pt x="643" y="550"/>
                  </a:lnTo>
                  <a:lnTo>
                    <a:pt x="643" y="539"/>
                  </a:lnTo>
                  <a:lnTo>
                    <a:pt x="638" y="534"/>
                  </a:lnTo>
                  <a:lnTo>
                    <a:pt x="638" y="529"/>
                  </a:lnTo>
                  <a:lnTo>
                    <a:pt x="638" y="518"/>
                  </a:lnTo>
                  <a:lnTo>
                    <a:pt x="638" y="513"/>
                  </a:lnTo>
                  <a:lnTo>
                    <a:pt x="633" y="503"/>
                  </a:lnTo>
                  <a:lnTo>
                    <a:pt x="633" y="498"/>
                  </a:lnTo>
                  <a:lnTo>
                    <a:pt x="633" y="487"/>
                  </a:lnTo>
                  <a:lnTo>
                    <a:pt x="627" y="482"/>
                  </a:lnTo>
                  <a:lnTo>
                    <a:pt x="627" y="472"/>
                  </a:lnTo>
                  <a:lnTo>
                    <a:pt x="627" y="467"/>
                  </a:lnTo>
                  <a:lnTo>
                    <a:pt x="622" y="461"/>
                  </a:lnTo>
                  <a:lnTo>
                    <a:pt x="622" y="451"/>
                  </a:lnTo>
                  <a:lnTo>
                    <a:pt x="617" y="446"/>
                  </a:lnTo>
                  <a:lnTo>
                    <a:pt x="617" y="436"/>
                  </a:lnTo>
                  <a:lnTo>
                    <a:pt x="612" y="430"/>
                  </a:lnTo>
                  <a:lnTo>
                    <a:pt x="612" y="420"/>
                  </a:lnTo>
                  <a:lnTo>
                    <a:pt x="612" y="415"/>
                  </a:lnTo>
                  <a:lnTo>
                    <a:pt x="607" y="410"/>
                  </a:lnTo>
                  <a:lnTo>
                    <a:pt x="607" y="399"/>
                  </a:lnTo>
                  <a:lnTo>
                    <a:pt x="602" y="394"/>
                  </a:lnTo>
                  <a:lnTo>
                    <a:pt x="596" y="384"/>
                  </a:lnTo>
                  <a:lnTo>
                    <a:pt x="596" y="379"/>
                  </a:lnTo>
                  <a:lnTo>
                    <a:pt x="591" y="373"/>
                  </a:lnTo>
                  <a:lnTo>
                    <a:pt x="591" y="363"/>
                  </a:lnTo>
                  <a:lnTo>
                    <a:pt x="586" y="358"/>
                  </a:lnTo>
                  <a:lnTo>
                    <a:pt x="586" y="353"/>
                  </a:lnTo>
                  <a:lnTo>
                    <a:pt x="581" y="342"/>
                  </a:lnTo>
                  <a:lnTo>
                    <a:pt x="576" y="337"/>
                  </a:lnTo>
                  <a:lnTo>
                    <a:pt x="576" y="332"/>
                  </a:lnTo>
                  <a:lnTo>
                    <a:pt x="570" y="322"/>
                  </a:lnTo>
                  <a:lnTo>
                    <a:pt x="565" y="316"/>
                  </a:lnTo>
                  <a:lnTo>
                    <a:pt x="565" y="311"/>
                  </a:lnTo>
                  <a:lnTo>
                    <a:pt x="560" y="301"/>
                  </a:lnTo>
                  <a:lnTo>
                    <a:pt x="555" y="296"/>
                  </a:lnTo>
                  <a:lnTo>
                    <a:pt x="555" y="290"/>
                  </a:lnTo>
                  <a:lnTo>
                    <a:pt x="550" y="280"/>
                  </a:lnTo>
                  <a:lnTo>
                    <a:pt x="545" y="275"/>
                  </a:lnTo>
                  <a:lnTo>
                    <a:pt x="539" y="270"/>
                  </a:lnTo>
                  <a:lnTo>
                    <a:pt x="539" y="265"/>
                  </a:lnTo>
                  <a:lnTo>
                    <a:pt x="534" y="254"/>
                  </a:lnTo>
                  <a:lnTo>
                    <a:pt x="529" y="249"/>
                  </a:lnTo>
                  <a:lnTo>
                    <a:pt x="524" y="244"/>
                  </a:lnTo>
                  <a:lnTo>
                    <a:pt x="519" y="239"/>
                  </a:lnTo>
                  <a:lnTo>
                    <a:pt x="519" y="228"/>
                  </a:lnTo>
                  <a:lnTo>
                    <a:pt x="513" y="223"/>
                  </a:lnTo>
                  <a:lnTo>
                    <a:pt x="508" y="218"/>
                  </a:lnTo>
                  <a:lnTo>
                    <a:pt x="503" y="213"/>
                  </a:lnTo>
                  <a:lnTo>
                    <a:pt x="498" y="208"/>
                  </a:lnTo>
                  <a:lnTo>
                    <a:pt x="493" y="197"/>
                  </a:lnTo>
                  <a:lnTo>
                    <a:pt x="488" y="192"/>
                  </a:lnTo>
                  <a:lnTo>
                    <a:pt x="488" y="187"/>
                  </a:lnTo>
                  <a:lnTo>
                    <a:pt x="482" y="182"/>
                  </a:lnTo>
                  <a:lnTo>
                    <a:pt x="477" y="176"/>
                  </a:lnTo>
                  <a:lnTo>
                    <a:pt x="472" y="171"/>
                  </a:lnTo>
                  <a:lnTo>
                    <a:pt x="467" y="166"/>
                  </a:lnTo>
                  <a:lnTo>
                    <a:pt x="462" y="156"/>
                  </a:lnTo>
                  <a:lnTo>
                    <a:pt x="456" y="150"/>
                  </a:lnTo>
                  <a:lnTo>
                    <a:pt x="451" y="145"/>
                  </a:lnTo>
                  <a:lnTo>
                    <a:pt x="446" y="140"/>
                  </a:lnTo>
                  <a:lnTo>
                    <a:pt x="441" y="135"/>
                  </a:lnTo>
                  <a:lnTo>
                    <a:pt x="436" y="130"/>
                  </a:lnTo>
                  <a:lnTo>
                    <a:pt x="431" y="125"/>
                  </a:lnTo>
                  <a:lnTo>
                    <a:pt x="425" y="119"/>
                  </a:lnTo>
                  <a:lnTo>
                    <a:pt x="420" y="114"/>
                  </a:lnTo>
                  <a:lnTo>
                    <a:pt x="415" y="109"/>
                  </a:lnTo>
                  <a:lnTo>
                    <a:pt x="405" y="104"/>
                  </a:lnTo>
                  <a:lnTo>
                    <a:pt x="399" y="99"/>
                  </a:lnTo>
                  <a:lnTo>
                    <a:pt x="394" y="93"/>
                  </a:lnTo>
                  <a:lnTo>
                    <a:pt x="389" y="88"/>
                  </a:lnTo>
                  <a:lnTo>
                    <a:pt x="384" y="83"/>
                  </a:lnTo>
                  <a:lnTo>
                    <a:pt x="379" y="78"/>
                  </a:lnTo>
                  <a:lnTo>
                    <a:pt x="374" y="73"/>
                  </a:lnTo>
                  <a:lnTo>
                    <a:pt x="368" y="68"/>
                  </a:lnTo>
                  <a:lnTo>
                    <a:pt x="358" y="62"/>
                  </a:lnTo>
                  <a:lnTo>
                    <a:pt x="353" y="57"/>
                  </a:lnTo>
                  <a:lnTo>
                    <a:pt x="348" y="52"/>
                  </a:lnTo>
                  <a:lnTo>
                    <a:pt x="342" y="47"/>
                  </a:lnTo>
                  <a:lnTo>
                    <a:pt x="337" y="42"/>
                  </a:lnTo>
                  <a:lnTo>
                    <a:pt x="332" y="42"/>
                  </a:lnTo>
                  <a:lnTo>
                    <a:pt x="322" y="36"/>
                  </a:lnTo>
                  <a:lnTo>
                    <a:pt x="316" y="31"/>
                  </a:lnTo>
                  <a:lnTo>
                    <a:pt x="311" y="26"/>
                  </a:lnTo>
                  <a:lnTo>
                    <a:pt x="306" y="21"/>
                  </a:lnTo>
                  <a:lnTo>
                    <a:pt x="296" y="16"/>
                  </a:lnTo>
                  <a:lnTo>
                    <a:pt x="291" y="16"/>
                  </a:lnTo>
                  <a:lnTo>
                    <a:pt x="285" y="11"/>
                  </a:lnTo>
                  <a:lnTo>
                    <a:pt x="280" y="5"/>
                  </a:lnTo>
                  <a:lnTo>
                    <a:pt x="270" y="0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0" y="467"/>
                  </a:lnTo>
                  <a:lnTo>
                    <a:pt x="5" y="467"/>
                  </a:lnTo>
                  <a:lnTo>
                    <a:pt x="5" y="467"/>
                  </a:lnTo>
                  <a:lnTo>
                    <a:pt x="11" y="472"/>
                  </a:lnTo>
                  <a:lnTo>
                    <a:pt x="11" y="472"/>
                  </a:lnTo>
                  <a:lnTo>
                    <a:pt x="11" y="472"/>
                  </a:lnTo>
                  <a:lnTo>
                    <a:pt x="16" y="472"/>
                  </a:lnTo>
                  <a:lnTo>
                    <a:pt x="16" y="477"/>
                  </a:lnTo>
                  <a:lnTo>
                    <a:pt x="16" y="477"/>
                  </a:lnTo>
                  <a:lnTo>
                    <a:pt x="21" y="477"/>
                  </a:lnTo>
                  <a:lnTo>
                    <a:pt x="21" y="477"/>
                  </a:lnTo>
                  <a:lnTo>
                    <a:pt x="21" y="482"/>
                  </a:lnTo>
                  <a:lnTo>
                    <a:pt x="26" y="482"/>
                  </a:lnTo>
                  <a:lnTo>
                    <a:pt x="26" y="482"/>
                  </a:lnTo>
                  <a:lnTo>
                    <a:pt x="31" y="487"/>
                  </a:lnTo>
                  <a:lnTo>
                    <a:pt x="31" y="487"/>
                  </a:lnTo>
                  <a:lnTo>
                    <a:pt x="31" y="487"/>
                  </a:lnTo>
                  <a:lnTo>
                    <a:pt x="37" y="487"/>
                  </a:lnTo>
                  <a:lnTo>
                    <a:pt x="37" y="493"/>
                  </a:lnTo>
                  <a:lnTo>
                    <a:pt x="37" y="493"/>
                  </a:lnTo>
                  <a:lnTo>
                    <a:pt x="42" y="493"/>
                  </a:lnTo>
                  <a:lnTo>
                    <a:pt x="42" y="498"/>
                  </a:lnTo>
                  <a:lnTo>
                    <a:pt x="42" y="498"/>
                  </a:lnTo>
                  <a:lnTo>
                    <a:pt x="47" y="498"/>
                  </a:lnTo>
                  <a:lnTo>
                    <a:pt x="47" y="503"/>
                  </a:lnTo>
                  <a:lnTo>
                    <a:pt x="47" y="503"/>
                  </a:lnTo>
                  <a:lnTo>
                    <a:pt x="47" y="503"/>
                  </a:lnTo>
                  <a:lnTo>
                    <a:pt x="52" y="508"/>
                  </a:lnTo>
                  <a:lnTo>
                    <a:pt x="52" y="508"/>
                  </a:lnTo>
                  <a:lnTo>
                    <a:pt x="52" y="508"/>
                  </a:lnTo>
                  <a:lnTo>
                    <a:pt x="57" y="508"/>
                  </a:lnTo>
                  <a:lnTo>
                    <a:pt x="57" y="513"/>
                  </a:lnTo>
                  <a:lnTo>
                    <a:pt x="57" y="513"/>
                  </a:lnTo>
                  <a:lnTo>
                    <a:pt x="63" y="513"/>
                  </a:lnTo>
                  <a:lnTo>
                    <a:pt x="63" y="518"/>
                  </a:lnTo>
                  <a:lnTo>
                    <a:pt x="63" y="518"/>
                  </a:lnTo>
                  <a:lnTo>
                    <a:pt x="63" y="524"/>
                  </a:lnTo>
                  <a:lnTo>
                    <a:pt x="68" y="524"/>
                  </a:lnTo>
                  <a:lnTo>
                    <a:pt x="68" y="524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73" y="529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73" y="534"/>
                  </a:lnTo>
                  <a:lnTo>
                    <a:pt x="78" y="539"/>
                  </a:lnTo>
                  <a:lnTo>
                    <a:pt x="78" y="539"/>
                  </a:lnTo>
                  <a:lnTo>
                    <a:pt x="78" y="544"/>
                  </a:lnTo>
                  <a:lnTo>
                    <a:pt x="78" y="544"/>
                  </a:lnTo>
                  <a:lnTo>
                    <a:pt x="83" y="544"/>
                  </a:lnTo>
                  <a:lnTo>
                    <a:pt x="83" y="550"/>
                  </a:lnTo>
                  <a:lnTo>
                    <a:pt x="83" y="550"/>
                  </a:lnTo>
                  <a:lnTo>
                    <a:pt x="83" y="550"/>
                  </a:lnTo>
                  <a:lnTo>
                    <a:pt x="88" y="555"/>
                  </a:lnTo>
                  <a:lnTo>
                    <a:pt x="88" y="555"/>
                  </a:lnTo>
                  <a:lnTo>
                    <a:pt x="88" y="560"/>
                  </a:lnTo>
                  <a:lnTo>
                    <a:pt x="88" y="560"/>
                  </a:lnTo>
                  <a:lnTo>
                    <a:pt x="88" y="560"/>
                  </a:lnTo>
                  <a:lnTo>
                    <a:pt x="94" y="565"/>
                  </a:lnTo>
                  <a:lnTo>
                    <a:pt x="94" y="565"/>
                  </a:lnTo>
                  <a:lnTo>
                    <a:pt x="94" y="570"/>
                  </a:lnTo>
                  <a:lnTo>
                    <a:pt x="94" y="570"/>
                  </a:lnTo>
                  <a:lnTo>
                    <a:pt x="94" y="570"/>
                  </a:lnTo>
                  <a:lnTo>
                    <a:pt x="94" y="575"/>
                  </a:lnTo>
                  <a:lnTo>
                    <a:pt x="99" y="575"/>
                  </a:lnTo>
                  <a:lnTo>
                    <a:pt x="99" y="581"/>
                  </a:lnTo>
                  <a:lnTo>
                    <a:pt x="99" y="581"/>
                  </a:lnTo>
                  <a:lnTo>
                    <a:pt x="99" y="581"/>
                  </a:lnTo>
                  <a:lnTo>
                    <a:pt x="99" y="586"/>
                  </a:lnTo>
                  <a:lnTo>
                    <a:pt x="99" y="586"/>
                  </a:lnTo>
                  <a:lnTo>
                    <a:pt x="104" y="591"/>
                  </a:lnTo>
                  <a:lnTo>
                    <a:pt x="104" y="591"/>
                  </a:lnTo>
                  <a:lnTo>
                    <a:pt x="104" y="596"/>
                  </a:lnTo>
                  <a:lnTo>
                    <a:pt x="104" y="596"/>
                  </a:lnTo>
                  <a:lnTo>
                    <a:pt x="104" y="596"/>
                  </a:lnTo>
                  <a:lnTo>
                    <a:pt x="104" y="601"/>
                  </a:lnTo>
                  <a:lnTo>
                    <a:pt x="104" y="601"/>
                  </a:lnTo>
                  <a:lnTo>
                    <a:pt x="104" y="607"/>
                  </a:lnTo>
                  <a:lnTo>
                    <a:pt x="109" y="607"/>
                  </a:lnTo>
                  <a:lnTo>
                    <a:pt x="109" y="612"/>
                  </a:lnTo>
                  <a:lnTo>
                    <a:pt x="109" y="612"/>
                  </a:lnTo>
                  <a:lnTo>
                    <a:pt x="109" y="612"/>
                  </a:lnTo>
                  <a:lnTo>
                    <a:pt x="109" y="617"/>
                  </a:lnTo>
                  <a:lnTo>
                    <a:pt x="109" y="617"/>
                  </a:lnTo>
                  <a:lnTo>
                    <a:pt x="109" y="622"/>
                  </a:lnTo>
                  <a:lnTo>
                    <a:pt x="109" y="622"/>
                  </a:lnTo>
                  <a:lnTo>
                    <a:pt x="109" y="627"/>
                  </a:lnTo>
                  <a:lnTo>
                    <a:pt x="109" y="627"/>
                  </a:lnTo>
                  <a:lnTo>
                    <a:pt x="109" y="627"/>
                  </a:lnTo>
                  <a:lnTo>
                    <a:pt x="109" y="632"/>
                  </a:lnTo>
                  <a:lnTo>
                    <a:pt x="114" y="632"/>
                  </a:lnTo>
                  <a:lnTo>
                    <a:pt x="114" y="638"/>
                  </a:lnTo>
                  <a:lnTo>
                    <a:pt x="114" y="638"/>
                  </a:lnTo>
                  <a:lnTo>
                    <a:pt x="114" y="643"/>
                  </a:lnTo>
                  <a:lnTo>
                    <a:pt x="114" y="643"/>
                  </a:lnTo>
                  <a:lnTo>
                    <a:pt x="114" y="648"/>
                  </a:lnTo>
                  <a:lnTo>
                    <a:pt x="114" y="648"/>
                  </a:lnTo>
                  <a:lnTo>
                    <a:pt x="114" y="648"/>
                  </a:lnTo>
                  <a:lnTo>
                    <a:pt x="114" y="653"/>
                  </a:lnTo>
                  <a:lnTo>
                    <a:pt x="114" y="653"/>
                  </a:lnTo>
                  <a:lnTo>
                    <a:pt x="114" y="658"/>
                  </a:lnTo>
                  <a:lnTo>
                    <a:pt x="114" y="658"/>
                  </a:lnTo>
                  <a:lnTo>
                    <a:pt x="114" y="664"/>
                  </a:lnTo>
                  <a:lnTo>
                    <a:pt x="653" y="664"/>
                  </a:lnTo>
                  <a:lnTo>
                    <a:pt x="653" y="66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0" name="Freeform 172"/>
            <p:cNvSpPr>
              <a:spLocks/>
            </p:cNvSpPr>
            <p:nvPr/>
          </p:nvSpPr>
          <p:spPr bwMode="auto">
            <a:xfrm>
              <a:off x="4017" y="1456"/>
              <a:ext cx="648" cy="664"/>
            </a:xfrm>
            <a:custGeom>
              <a:avLst/>
              <a:gdLst/>
              <a:ahLst/>
              <a:cxnLst>
                <a:cxn ang="0">
                  <a:pos x="363" y="11"/>
                </a:cxn>
                <a:cxn ang="0">
                  <a:pos x="337" y="26"/>
                </a:cxn>
                <a:cxn ang="0">
                  <a:pos x="311" y="47"/>
                </a:cxn>
                <a:cxn ang="0">
                  <a:pos x="285" y="62"/>
                </a:cxn>
                <a:cxn ang="0">
                  <a:pos x="265" y="83"/>
                </a:cxn>
                <a:cxn ang="0">
                  <a:pos x="239" y="104"/>
                </a:cxn>
                <a:cxn ang="0">
                  <a:pos x="218" y="125"/>
                </a:cxn>
                <a:cxn ang="0">
                  <a:pos x="197" y="150"/>
                </a:cxn>
                <a:cxn ang="0">
                  <a:pos x="176" y="171"/>
                </a:cxn>
                <a:cxn ang="0">
                  <a:pos x="156" y="197"/>
                </a:cxn>
                <a:cxn ang="0">
                  <a:pos x="140" y="218"/>
                </a:cxn>
                <a:cxn ang="0">
                  <a:pos x="119" y="244"/>
                </a:cxn>
                <a:cxn ang="0">
                  <a:pos x="104" y="270"/>
                </a:cxn>
                <a:cxn ang="0">
                  <a:pos x="88" y="296"/>
                </a:cxn>
                <a:cxn ang="0">
                  <a:pos x="78" y="327"/>
                </a:cxn>
                <a:cxn ang="0">
                  <a:pos x="62" y="353"/>
                </a:cxn>
                <a:cxn ang="0">
                  <a:pos x="52" y="379"/>
                </a:cxn>
                <a:cxn ang="0">
                  <a:pos x="42" y="410"/>
                </a:cxn>
                <a:cxn ang="0">
                  <a:pos x="31" y="441"/>
                </a:cxn>
                <a:cxn ang="0">
                  <a:pos x="21" y="467"/>
                </a:cxn>
                <a:cxn ang="0">
                  <a:pos x="16" y="498"/>
                </a:cxn>
                <a:cxn ang="0">
                  <a:pos x="11" y="529"/>
                </a:cxn>
                <a:cxn ang="0">
                  <a:pos x="5" y="560"/>
                </a:cxn>
                <a:cxn ang="0">
                  <a:pos x="0" y="591"/>
                </a:cxn>
                <a:cxn ang="0">
                  <a:pos x="0" y="622"/>
                </a:cxn>
                <a:cxn ang="0">
                  <a:pos x="0" y="648"/>
                </a:cxn>
                <a:cxn ang="0">
                  <a:pos x="534" y="664"/>
                </a:cxn>
                <a:cxn ang="0">
                  <a:pos x="534" y="653"/>
                </a:cxn>
                <a:cxn ang="0">
                  <a:pos x="534" y="643"/>
                </a:cxn>
                <a:cxn ang="0">
                  <a:pos x="534" y="632"/>
                </a:cxn>
                <a:cxn ang="0">
                  <a:pos x="539" y="622"/>
                </a:cxn>
                <a:cxn ang="0">
                  <a:pos x="539" y="617"/>
                </a:cxn>
                <a:cxn ang="0">
                  <a:pos x="539" y="607"/>
                </a:cxn>
                <a:cxn ang="0">
                  <a:pos x="544" y="596"/>
                </a:cxn>
                <a:cxn ang="0">
                  <a:pos x="544" y="591"/>
                </a:cxn>
                <a:cxn ang="0">
                  <a:pos x="550" y="581"/>
                </a:cxn>
                <a:cxn ang="0">
                  <a:pos x="555" y="570"/>
                </a:cxn>
                <a:cxn ang="0">
                  <a:pos x="560" y="565"/>
                </a:cxn>
                <a:cxn ang="0">
                  <a:pos x="560" y="555"/>
                </a:cxn>
                <a:cxn ang="0">
                  <a:pos x="565" y="550"/>
                </a:cxn>
                <a:cxn ang="0">
                  <a:pos x="570" y="539"/>
                </a:cxn>
                <a:cxn ang="0">
                  <a:pos x="576" y="534"/>
                </a:cxn>
                <a:cxn ang="0">
                  <a:pos x="581" y="524"/>
                </a:cxn>
                <a:cxn ang="0">
                  <a:pos x="586" y="518"/>
                </a:cxn>
                <a:cxn ang="0">
                  <a:pos x="591" y="508"/>
                </a:cxn>
                <a:cxn ang="0">
                  <a:pos x="601" y="503"/>
                </a:cxn>
                <a:cxn ang="0">
                  <a:pos x="607" y="498"/>
                </a:cxn>
                <a:cxn ang="0">
                  <a:pos x="612" y="493"/>
                </a:cxn>
                <a:cxn ang="0">
                  <a:pos x="622" y="482"/>
                </a:cxn>
                <a:cxn ang="0">
                  <a:pos x="627" y="477"/>
                </a:cxn>
                <a:cxn ang="0">
                  <a:pos x="633" y="472"/>
                </a:cxn>
                <a:cxn ang="0">
                  <a:pos x="643" y="467"/>
                </a:cxn>
                <a:cxn ang="0">
                  <a:pos x="384" y="0"/>
                </a:cxn>
              </a:cxnLst>
              <a:rect l="0" t="0" r="r" b="b"/>
              <a:pathLst>
                <a:path w="648" h="664">
                  <a:moveTo>
                    <a:pt x="384" y="0"/>
                  </a:moveTo>
                  <a:lnTo>
                    <a:pt x="373" y="5"/>
                  </a:lnTo>
                  <a:lnTo>
                    <a:pt x="368" y="5"/>
                  </a:lnTo>
                  <a:lnTo>
                    <a:pt x="363" y="11"/>
                  </a:lnTo>
                  <a:lnTo>
                    <a:pt x="353" y="16"/>
                  </a:lnTo>
                  <a:lnTo>
                    <a:pt x="347" y="21"/>
                  </a:lnTo>
                  <a:lnTo>
                    <a:pt x="342" y="21"/>
                  </a:lnTo>
                  <a:lnTo>
                    <a:pt x="337" y="26"/>
                  </a:lnTo>
                  <a:lnTo>
                    <a:pt x="327" y="31"/>
                  </a:lnTo>
                  <a:lnTo>
                    <a:pt x="322" y="36"/>
                  </a:lnTo>
                  <a:lnTo>
                    <a:pt x="316" y="42"/>
                  </a:lnTo>
                  <a:lnTo>
                    <a:pt x="311" y="47"/>
                  </a:lnTo>
                  <a:lnTo>
                    <a:pt x="306" y="52"/>
                  </a:lnTo>
                  <a:lnTo>
                    <a:pt x="301" y="57"/>
                  </a:lnTo>
                  <a:lnTo>
                    <a:pt x="290" y="57"/>
                  </a:lnTo>
                  <a:lnTo>
                    <a:pt x="285" y="62"/>
                  </a:lnTo>
                  <a:lnTo>
                    <a:pt x="280" y="68"/>
                  </a:lnTo>
                  <a:lnTo>
                    <a:pt x="275" y="73"/>
                  </a:lnTo>
                  <a:lnTo>
                    <a:pt x="270" y="78"/>
                  </a:lnTo>
                  <a:lnTo>
                    <a:pt x="265" y="83"/>
                  </a:lnTo>
                  <a:lnTo>
                    <a:pt x="259" y="88"/>
                  </a:lnTo>
                  <a:lnTo>
                    <a:pt x="249" y="93"/>
                  </a:lnTo>
                  <a:lnTo>
                    <a:pt x="244" y="99"/>
                  </a:lnTo>
                  <a:lnTo>
                    <a:pt x="239" y="104"/>
                  </a:lnTo>
                  <a:lnTo>
                    <a:pt x="233" y="109"/>
                  </a:lnTo>
                  <a:lnTo>
                    <a:pt x="228" y="114"/>
                  </a:lnTo>
                  <a:lnTo>
                    <a:pt x="223" y="119"/>
                  </a:lnTo>
                  <a:lnTo>
                    <a:pt x="218" y="125"/>
                  </a:lnTo>
                  <a:lnTo>
                    <a:pt x="213" y="130"/>
                  </a:lnTo>
                  <a:lnTo>
                    <a:pt x="207" y="135"/>
                  </a:lnTo>
                  <a:lnTo>
                    <a:pt x="202" y="140"/>
                  </a:lnTo>
                  <a:lnTo>
                    <a:pt x="197" y="150"/>
                  </a:lnTo>
                  <a:lnTo>
                    <a:pt x="192" y="156"/>
                  </a:lnTo>
                  <a:lnTo>
                    <a:pt x="187" y="161"/>
                  </a:lnTo>
                  <a:lnTo>
                    <a:pt x="182" y="166"/>
                  </a:lnTo>
                  <a:lnTo>
                    <a:pt x="176" y="171"/>
                  </a:lnTo>
                  <a:lnTo>
                    <a:pt x="171" y="176"/>
                  </a:lnTo>
                  <a:lnTo>
                    <a:pt x="166" y="182"/>
                  </a:lnTo>
                  <a:lnTo>
                    <a:pt x="161" y="187"/>
                  </a:lnTo>
                  <a:lnTo>
                    <a:pt x="156" y="197"/>
                  </a:lnTo>
                  <a:lnTo>
                    <a:pt x="150" y="202"/>
                  </a:lnTo>
                  <a:lnTo>
                    <a:pt x="150" y="208"/>
                  </a:lnTo>
                  <a:lnTo>
                    <a:pt x="145" y="213"/>
                  </a:lnTo>
                  <a:lnTo>
                    <a:pt x="140" y="218"/>
                  </a:lnTo>
                  <a:lnTo>
                    <a:pt x="135" y="228"/>
                  </a:lnTo>
                  <a:lnTo>
                    <a:pt x="130" y="233"/>
                  </a:lnTo>
                  <a:lnTo>
                    <a:pt x="125" y="239"/>
                  </a:lnTo>
                  <a:lnTo>
                    <a:pt x="119" y="244"/>
                  </a:lnTo>
                  <a:lnTo>
                    <a:pt x="119" y="249"/>
                  </a:lnTo>
                  <a:lnTo>
                    <a:pt x="114" y="259"/>
                  </a:lnTo>
                  <a:lnTo>
                    <a:pt x="109" y="265"/>
                  </a:lnTo>
                  <a:lnTo>
                    <a:pt x="104" y="270"/>
                  </a:lnTo>
                  <a:lnTo>
                    <a:pt x="104" y="280"/>
                  </a:lnTo>
                  <a:lnTo>
                    <a:pt x="99" y="285"/>
                  </a:lnTo>
                  <a:lnTo>
                    <a:pt x="93" y="290"/>
                  </a:lnTo>
                  <a:lnTo>
                    <a:pt x="88" y="296"/>
                  </a:lnTo>
                  <a:lnTo>
                    <a:pt x="88" y="306"/>
                  </a:lnTo>
                  <a:lnTo>
                    <a:pt x="83" y="311"/>
                  </a:lnTo>
                  <a:lnTo>
                    <a:pt x="78" y="316"/>
                  </a:lnTo>
                  <a:lnTo>
                    <a:pt x="78" y="327"/>
                  </a:lnTo>
                  <a:lnTo>
                    <a:pt x="73" y="332"/>
                  </a:lnTo>
                  <a:lnTo>
                    <a:pt x="68" y="337"/>
                  </a:lnTo>
                  <a:lnTo>
                    <a:pt x="68" y="347"/>
                  </a:lnTo>
                  <a:lnTo>
                    <a:pt x="62" y="353"/>
                  </a:lnTo>
                  <a:lnTo>
                    <a:pt x="62" y="358"/>
                  </a:lnTo>
                  <a:lnTo>
                    <a:pt x="57" y="368"/>
                  </a:lnTo>
                  <a:lnTo>
                    <a:pt x="52" y="373"/>
                  </a:lnTo>
                  <a:lnTo>
                    <a:pt x="52" y="379"/>
                  </a:lnTo>
                  <a:lnTo>
                    <a:pt x="47" y="389"/>
                  </a:lnTo>
                  <a:lnTo>
                    <a:pt x="47" y="394"/>
                  </a:lnTo>
                  <a:lnTo>
                    <a:pt x="42" y="404"/>
                  </a:lnTo>
                  <a:lnTo>
                    <a:pt x="42" y="410"/>
                  </a:lnTo>
                  <a:lnTo>
                    <a:pt x="36" y="415"/>
                  </a:lnTo>
                  <a:lnTo>
                    <a:pt x="36" y="425"/>
                  </a:lnTo>
                  <a:lnTo>
                    <a:pt x="31" y="430"/>
                  </a:lnTo>
                  <a:lnTo>
                    <a:pt x="31" y="441"/>
                  </a:lnTo>
                  <a:lnTo>
                    <a:pt x="31" y="446"/>
                  </a:lnTo>
                  <a:lnTo>
                    <a:pt x="26" y="451"/>
                  </a:lnTo>
                  <a:lnTo>
                    <a:pt x="26" y="461"/>
                  </a:lnTo>
                  <a:lnTo>
                    <a:pt x="21" y="467"/>
                  </a:lnTo>
                  <a:lnTo>
                    <a:pt x="21" y="477"/>
                  </a:lnTo>
                  <a:lnTo>
                    <a:pt x="21" y="482"/>
                  </a:lnTo>
                  <a:lnTo>
                    <a:pt x="16" y="493"/>
                  </a:lnTo>
                  <a:lnTo>
                    <a:pt x="16" y="498"/>
                  </a:lnTo>
                  <a:lnTo>
                    <a:pt x="16" y="508"/>
                  </a:lnTo>
                  <a:lnTo>
                    <a:pt x="11" y="513"/>
                  </a:lnTo>
                  <a:lnTo>
                    <a:pt x="11" y="518"/>
                  </a:lnTo>
                  <a:lnTo>
                    <a:pt x="11" y="529"/>
                  </a:lnTo>
                  <a:lnTo>
                    <a:pt x="11" y="534"/>
                  </a:lnTo>
                  <a:lnTo>
                    <a:pt x="5" y="544"/>
                  </a:lnTo>
                  <a:lnTo>
                    <a:pt x="5" y="550"/>
                  </a:lnTo>
                  <a:lnTo>
                    <a:pt x="5" y="560"/>
                  </a:lnTo>
                  <a:lnTo>
                    <a:pt x="5" y="565"/>
                  </a:lnTo>
                  <a:lnTo>
                    <a:pt x="5" y="575"/>
                  </a:lnTo>
                  <a:lnTo>
                    <a:pt x="0" y="581"/>
                  </a:lnTo>
                  <a:lnTo>
                    <a:pt x="0" y="591"/>
                  </a:lnTo>
                  <a:lnTo>
                    <a:pt x="0" y="596"/>
                  </a:lnTo>
                  <a:lnTo>
                    <a:pt x="0" y="607"/>
                  </a:lnTo>
                  <a:lnTo>
                    <a:pt x="0" y="612"/>
                  </a:lnTo>
                  <a:lnTo>
                    <a:pt x="0" y="622"/>
                  </a:lnTo>
                  <a:lnTo>
                    <a:pt x="0" y="627"/>
                  </a:lnTo>
                  <a:lnTo>
                    <a:pt x="0" y="632"/>
                  </a:lnTo>
                  <a:lnTo>
                    <a:pt x="0" y="643"/>
                  </a:lnTo>
                  <a:lnTo>
                    <a:pt x="0" y="648"/>
                  </a:lnTo>
                  <a:lnTo>
                    <a:pt x="0" y="658"/>
                  </a:lnTo>
                  <a:lnTo>
                    <a:pt x="534" y="664"/>
                  </a:lnTo>
                  <a:lnTo>
                    <a:pt x="534" y="664"/>
                  </a:lnTo>
                  <a:lnTo>
                    <a:pt x="534" y="664"/>
                  </a:lnTo>
                  <a:lnTo>
                    <a:pt x="534" y="658"/>
                  </a:lnTo>
                  <a:lnTo>
                    <a:pt x="534" y="658"/>
                  </a:lnTo>
                  <a:lnTo>
                    <a:pt x="534" y="653"/>
                  </a:lnTo>
                  <a:lnTo>
                    <a:pt x="534" y="653"/>
                  </a:lnTo>
                  <a:lnTo>
                    <a:pt x="534" y="648"/>
                  </a:lnTo>
                  <a:lnTo>
                    <a:pt x="534" y="648"/>
                  </a:lnTo>
                  <a:lnTo>
                    <a:pt x="534" y="643"/>
                  </a:lnTo>
                  <a:lnTo>
                    <a:pt x="534" y="643"/>
                  </a:lnTo>
                  <a:lnTo>
                    <a:pt x="534" y="643"/>
                  </a:lnTo>
                  <a:lnTo>
                    <a:pt x="534" y="638"/>
                  </a:lnTo>
                  <a:lnTo>
                    <a:pt x="534" y="638"/>
                  </a:lnTo>
                  <a:lnTo>
                    <a:pt x="534" y="632"/>
                  </a:lnTo>
                  <a:lnTo>
                    <a:pt x="539" y="632"/>
                  </a:lnTo>
                  <a:lnTo>
                    <a:pt x="539" y="627"/>
                  </a:lnTo>
                  <a:lnTo>
                    <a:pt x="539" y="627"/>
                  </a:lnTo>
                  <a:lnTo>
                    <a:pt x="539" y="622"/>
                  </a:lnTo>
                  <a:lnTo>
                    <a:pt x="539" y="622"/>
                  </a:lnTo>
                  <a:lnTo>
                    <a:pt x="539" y="622"/>
                  </a:lnTo>
                  <a:lnTo>
                    <a:pt x="539" y="617"/>
                  </a:lnTo>
                  <a:lnTo>
                    <a:pt x="539" y="617"/>
                  </a:lnTo>
                  <a:lnTo>
                    <a:pt x="539" y="612"/>
                  </a:lnTo>
                  <a:lnTo>
                    <a:pt x="539" y="612"/>
                  </a:lnTo>
                  <a:lnTo>
                    <a:pt x="539" y="607"/>
                  </a:lnTo>
                  <a:lnTo>
                    <a:pt x="539" y="607"/>
                  </a:lnTo>
                  <a:lnTo>
                    <a:pt x="544" y="607"/>
                  </a:lnTo>
                  <a:lnTo>
                    <a:pt x="544" y="601"/>
                  </a:lnTo>
                  <a:lnTo>
                    <a:pt x="544" y="601"/>
                  </a:lnTo>
                  <a:lnTo>
                    <a:pt x="544" y="596"/>
                  </a:lnTo>
                  <a:lnTo>
                    <a:pt x="544" y="596"/>
                  </a:lnTo>
                  <a:lnTo>
                    <a:pt x="544" y="591"/>
                  </a:lnTo>
                  <a:lnTo>
                    <a:pt x="544" y="591"/>
                  </a:lnTo>
                  <a:lnTo>
                    <a:pt x="544" y="591"/>
                  </a:lnTo>
                  <a:lnTo>
                    <a:pt x="550" y="586"/>
                  </a:lnTo>
                  <a:lnTo>
                    <a:pt x="550" y="586"/>
                  </a:lnTo>
                  <a:lnTo>
                    <a:pt x="550" y="581"/>
                  </a:lnTo>
                  <a:lnTo>
                    <a:pt x="550" y="581"/>
                  </a:lnTo>
                  <a:lnTo>
                    <a:pt x="550" y="581"/>
                  </a:lnTo>
                  <a:lnTo>
                    <a:pt x="550" y="575"/>
                  </a:lnTo>
                  <a:lnTo>
                    <a:pt x="555" y="575"/>
                  </a:lnTo>
                  <a:lnTo>
                    <a:pt x="555" y="570"/>
                  </a:lnTo>
                  <a:lnTo>
                    <a:pt x="555" y="570"/>
                  </a:lnTo>
                  <a:lnTo>
                    <a:pt x="555" y="565"/>
                  </a:lnTo>
                  <a:lnTo>
                    <a:pt x="555" y="565"/>
                  </a:lnTo>
                  <a:lnTo>
                    <a:pt x="560" y="565"/>
                  </a:lnTo>
                  <a:lnTo>
                    <a:pt x="560" y="560"/>
                  </a:lnTo>
                  <a:lnTo>
                    <a:pt x="560" y="560"/>
                  </a:lnTo>
                  <a:lnTo>
                    <a:pt x="560" y="555"/>
                  </a:lnTo>
                  <a:lnTo>
                    <a:pt x="560" y="555"/>
                  </a:lnTo>
                  <a:lnTo>
                    <a:pt x="565" y="555"/>
                  </a:lnTo>
                  <a:lnTo>
                    <a:pt x="565" y="550"/>
                  </a:lnTo>
                  <a:lnTo>
                    <a:pt x="565" y="550"/>
                  </a:lnTo>
                  <a:lnTo>
                    <a:pt x="565" y="550"/>
                  </a:lnTo>
                  <a:lnTo>
                    <a:pt x="565" y="544"/>
                  </a:lnTo>
                  <a:lnTo>
                    <a:pt x="570" y="544"/>
                  </a:lnTo>
                  <a:lnTo>
                    <a:pt x="570" y="539"/>
                  </a:lnTo>
                  <a:lnTo>
                    <a:pt x="570" y="539"/>
                  </a:lnTo>
                  <a:lnTo>
                    <a:pt x="570" y="539"/>
                  </a:lnTo>
                  <a:lnTo>
                    <a:pt x="576" y="534"/>
                  </a:lnTo>
                  <a:lnTo>
                    <a:pt x="576" y="534"/>
                  </a:lnTo>
                  <a:lnTo>
                    <a:pt x="576" y="534"/>
                  </a:lnTo>
                  <a:lnTo>
                    <a:pt x="576" y="529"/>
                  </a:lnTo>
                  <a:lnTo>
                    <a:pt x="581" y="529"/>
                  </a:lnTo>
                  <a:lnTo>
                    <a:pt x="581" y="524"/>
                  </a:lnTo>
                  <a:lnTo>
                    <a:pt x="581" y="524"/>
                  </a:lnTo>
                  <a:lnTo>
                    <a:pt x="581" y="524"/>
                  </a:lnTo>
                  <a:lnTo>
                    <a:pt x="586" y="518"/>
                  </a:lnTo>
                  <a:lnTo>
                    <a:pt x="586" y="518"/>
                  </a:lnTo>
                  <a:lnTo>
                    <a:pt x="586" y="518"/>
                  </a:lnTo>
                  <a:lnTo>
                    <a:pt x="591" y="513"/>
                  </a:lnTo>
                  <a:lnTo>
                    <a:pt x="591" y="513"/>
                  </a:lnTo>
                  <a:lnTo>
                    <a:pt x="591" y="513"/>
                  </a:lnTo>
                  <a:lnTo>
                    <a:pt x="591" y="508"/>
                  </a:lnTo>
                  <a:lnTo>
                    <a:pt x="596" y="508"/>
                  </a:lnTo>
                  <a:lnTo>
                    <a:pt x="596" y="508"/>
                  </a:lnTo>
                  <a:lnTo>
                    <a:pt x="596" y="503"/>
                  </a:lnTo>
                  <a:lnTo>
                    <a:pt x="601" y="503"/>
                  </a:lnTo>
                  <a:lnTo>
                    <a:pt x="601" y="503"/>
                  </a:lnTo>
                  <a:lnTo>
                    <a:pt x="601" y="498"/>
                  </a:lnTo>
                  <a:lnTo>
                    <a:pt x="607" y="498"/>
                  </a:lnTo>
                  <a:lnTo>
                    <a:pt x="607" y="498"/>
                  </a:lnTo>
                  <a:lnTo>
                    <a:pt x="607" y="498"/>
                  </a:lnTo>
                  <a:lnTo>
                    <a:pt x="612" y="493"/>
                  </a:lnTo>
                  <a:lnTo>
                    <a:pt x="612" y="493"/>
                  </a:lnTo>
                  <a:lnTo>
                    <a:pt x="612" y="493"/>
                  </a:lnTo>
                  <a:lnTo>
                    <a:pt x="617" y="487"/>
                  </a:lnTo>
                  <a:lnTo>
                    <a:pt x="617" y="487"/>
                  </a:lnTo>
                  <a:lnTo>
                    <a:pt x="617" y="487"/>
                  </a:lnTo>
                  <a:lnTo>
                    <a:pt x="622" y="482"/>
                  </a:lnTo>
                  <a:lnTo>
                    <a:pt x="622" y="482"/>
                  </a:lnTo>
                  <a:lnTo>
                    <a:pt x="622" y="482"/>
                  </a:lnTo>
                  <a:lnTo>
                    <a:pt x="627" y="482"/>
                  </a:lnTo>
                  <a:lnTo>
                    <a:pt x="627" y="477"/>
                  </a:lnTo>
                  <a:lnTo>
                    <a:pt x="627" y="477"/>
                  </a:lnTo>
                  <a:lnTo>
                    <a:pt x="633" y="477"/>
                  </a:lnTo>
                  <a:lnTo>
                    <a:pt x="633" y="477"/>
                  </a:lnTo>
                  <a:lnTo>
                    <a:pt x="633" y="472"/>
                  </a:lnTo>
                  <a:lnTo>
                    <a:pt x="638" y="472"/>
                  </a:lnTo>
                  <a:lnTo>
                    <a:pt x="638" y="472"/>
                  </a:lnTo>
                  <a:lnTo>
                    <a:pt x="643" y="472"/>
                  </a:lnTo>
                  <a:lnTo>
                    <a:pt x="643" y="467"/>
                  </a:lnTo>
                  <a:lnTo>
                    <a:pt x="643" y="467"/>
                  </a:lnTo>
                  <a:lnTo>
                    <a:pt x="648" y="467"/>
                  </a:lnTo>
                  <a:lnTo>
                    <a:pt x="648" y="467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1" name="Freeform 173"/>
            <p:cNvSpPr>
              <a:spLocks/>
            </p:cNvSpPr>
            <p:nvPr/>
          </p:nvSpPr>
          <p:spPr bwMode="auto">
            <a:xfrm>
              <a:off x="4017" y="1456"/>
              <a:ext cx="648" cy="664"/>
            </a:xfrm>
            <a:custGeom>
              <a:avLst/>
              <a:gdLst/>
              <a:ahLst/>
              <a:cxnLst>
                <a:cxn ang="0">
                  <a:pos x="363" y="11"/>
                </a:cxn>
                <a:cxn ang="0">
                  <a:pos x="337" y="26"/>
                </a:cxn>
                <a:cxn ang="0">
                  <a:pos x="311" y="47"/>
                </a:cxn>
                <a:cxn ang="0">
                  <a:pos x="285" y="62"/>
                </a:cxn>
                <a:cxn ang="0">
                  <a:pos x="265" y="83"/>
                </a:cxn>
                <a:cxn ang="0">
                  <a:pos x="239" y="104"/>
                </a:cxn>
                <a:cxn ang="0">
                  <a:pos x="218" y="125"/>
                </a:cxn>
                <a:cxn ang="0">
                  <a:pos x="197" y="150"/>
                </a:cxn>
                <a:cxn ang="0">
                  <a:pos x="176" y="171"/>
                </a:cxn>
                <a:cxn ang="0">
                  <a:pos x="156" y="197"/>
                </a:cxn>
                <a:cxn ang="0">
                  <a:pos x="140" y="218"/>
                </a:cxn>
                <a:cxn ang="0">
                  <a:pos x="119" y="244"/>
                </a:cxn>
                <a:cxn ang="0">
                  <a:pos x="104" y="270"/>
                </a:cxn>
                <a:cxn ang="0">
                  <a:pos x="88" y="296"/>
                </a:cxn>
                <a:cxn ang="0">
                  <a:pos x="78" y="327"/>
                </a:cxn>
                <a:cxn ang="0">
                  <a:pos x="62" y="353"/>
                </a:cxn>
                <a:cxn ang="0">
                  <a:pos x="52" y="379"/>
                </a:cxn>
                <a:cxn ang="0">
                  <a:pos x="42" y="410"/>
                </a:cxn>
                <a:cxn ang="0">
                  <a:pos x="31" y="441"/>
                </a:cxn>
                <a:cxn ang="0">
                  <a:pos x="21" y="467"/>
                </a:cxn>
                <a:cxn ang="0">
                  <a:pos x="16" y="498"/>
                </a:cxn>
                <a:cxn ang="0">
                  <a:pos x="11" y="529"/>
                </a:cxn>
                <a:cxn ang="0">
                  <a:pos x="5" y="560"/>
                </a:cxn>
                <a:cxn ang="0">
                  <a:pos x="0" y="591"/>
                </a:cxn>
                <a:cxn ang="0">
                  <a:pos x="0" y="622"/>
                </a:cxn>
                <a:cxn ang="0">
                  <a:pos x="0" y="648"/>
                </a:cxn>
                <a:cxn ang="0">
                  <a:pos x="534" y="664"/>
                </a:cxn>
                <a:cxn ang="0">
                  <a:pos x="534" y="653"/>
                </a:cxn>
                <a:cxn ang="0">
                  <a:pos x="534" y="643"/>
                </a:cxn>
                <a:cxn ang="0">
                  <a:pos x="534" y="632"/>
                </a:cxn>
                <a:cxn ang="0">
                  <a:pos x="539" y="622"/>
                </a:cxn>
                <a:cxn ang="0">
                  <a:pos x="539" y="617"/>
                </a:cxn>
                <a:cxn ang="0">
                  <a:pos x="539" y="607"/>
                </a:cxn>
                <a:cxn ang="0">
                  <a:pos x="544" y="596"/>
                </a:cxn>
                <a:cxn ang="0">
                  <a:pos x="544" y="591"/>
                </a:cxn>
                <a:cxn ang="0">
                  <a:pos x="550" y="581"/>
                </a:cxn>
                <a:cxn ang="0">
                  <a:pos x="555" y="570"/>
                </a:cxn>
                <a:cxn ang="0">
                  <a:pos x="560" y="565"/>
                </a:cxn>
                <a:cxn ang="0">
                  <a:pos x="560" y="555"/>
                </a:cxn>
                <a:cxn ang="0">
                  <a:pos x="565" y="550"/>
                </a:cxn>
                <a:cxn ang="0">
                  <a:pos x="570" y="539"/>
                </a:cxn>
                <a:cxn ang="0">
                  <a:pos x="576" y="534"/>
                </a:cxn>
                <a:cxn ang="0">
                  <a:pos x="581" y="524"/>
                </a:cxn>
                <a:cxn ang="0">
                  <a:pos x="586" y="518"/>
                </a:cxn>
                <a:cxn ang="0">
                  <a:pos x="591" y="508"/>
                </a:cxn>
                <a:cxn ang="0">
                  <a:pos x="601" y="503"/>
                </a:cxn>
                <a:cxn ang="0">
                  <a:pos x="607" y="498"/>
                </a:cxn>
                <a:cxn ang="0">
                  <a:pos x="612" y="493"/>
                </a:cxn>
                <a:cxn ang="0">
                  <a:pos x="622" y="482"/>
                </a:cxn>
                <a:cxn ang="0">
                  <a:pos x="627" y="477"/>
                </a:cxn>
                <a:cxn ang="0">
                  <a:pos x="633" y="472"/>
                </a:cxn>
                <a:cxn ang="0">
                  <a:pos x="643" y="467"/>
                </a:cxn>
                <a:cxn ang="0">
                  <a:pos x="384" y="0"/>
                </a:cxn>
              </a:cxnLst>
              <a:rect l="0" t="0" r="r" b="b"/>
              <a:pathLst>
                <a:path w="648" h="664">
                  <a:moveTo>
                    <a:pt x="384" y="0"/>
                  </a:moveTo>
                  <a:lnTo>
                    <a:pt x="373" y="5"/>
                  </a:lnTo>
                  <a:lnTo>
                    <a:pt x="368" y="5"/>
                  </a:lnTo>
                  <a:lnTo>
                    <a:pt x="363" y="11"/>
                  </a:lnTo>
                  <a:lnTo>
                    <a:pt x="353" y="16"/>
                  </a:lnTo>
                  <a:lnTo>
                    <a:pt x="347" y="21"/>
                  </a:lnTo>
                  <a:lnTo>
                    <a:pt x="342" y="21"/>
                  </a:lnTo>
                  <a:lnTo>
                    <a:pt x="337" y="26"/>
                  </a:lnTo>
                  <a:lnTo>
                    <a:pt x="327" y="31"/>
                  </a:lnTo>
                  <a:lnTo>
                    <a:pt x="322" y="36"/>
                  </a:lnTo>
                  <a:lnTo>
                    <a:pt x="316" y="42"/>
                  </a:lnTo>
                  <a:lnTo>
                    <a:pt x="311" y="47"/>
                  </a:lnTo>
                  <a:lnTo>
                    <a:pt x="306" y="52"/>
                  </a:lnTo>
                  <a:lnTo>
                    <a:pt x="301" y="57"/>
                  </a:lnTo>
                  <a:lnTo>
                    <a:pt x="290" y="57"/>
                  </a:lnTo>
                  <a:lnTo>
                    <a:pt x="285" y="62"/>
                  </a:lnTo>
                  <a:lnTo>
                    <a:pt x="280" y="68"/>
                  </a:lnTo>
                  <a:lnTo>
                    <a:pt x="275" y="73"/>
                  </a:lnTo>
                  <a:lnTo>
                    <a:pt x="270" y="78"/>
                  </a:lnTo>
                  <a:lnTo>
                    <a:pt x="265" y="83"/>
                  </a:lnTo>
                  <a:lnTo>
                    <a:pt x="259" y="88"/>
                  </a:lnTo>
                  <a:lnTo>
                    <a:pt x="249" y="93"/>
                  </a:lnTo>
                  <a:lnTo>
                    <a:pt x="244" y="99"/>
                  </a:lnTo>
                  <a:lnTo>
                    <a:pt x="239" y="104"/>
                  </a:lnTo>
                  <a:lnTo>
                    <a:pt x="233" y="109"/>
                  </a:lnTo>
                  <a:lnTo>
                    <a:pt x="228" y="114"/>
                  </a:lnTo>
                  <a:lnTo>
                    <a:pt x="223" y="119"/>
                  </a:lnTo>
                  <a:lnTo>
                    <a:pt x="218" y="125"/>
                  </a:lnTo>
                  <a:lnTo>
                    <a:pt x="213" y="130"/>
                  </a:lnTo>
                  <a:lnTo>
                    <a:pt x="207" y="135"/>
                  </a:lnTo>
                  <a:lnTo>
                    <a:pt x="202" y="140"/>
                  </a:lnTo>
                  <a:lnTo>
                    <a:pt x="197" y="150"/>
                  </a:lnTo>
                  <a:lnTo>
                    <a:pt x="192" y="156"/>
                  </a:lnTo>
                  <a:lnTo>
                    <a:pt x="187" y="161"/>
                  </a:lnTo>
                  <a:lnTo>
                    <a:pt x="182" y="166"/>
                  </a:lnTo>
                  <a:lnTo>
                    <a:pt x="176" y="171"/>
                  </a:lnTo>
                  <a:lnTo>
                    <a:pt x="171" y="176"/>
                  </a:lnTo>
                  <a:lnTo>
                    <a:pt x="166" y="182"/>
                  </a:lnTo>
                  <a:lnTo>
                    <a:pt x="161" y="187"/>
                  </a:lnTo>
                  <a:lnTo>
                    <a:pt x="156" y="197"/>
                  </a:lnTo>
                  <a:lnTo>
                    <a:pt x="150" y="202"/>
                  </a:lnTo>
                  <a:lnTo>
                    <a:pt x="150" y="208"/>
                  </a:lnTo>
                  <a:lnTo>
                    <a:pt x="145" y="213"/>
                  </a:lnTo>
                  <a:lnTo>
                    <a:pt x="140" y="218"/>
                  </a:lnTo>
                  <a:lnTo>
                    <a:pt x="135" y="228"/>
                  </a:lnTo>
                  <a:lnTo>
                    <a:pt x="130" y="233"/>
                  </a:lnTo>
                  <a:lnTo>
                    <a:pt x="125" y="239"/>
                  </a:lnTo>
                  <a:lnTo>
                    <a:pt x="119" y="244"/>
                  </a:lnTo>
                  <a:lnTo>
                    <a:pt x="119" y="249"/>
                  </a:lnTo>
                  <a:lnTo>
                    <a:pt x="114" y="259"/>
                  </a:lnTo>
                  <a:lnTo>
                    <a:pt x="109" y="265"/>
                  </a:lnTo>
                  <a:lnTo>
                    <a:pt x="104" y="270"/>
                  </a:lnTo>
                  <a:lnTo>
                    <a:pt x="104" y="280"/>
                  </a:lnTo>
                  <a:lnTo>
                    <a:pt x="99" y="285"/>
                  </a:lnTo>
                  <a:lnTo>
                    <a:pt x="93" y="290"/>
                  </a:lnTo>
                  <a:lnTo>
                    <a:pt x="88" y="296"/>
                  </a:lnTo>
                  <a:lnTo>
                    <a:pt x="88" y="306"/>
                  </a:lnTo>
                  <a:lnTo>
                    <a:pt x="83" y="311"/>
                  </a:lnTo>
                  <a:lnTo>
                    <a:pt x="78" y="316"/>
                  </a:lnTo>
                  <a:lnTo>
                    <a:pt x="78" y="327"/>
                  </a:lnTo>
                  <a:lnTo>
                    <a:pt x="73" y="332"/>
                  </a:lnTo>
                  <a:lnTo>
                    <a:pt x="68" y="337"/>
                  </a:lnTo>
                  <a:lnTo>
                    <a:pt x="68" y="347"/>
                  </a:lnTo>
                  <a:lnTo>
                    <a:pt x="62" y="353"/>
                  </a:lnTo>
                  <a:lnTo>
                    <a:pt x="62" y="358"/>
                  </a:lnTo>
                  <a:lnTo>
                    <a:pt x="57" y="368"/>
                  </a:lnTo>
                  <a:lnTo>
                    <a:pt x="52" y="373"/>
                  </a:lnTo>
                  <a:lnTo>
                    <a:pt x="52" y="379"/>
                  </a:lnTo>
                  <a:lnTo>
                    <a:pt x="47" y="389"/>
                  </a:lnTo>
                  <a:lnTo>
                    <a:pt x="47" y="394"/>
                  </a:lnTo>
                  <a:lnTo>
                    <a:pt x="42" y="404"/>
                  </a:lnTo>
                  <a:lnTo>
                    <a:pt x="42" y="410"/>
                  </a:lnTo>
                  <a:lnTo>
                    <a:pt x="36" y="415"/>
                  </a:lnTo>
                  <a:lnTo>
                    <a:pt x="36" y="425"/>
                  </a:lnTo>
                  <a:lnTo>
                    <a:pt x="31" y="430"/>
                  </a:lnTo>
                  <a:lnTo>
                    <a:pt x="31" y="441"/>
                  </a:lnTo>
                  <a:lnTo>
                    <a:pt x="31" y="446"/>
                  </a:lnTo>
                  <a:lnTo>
                    <a:pt x="26" y="451"/>
                  </a:lnTo>
                  <a:lnTo>
                    <a:pt x="26" y="461"/>
                  </a:lnTo>
                  <a:lnTo>
                    <a:pt x="21" y="467"/>
                  </a:lnTo>
                  <a:lnTo>
                    <a:pt x="21" y="477"/>
                  </a:lnTo>
                  <a:lnTo>
                    <a:pt x="21" y="482"/>
                  </a:lnTo>
                  <a:lnTo>
                    <a:pt x="16" y="493"/>
                  </a:lnTo>
                  <a:lnTo>
                    <a:pt x="16" y="498"/>
                  </a:lnTo>
                  <a:lnTo>
                    <a:pt x="16" y="508"/>
                  </a:lnTo>
                  <a:lnTo>
                    <a:pt x="11" y="513"/>
                  </a:lnTo>
                  <a:lnTo>
                    <a:pt x="11" y="518"/>
                  </a:lnTo>
                  <a:lnTo>
                    <a:pt x="11" y="529"/>
                  </a:lnTo>
                  <a:lnTo>
                    <a:pt x="11" y="534"/>
                  </a:lnTo>
                  <a:lnTo>
                    <a:pt x="5" y="544"/>
                  </a:lnTo>
                  <a:lnTo>
                    <a:pt x="5" y="550"/>
                  </a:lnTo>
                  <a:lnTo>
                    <a:pt x="5" y="560"/>
                  </a:lnTo>
                  <a:lnTo>
                    <a:pt x="5" y="565"/>
                  </a:lnTo>
                  <a:lnTo>
                    <a:pt x="5" y="575"/>
                  </a:lnTo>
                  <a:lnTo>
                    <a:pt x="0" y="581"/>
                  </a:lnTo>
                  <a:lnTo>
                    <a:pt x="0" y="591"/>
                  </a:lnTo>
                  <a:lnTo>
                    <a:pt x="0" y="596"/>
                  </a:lnTo>
                  <a:lnTo>
                    <a:pt x="0" y="607"/>
                  </a:lnTo>
                  <a:lnTo>
                    <a:pt x="0" y="612"/>
                  </a:lnTo>
                  <a:lnTo>
                    <a:pt x="0" y="622"/>
                  </a:lnTo>
                  <a:lnTo>
                    <a:pt x="0" y="627"/>
                  </a:lnTo>
                  <a:lnTo>
                    <a:pt x="0" y="632"/>
                  </a:lnTo>
                  <a:lnTo>
                    <a:pt x="0" y="643"/>
                  </a:lnTo>
                  <a:lnTo>
                    <a:pt x="0" y="648"/>
                  </a:lnTo>
                  <a:lnTo>
                    <a:pt x="0" y="658"/>
                  </a:lnTo>
                  <a:lnTo>
                    <a:pt x="534" y="664"/>
                  </a:lnTo>
                  <a:lnTo>
                    <a:pt x="534" y="664"/>
                  </a:lnTo>
                  <a:lnTo>
                    <a:pt x="534" y="664"/>
                  </a:lnTo>
                  <a:lnTo>
                    <a:pt x="534" y="658"/>
                  </a:lnTo>
                  <a:lnTo>
                    <a:pt x="534" y="658"/>
                  </a:lnTo>
                  <a:lnTo>
                    <a:pt x="534" y="653"/>
                  </a:lnTo>
                  <a:lnTo>
                    <a:pt x="534" y="653"/>
                  </a:lnTo>
                  <a:lnTo>
                    <a:pt x="534" y="648"/>
                  </a:lnTo>
                  <a:lnTo>
                    <a:pt x="534" y="648"/>
                  </a:lnTo>
                  <a:lnTo>
                    <a:pt x="534" y="643"/>
                  </a:lnTo>
                  <a:lnTo>
                    <a:pt x="534" y="643"/>
                  </a:lnTo>
                  <a:lnTo>
                    <a:pt x="534" y="643"/>
                  </a:lnTo>
                  <a:lnTo>
                    <a:pt x="534" y="638"/>
                  </a:lnTo>
                  <a:lnTo>
                    <a:pt x="534" y="638"/>
                  </a:lnTo>
                  <a:lnTo>
                    <a:pt x="534" y="632"/>
                  </a:lnTo>
                  <a:lnTo>
                    <a:pt x="539" y="632"/>
                  </a:lnTo>
                  <a:lnTo>
                    <a:pt x="539" y="627"/>
                  </a:lnTo>
                  <a:lnTo>
                    <a:pt x="539" y="627"/>
                  </a:lnTo>
                  <a:lnTo>
                    <a:pt x="539" y="622"/>
                  </a:lnTo>
                  <a:lnTo>
                    <a:pt x="539" y="622"/>
                  </a:lnTo>
                  <a:lnTo>
                    <a:pt x="539" y="622"/>
                  </a:lnTo>
                  <a:lnTo>
                    <a:pt x="539" y="617"/>
                  </a:lnTo>
                  <a:lnTo>
                    <a:pt x="539" y="617"/>
                  </a:lnTo>
                  <a:lnTo>
                    <a:pt x="539" y="612"/>
                  </a:lnTo>
                  <a:lnTo>
                    <a:pt x="539" y="612"/>
                  </a:lnTo>
                  <a:lnTo>
                    <a:pt x="539" y="607"/>
                  </a:lnTo>
                  <a:lnTo>
                    <a:pt x="539" y="607"/>
                  </a:lnTo>
                  <a:lnTo>
                    <a:pt x="544" y="607"/>
                  </a:lnTo>
                  <a:lnTo>
                    <a:pt x="544" y="601"/>
                  </a:lnTo>
                  <a:lnTo>
                    <a:pt x="544" y="601"/>
                  </a:lnTo>
                  <a:lnTo>
                    <a:pt x="544" y="596"/>
                  </a:lnTo>
                  <a:lnTo>
                    <a:pt x="544" y="596"/>
                  </a:lnTo>
                  <a:lnTo>
                    <a:pt x="544" y="591"/>
                  </a:lnTo>
                  <a:lnTo>
                    <a:pt x="544" y="591"/>
                  </a:lnTo>
                  <a:lnTo>
                    <a:pt x="544" y="591"/>
                  </a:lnTo>
                  <a:lnTo>
                    <a:pt x="550" y="586"/>
                  </a:lnTo>
                  <a:lnTo>
                    <a:pt x="550" y="586"/>
                  </a:lnTo>
                  <a:lnTo>
                    <a:pt x="550" y="581"/>
                  </a:lnTo>
                  <a:lnTo>
                    <a:pt x="550" y="581"/>
                  </a:lnTo>
                  <a:lnTo>
                    <a:pt x="550" y="581"/>
                  </a:lnTo>
                  <a:lnTo>
                    <a:pt x="550" y="575"/>
                  </a:lnTo>
                  <a:lnTo>
                    <a:pt x="555" y="575"/>
                  </a:lnTo>
                  <a:lnTo>
                    <a:pt x="555" y="570"/>
                  </a:lnTo>
                  <a:lnTo>
                    <a:pt x="555" y="570"/>
                  </a:lnTo>
                  <a:lnTo>
                    <a:pt x="555" y="565"/>
                  </a:lnTo>
                  <a:lnTo>
                    <a:pt x="555" y="565"/>
                  </a:lnTo>
                  <a:lnTo>
                    <a:pt x="560" y="565"/>
                  </a:lnTo>
                  <a:lnTo>
                    <a:pt x="560" y="560"/>
                  </a:lnTo>
                  <a:lnTo>
                    <a:pt x="560" y="560"/>
                  </a:lnTo>
                  <a:lnTo>
                    <a:pt x="560" y="555"/>
                  </a:lnTo>
                  <a:lnTo>
                    <a:pt x="560" y="555"/>
                  </a:lnTo>
                  <a:lnTo>
                    <a:pt x="565" y="555"/>
                  </a:lnTo>
                  <a:lnTo>
                    <a:pt x="565" y="550"/>
                  </a:lnTo>
                  <a:lnTo>
                    <a:pt x="565" y="550"/>
                  </a:lnTo>
                  <a:lnTo>
                    <a:pt x="565" y="550"/>
                  </a:lnTo>
                  <a:lnTo>
                    <a:pt x="565" y="544"/>
                  </a:lnTo>
                  <a:lnTo>
                    <a:pt x="570" y="544"/>
                  </a:lnTo>
                  <a:lnTo>
                    <a:pt x="570" y="539"/>
                  </a:lnTo>
                  <a:lnTo>
                    <a:pt x="570" y="539"/>
                  </a:lnTo>
                  <a:lnTo>
                    <a:pt x="570" y="539"/>
                  </a:lnTo>
                  <a:lnTo>
                    <a:pt x="576" y="534"/>
                  </a:lnTo>
                  <a:lnTo>
                    <a:pt x="576" y="534"/>
                  </a:lnTo>
                  <a:lnTo>
                    <a:pt x="576" y="534"/>
                  </a:lnTo>
                  <a:lnTo>
                    <a:pt x="576" y="529"/>
                  </a:lnTo>
                  <a:lnTo>
                    <a:pt x="581" y="529"/>
                  </a:lnTo>
                  <a:lnTo>
                    <a:pt x="581" y="524"/>
                  </a:lnTo>
                  <a:lnTo>
                    <a:pt x="581" y="524"/>
                  </a:lnTo>
                  <a:lnTo>
                    <a:pt x="581" y="524"/>
                  </a:lnTo>
                  <a:lnTo>
                    <a:pt x="586" y="518"/>
                  </a:lnTo>
                  <a:lnTo>
                    <a:pt x="586" y="518"/>
                  </a:lnTo>
                  <a:lnTo>
                    <a:pt x="586" y="518"/>
                  </a:lnTo>
                  <a:lnTo>
                    <a:pt x="591" y="513"/>
                  </a:lnTo>
                  <a:lnTo>
                    <a:pt x="591" y="513"/>
                  </a:lnTo>
                  <a:lnTo>
                    <a:pt x="591" y="513"/>
                  </a:lnTo>
                  <a:lnTo>
                    <a:pt x="591" y="508"/>
                  </a:lnTo>
                  <a:lnTo>
                    <a:pt x="596" y="508"/>
                  </a:lnTo>
                  <a:lnTo>
                    <a:pt x="596" y="508"/>
                  </a:lnTo>
                  <a:lnTo>
                    <a:pt x="596" y="503"/>
                  </a:lnTo>
                  <a:lnTo>
                    <a:pt x="601" y="503"/>
                  </a:lnTo>
                  <a:lnTo>
                    <a:pt x="601" y="503"/>
                  </a:lnTo>
                  <a:lnTo>
                    <a:pt x="601" y="498"/>
                  </a:lnTo>
                  <a:lnTo>
                    <a:pt x="607" y="498"/>
                  </a:lnTo>
                  <a:lnTo>
                    <a:pt x="607" y="498"/>
                  </a:lnTo>
                  <a:lnTo>
                    <a:pt x="607" y="498"/>
                  </a:lnTo>
                  <a:lnTo>
                    <a:pt x="612" y="493"/>
                  </a:lnTo>
                  <a:lnTo>
                    <a:pt x="612" y="493"/>
                  </a:lnTo>
                  <a:lnTo>
                    <a:pt x="612" y="493"/>
                  </a:lnTo>
                  <a:lnTo>
                    <a:pt x="617" y="487"/>
                  </a:lnTo>
                  <a:lnTo>
                    <a:pt x="617" y="487"/>
                  </a:lnTo>
                  <a:lnTo>
                    <a:pt x="617" y="487"/>
                  </a:lnTo>
                  <a:lnTo>
                    <a:pt x="622" y="482"/>
                  </a:lnTo>
                  <a:lnTo>
                    <a:pt x="622" y="482"/>
                  </a:lnTo>
                  <a:lnTo>
                    <a:pt x="622" y="482"/>
                  </a:lnTo>
                  <a:lnTo>
                    <a:pt x="627" y="482"/>
                  </a:lnTo>
                  <a:lnTo>
                    <a:pt x="627" y="477"/>
                  </a:lnTo>
                  <a:lnTo>
                    <a:pt x="627" y="477"/>
                  </a:lnTo>
                  <a:lnTo>
                    <a:pt x="633" y="477"/>
                  </a:lnTo>
                  <a:lnTo>
                    <a:pt x="633" y="477"/>
                  </a:lnTo>
                  <a:lnTo>
                    <a:pt x="633" y="472"/>
                  </a:lnTo>
                  <a:lnTo>
                    <a:pt x="638" y="472"/>
                  </a:lnTo>
                  <a:lnTo>
                    <a:pt x="638" y="472"/>
                  </a:lnTo>
                  <a:lnTo>
                    <a:pt x="643" y="472"/>
                  </a:lnTo>
                  <a:lnTo>
                    <a:pt x="643" y="467"/>
                  </a:lnTo>
                  <a:lnTo>
                    <a:pt x="643" y="467"/>
                  </a:lnTo>
                  <a:lnTo>
                    <a:pt x="648" y="467"/>
                  </a:lnTo>
                  <a:lnTo>
                    <a:pt x="648" y="467"/>
                  </a:lnTo>
                  <a:lnTo>
                    <a:pt x="384" y="0"/>
                  </a:lnTo>
                  <a:lnTo>
                    <a:pt x="38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2" name="Freeform 174"/>
            <p:cNvSpPr>
              <a:spLocks/>
            </p:cNvSpPr>
            <p:nvPr/>
          </p:nvSpPr>
          <p:spPr bwMode="auto">
            <a:xfrm>
              <a:off x="4396" y="2316"/>
              <a:ext cx="767" cy="571"/>
            </a:xfrm>
            <a:custGeom>
              <a:avLst/>
              <a:gdLst/>
              <a:ahLst/>
              <a:cxnLst>
                <a:cxn ang="0">
                  <a:pos x="20" y="477"/>
                </a:cxn>
                <a:cxn ang="0">
                  <a:pos x="51" y="493"/>
                </a:cxn>
                <a:cxn ang="0">
                  <a:pos x="77" y="508"/>
                </a:cxn>
                <a:cxn ang="0">
                  <a:pos x="103" y="519"/>
                </a:cxn>
                <a:cxn ang="0">
                  <a:pos x="134" y="529"/>
                </a:cxn>
                <a:cxn ang="0">
                  <a:pos x="165" y="539"/>
                </a:cxn>
                <a:cxn ang="0">
                  <a:pos x="191" y="545"/>
                </a:cxn>
                <a:cxn ang="0">
                  <a:pos x="222" y="555"/>
                </a:cxn>
                <a:cxn ang="0">
                  <a:pos x="254" y="560"/>
                </a:cxn>
                <a:cxn ang="0">
                  <a:pos x="285" y="565"/>
                </a:cxn>
                <a:cxn ang="0">
                  <a:pos x="316" y="565"/>
                </a:cxn>
                <a:cxn ang="0">
                  <a:pos x="347" y="571"/>
                </a:cxn>
                <a:cxn ang="0">
                  <a:pos x="373" y="571"/>
                </a:cxn>
                <a:cxn ang="0">
                  <a:pos x="404" y="571"/>
                </a:cxn>
                <a:cxn ang="0">
                  <a:pos x="435" y="571"/>
                </a:cxn>
                <a:cxn ang="0">
                  <a:pos x="466" y="565"/>
                </a:cxn>
                <a:cxn ang="0">
                  <a:pos x="497" y="560"/>
                </a:cxn>
                <a:cxn ang="0">
                  <a:pos x="528" y="555"/>
                </a:cxn>
                <a:cxn ang="0">
                  <a:pos x="559" y="550"/>
                </a:cxn>
                <a:cxn ang="0">
                  <a:pos x="585" y="545"/>
                </a:cxn>
                <a:cxn ang="0">
                  <a:pos x="616" y="534"/>
                </a:cxn>
                <a:cxn ang="0">
                  <a:pos x="647" y="524"/>
                </a:cxn>
                <a:cxn ang="0">
                  <a:pos x="673" y="514"/>
                </a:cxn>
                <a:cxn ang="0">
                  <a:pos x="704" y="503"/>
                </a:cxn>
                <a:cxn ang="0">
                  <a:pos x="730" y="488"/>
                </a:cxn>
                <a:cxn ang="0">
                  <a:pos x="756" y="472"/>
                </a:cxn>
                <a:cxn ang="0">
                  <a:pos x="497" y="6"/>
                </a:cxn>
                <a:cxn ang="0">
                  <a:pos x="492" y="11"/>
                </a:cxn>
                <a:cxn ang="0">
                  <a:pos x="482" y="11"/>
                </a:cxn>
                <a:cxn ang="0">
                  <a:pos x="476" y="16"/>
                </a:cxn>
                <a:cxn ang="0">
                  <a:pos x="466" y="21"/>
                </a:cxn>
                <a:cxn ang="0">
                  <a:pos x="456" y="21"/>
                </a:cxn>
                <a:cxn ang="0">
                  <a:pos x="445" y="26"/>
                </a:cxn>
                <a:cxn ang="0">
                  <a:pos x="440" y="26"/>
                </a:cxn>
                <a:cxn ang="0">
                  <a:pos x="430" y="32"/>
                </a:cxn>
                <a:cxn ang="0">
                  <a:pos x="419" y="32"/>
                </a:cxn>
                <a:cxn ang="0">
                  <a:pos x="414" y="32"/>
                </a:cxn>
                <a:cxn ang="0">
                  <a:pos x="404" y="32"/>
                </a:cxn>
                <a:cxn ang="0">
                  <a:pos x="393" y="32"/>
                </a:cxn>
                <a:cxn ang="0">
                  <a:pos x="383" y="32"/>
                </a:cxn>
                <a:cxn ang="0">
                  <a:pos x="373" y="32"/>
                </a:cxn>
                <a:cxn ang="0">
                  <a:pos x="368" y="32"/>
                </a:cxn>
                <a:cxn ang="0">
                  <a:pos x="357" y="32"/>
                </a:cxn>
                <a:cxn ang="0">
                  <a:pos x="347" y="32"/>
                </a:cxn>
                <a:cxn ang="0">
                  <a:pos x="336" y="26"/>
                </a:cxn>
                <a:cxn ang="0">
                  <a:pos x="331" y="26"/>
                </a:cxn>
                <a:cxn ang="0">
                  <a:pos x="321" y="26"/>
                </a:cxn>
                <a:cxn ang="0">
                  <a:pos x="311" y="21"/>
                </a:cxn>
                <a:cxn ang="0">
                  <a:pos x="305" y="16"/>
                </a:cxn>
                <a:cxn ang="0">
                  <a:pos x="295" y="16"/>
                </a:cxn>
                <a:cxn ang="0">
                  <a:pos x="285" y="11"/>
                </a:cxn>
                <a:cxn ang="0">
                  <a:pos x="279" y="6"/>
                </a:cxn>
                <a:cxn ang="0">
                  <a:pos x="0" y="467"/>
                </a:cxn>
              </a:cxnLst>
              <a:rect l="0" t="0" r="r" b="b"/>
              <a:pathLst>
                <a:path w="767" h="571">
                  <a:moveTo>
                    <a:pt x="0" y="467"/>
                  </a:moveTo>
                  <a:lnTo>
                    <a:pt x="10" y="472"/>
                  </a:lnTo>
                  <a:lnTo>
                    <a:pt x="15" y="477"/>
                  </a:lnTo>
                  <a:lnTo>
                    <a:pt x="20" y="477"/>
                  </a:lnTo>
                  <a:lnTo>
                    <a:pt x="31" y="482"/>
                  </a:lnTo>
                  <a:lnTo>
                    <a:pt x="36" y="488"/>
                  </a:lnTo>
                  <a:lnTo>
                    <a:pt x="41" y="488"/>
                  </a:lnTo>
                  <a:lnTo>
                    <a:pt x="51" y="493"/>
                  </a:lnTo>
                  <a:lnTo>
                    <a:pt x="57" y="498"/>
                  </a:lnTo>
                  <a:lnTo>
                    <a:pt x="62" y="498"/>
                  </a:lnTo>
                  <a:lnTo>
                    <a:pt x="72" y="503"/>
                  </a:lnTo>
                  <a:lnTo>
                    <a:pt x="77" y="508"/>
                  </a:lnTo>
                  <a:lnTo>
                    <a:pt x="82" y="508"/>
                  </a:lnTo>
                  <a:lnTo>
                    <a:pt x="93" y="514"/>
                  </a:lnTo>
                  <a:lnTo>
                    <a:pt x="98" y="514"/>
                  </a:lnTo>
                  <a:lnTo>
                    <a:pt x="103" y="519"/>
                  </a:lnTo>
                  <a:lnTo>
                    <a:pt x="114" y="519"/>
                  </a:lnTo>
                  <a:lnTo>
                    <a:pt x="119" y="524"/>
                  </a:lnTo>
                  <a:lnTo>
                    <a:pt x="129" y="524"/>
                  </a:lnTo>
                  <a:lnTo>
                    <a:pt x="134" y="529"/>
                  </a:lnTo>
                  <a:lnTo>
                    <a:pt x="139" y="529"/>
                  </a:lnTo>
                  <a:lnTo>
                    <a:pt x="150" y="534"/>
                  </a:lnTo>
                  <a:lnTo>
                    <a:pt x="155" y="534"/>
                  </a:lnTo>
                  <a:lnTo>
                    <a:pt x="165" y="539"/>
                  </a:lnTo>
                  <a:lnTo>
                    <a:pt x="171" y="539"/>
                  </a:lnTo>
                  <a:lnTo>
                    <a:pt x="181" y="539"/>
                  </a:lnTo>
                  <a:lnTo>
                    <a:pt x="186" y="545"/>
                  </a:lnTo>
                  <a:lnTo>
                    <a:pt x="191" y="545"/>
                  </a:lnTo>
                  <a:lnTo>
                    <a:pt x="202" y="550"/>
                  </a:lnTo>
                  <a:lnTo>
                    <a:pt x="207" y="550"/>
                  </a:lnTo>
                  <a:lnTo>
                    <a:pt x="217" y="550"/>
                  </a:lnTo>
                  <a:lnTo>
                    <a:pt x="222" y="555"/>
                  </a:lnTo>
                  <a:lnTo>
                    <a:pt x="233" y="555"/>
                  </a:lnTo>
                  <a:lnTo>
                    <a:pt x="238" y="555"/>
                  </a:lnTo>
                  <a:lnTo>
                    <a:pt x="243" y="560"/>
                  </a:lnTo>
                  <a:lnTo>
                    <a:pt x="254" y="560"/>
                  </a:lnTo>
                  <a:lnTo>
                    <a:pt x="259" y="560"/>
                  </a:lnTo>
                  <a:lnTo>
                    <a:pt x="269" y="560"/>
                  </a:lnTo>
                  <a:lnTo>
                    <a:pt x="274" y="560"/>
                  </a:lnTo>
                  <a:lnTo>
                    <a:pt x="285" y="565"/>
                  </a:lnTo>
                  <a:lnTo>
                    <a:pt x="290" y="565"/>
                  </a:lnTo>
                  <a:lnTo>
                    <a:pt x="300" y="565"/>
                  </a:lnTo>
                  <a:lnTo>
                    <a:pt x="305" y="565"/>
                  </a:lnTo>
                  <a:lnTo>
                    <a:pt x="316" y="565"/>
                  </a:lnTo>
                  <a:lnTo>
                    <a:pt x="321" y="565"/>
                  </a:lnTo>
                  <a:lnTo>
                    <a:pt x="331" y="571"/>
                  </a:lnTo>
                  <a:lnTo>
                    <a:pt x="336" y="571"/>
                  </a:lnTo>
                  <a:lnTo>
                    <a:pt x="347" y="571"/>
                  </a:lnTo>
                  <a:lnTo>
                    <a:pt x="352" y="571"/>
                  </a:lnTo>
                  <a:lnTo>
                    <a:pt x="362" y="571"/>
                  </a:lnTo>
                  <a:lnTo>
                    <a:pt x="368" y="571"/>
                  </a:lnTo>
                  <a:lnTo>
                    <a:pt x="373" y="571"/>
                  </a:lnTo>
                  <a:lnTo>
                    <a:pt x="383" y="571"/>
                  </a:lnTo>
                  <a:lnTo>
                    <a:pt x="388" y="571"/>
                  </a:lnTo>
                  <a:lnTo>
                    <a:pt x="399" y="571"/>
                  </a:lnTo>
                  <a:lnTo>
                    <a:pt x="404" y="571"/>
                  </a:lnTo>
                  <a:lnTo>
                    <a:pt x="414" y="571"/>
                  </a:lnTo>
                  <a:lnTo>
                    <a:pt x="419" y="571"/>
                  </a:lnTo>
                  <a:lnTo>
                    <a:pt x="430" y="571"/>
                  </a:lnTo>
                  <a:lnTo>
                    <a:pt x="435" y="571"/>
                  </a:lnTo>
                  <a:lnTo>
                    <a:pt x="445" y="571"/>
                  </a:lnTo>
                  <a:lnTo>
                    <a:pt x="450" y="565"/>
                  </a:lnTo>
                  <a:lnTo>
                    <a:pt x="461" y="565"/>
                  </a:lnTo>
                  <a:lnTo>
                    <a:pt x="466" y="565"/>
                  </a:lnTo>
                  <a:lnTo>
                    <a:pt x="476" y="565"/>
                  </a:lnTo>
                  <a:lnTo>
                    <a:pt x="482" y="565"/>
                  </a:lnTo>
                  <a:lnTo>
                    <a:pt x="492" y="565"/>
                  </a:lnTo>
                  <a:lnTo>
                    <a:pt x="497" y="560"/>
                  </a:lnTo>
                  <a:lnTo>
                    <a:pt x="507" y="560"/>
                  </a:lnTo>
                  <a:lnTo>
                    <a:pt x="513" y="560"/>
                  </a:lnTo>
                  <a:lnTo>
                    <a:pt x="518" y="560"/>
                  </a:lnTo>
                  <a:lnTo>
                    <a:pt x="528" y="555"/>
                  </a:lnTo>
                  <a:lnTo>
                    <a:pt x="533" y="555"/>
                  </a:lnTo>
                  <a:lnTo>
                    <a:pt x="544" y="555"/>
                  </a:lnTo>
                  <a:lnTo>
                    <a:pt x="549" y="555"/>
                  </a:lnTo>
                  <a:lnTo>
                    <a:pt x="559" y="550"/>
                  </a:lnTo>
                  <a:lnTo>
                    <a:pt x="565" y="550"/>
                  </a:lnTo>
                  <a:lnTo>
                    <a:pt x="575" y="550"/>
                  </a:lnTo>
                  <a:lnTo>
                    <a:pt x="580" y="545"/>
                  </a:lnTo>
                  <a:lnTo>
                    <a:pt x="585" y="545"/>
                  </a:lnTo>
                  <a:lnTo>
                    <a:pt x="596" y="539"/>
                  </a:lnTo>
                  <a:lnTo>
                    <a:pt x="601" y="539"/>
                  </a:lnTo>
                  <a:lnTo>
                    <a:pt x="611" y="539"/>
                  </a:lnTo>
                  <a:lnTo>
                    <a:pt x="616" y="534"/>
                  </a:lnTo>
                  <a:lnTo>
                    <a:pt x="627" y="534"/>
                  </a:lnTo>
                  <a:lnTo>
                    <a:pt x="632" y="529"/>
                  </a:lnTo>
                  <a:lnTo>
                    <a:pt x="637" y="529"/>
                  </a:lnTo>
                  <a:lnTo>
                    <a:pt x="647" y="524"/>
                  </a:lnTo>
                  <a:lnTo>
                    <a:pt x="653" y="524"/>
                  </a:lnTo>
                  <a:lnTo>
                    <a:pt x="663" y="519"/>
                  </a:lnTo>
                  <a:lnTo>
                    <a:pt x="668" y="519"/>
                  </a:lnTo>
                  <a:lnTo>
                    <a:pt x="673" y="514"/>
                  </a:lnTo>
                  <a:lnTo>
                    <a:pt x="684" y="514"/>
                  </a:lnTo>
                  <a:lnTo>
                    <a:pt x="689" y="508"/>
                  </a:lnTo>
                  <a:lnTo>
                    <a:pt x="694" y="503"/>
                  </a:lnTo>
                  <a:lnTo>
                    <a:pt x="704" y="503"/>
                  </a:lnTo>
                  <a:lnTo>
                    <a:pt x="710" y="498"/>
                  </a:lnTo>
                  <a:lnTo>
                    <a:pt x="715" y="493"/>
                  </a:lnTo>
                  <a:lnTo>
                    <a:pt x="725" y="493"/>
                  </a:lnTo>
                  <a:lnTo>
                    <a:pt x="730" y="488"/>
                  </a:lnTo>
                  <a:lnTo>
                    <a:pt x="736" y="488"/>
                  </a:lnTo>
                  <a:lnTo>
                    <a:pt x="746" y="482"/>
                  </a:lnTo>
                  <a:lnTo>
                    <a:pt x="751" y="477"/>
                  </a:lnTo>
                  <a:lnTo>
                    <a:pt x="756" y="472"/>
                  </a:lnTo>
                  <a:lnTo>
                    <a:pt x="767" y="472"/>
                  </a:lnTo>
                  <a:lnTo>
                    <a:pt x="502" y="0"/>
                  </a:lnTo>
                  <a:lnTo>
                    <a:pt x="502" y="0"/>
                  </a:lnTo>
                  <a:lnTo>
                    <a:pt x="497" y="6"/>
                  </a:lnTo>
                  <a:lnTo>
                    <a:pt x="497" y="6"/>
                  </a:lnTo>
                  <a:lnTo>
                    <a:pt x="497" y="6"/>
                  </a:lnTo>
                  <a:lnTo>
                    <a:pt x="492" y="6"/>
                  </a:lnTo>
                  <a:lnTo>
                    <a:pt x="492" y="11"/>
                  </a:lnTo>
                  <a:lnTo>
                    <a:pt x="487" y="11"/>
                  </a:lnTo>
                  <a:lnTo>
                    <a:pt x="487" y="11"/>
                  </a:lnTo>
                  <a:lnTo>
                    <a:pt x="487" y="11"/>
                  </a:lnTo>
                  <a:lnTo>
                    <a:pt x="482" y="11"/>
                  </a:lnTo>
                  <a:lnTo>
                    <a:pt x="482" y="11"/>
                  </a:lnTo>
                  <a:lnTo>
                    <a:pt x="476" y="16"/>
                  </a:lnTo>
                  <a:lnTo>
                    <a:pt x="476" y="16"/>
                  </a:lnTo>
                  <a:lnTo>
                    <a:pt x="476" y="16"/>
                  </a:lnTo>
                  <a:lnTo>
                    <a:pt x="471" y="16"/>
                  </a:lnTo>
                  <a:lnTo>
                    <a:pt x="471" y="16"/>
                  </a:lnTo>
                  <a:lnTo>
                    <a:pt x="466" y="16"/>
                  </a:lnTo>
                  <a:lnTo>
                    <a:pt x="466" y="21"/>
                  </a:lnTo>
                  <a:lnTo>
                    <a:pt x="461" y="21"/>
                  </a:lnTo>
                  <a:lnTo>
                    <a:pt x="461" y="21"/>
                  </a:lnTo>
                  <a:lnTo>
                    <a:pt x="461" y="21"/>
                  </a:lnTo>
                  <a:lnTo>
                    <a:pt x="456" y="21"/>
                  </a:lnTo>
                  <a:lnTo>
                    <a:pt x="456" y="21"/>
                  </a:lnTo>
                  <a:lnTo>
                    <a:pt x="450" y="26"/>
                  </a:lnTo>
                  <a:lnTo>
                    <a:pt x="450" y="26"/>
                  </a:lnTo>
                  <a:lnTo>
                    <a:pt x="445" y="26"/>
                  </a:lnTo>
                  <a:lnTo>
                    <a:pt x="445" y="26"/>
                  </a:lnTo>
                  <a:lnTo>
                    <a:pt x="445" y="26"/>
                  </a:lnTo>
                  <a:lnTo>
                    <a:pt x="440" y="26"/>
                  </a:lnTo>
                  <a:lnTo>
                    <a:pt x="440" y="26"/>
                  </a:lnTo>
                  <a:lnTo>
                    <a:pt x="435" y="26"/>
                  </a:lnTo>
                  <a:lnTo>
                    <a:pt x="435" y="26"/>
                  </a:lnTo>
                  <a:lnTo>
                    <a:pt x="430" y="26"/>
                  </a:lnTo>
                  <a:lnTo>
                    <a:pt x="430" y="32"/>
                  </a:lnTo>
                  <a:lnTo>
                    <a:pt x="430" y="32"/>
                  </a:lnTo>
                  <a:lnTo>
                    <a:pt x="425" y="32"/>
                  </a:lnTo>
                  <a:lnTo>
                    <a:pt x="425" y="32"/>
                  </a:lnTo>
                  <a:lnTo>
                    <a:pt x="419" y="32"/>
                  </a:lnTo>
                  <a:lnTo>
                    <a:pt x="419" y="32"/>
                  </a:lnTo>
                  <a:lnTo>
                    <a:pt x="414" y="32"/>
                  </a:lnTo>
                  <a:lnTo>
                    <a:pt x="414" y="32"/>
                  </a:lnTo>
                  <a:lnTo>
                    <a:pt x="414" y="32"/>
                  </a:lnTo>
                  <a:lnTo>
                    <a:pt x="409" y="32"/>
                  </a:lnTo>
                  <a:lnTo>
                    <a:pt x="409" y="32"/>
                  </a:lnTo>
                  <a:lnTo>
                    <a:pt x="404" y="32"/>
                  </a:lnTo>
                  <a:lnTo>
                    <a:pt x="404" y="32"/>
                  </a:lnTo>
                  <a:lnTo>
                    <a:pt x="399" y="32"/>
                  </a:lnTo>
                  <a:lnTo>
                    <a:pt x="399" y="32"/>
                  </a:lnTo>
                  <a:lnTo>
                    <a:pt x="393" y="32"/>
                  </a:lnTo>
                  <a:lnTo>
                    <a:pt x="393" y="32"/>
                  </a:lnTo>
                  <a:lnTo>
                    <a:pt x="393" y="32"/>
                  </a:lnTo>
                  <a:lnTo>
                    <a:pt x="388" y="32"/>
                  </a:lnTo>
                  <a:lnTo>
                    <a:pt x="388" y="32"/>
                  </a:lnTo>
                  <a:lnTo>
                    <a:pt x="383" y="32"/>
                  </a:lnTo>
                  <a:lnTo>
                    <a:pt x="383" y="32"/>
                  </a:lnTo>
                  <a:lnTo>
                    <a:pt x="378" y="32"/>
                  </a:lnTo>
                  <a:lnTo>
                    <a:pt x="378" y="32"/>
                  </a:lnTo>
                  <a:lnTo>
                    <a:pt x="373" y="32"/>
                  </a:lnTo>
                  <a:lnTo>
                    <a:pt x="373" y="32"/>
                  </a:lnTo>
                  <a:lnTo>
                    <a:pt x="373" y="32"/>
                  </a:lnTo>
                  <a:lnTo>
                    <a:pt x="368" y="32"/>
                  </a:lnTo>
                  <a:lnTo>
                    <a:pt x="368" y="32"/>
                  </a:lnTo>
                  <a:lnTo>
                    <a:pt x="362" y="32"/>
                  </a:lnTo>
                  <a:lnTo>
                    <a:pt x="362" y="32"/>
                  </a:lnTo>
                  <a:lnTo>
                    <a:pt x="357" y="32"/>
                  </a:lnTo>
                  <a:lnTo>
                    <a:pt x="357" y="32"/>
                  </a:lnTo>
                  <a:lnTo>
                    <a:pt x="352" y="32"/>
                  </a:lnTo>
                  <a:lnTo>
                    <a:pt x="352" y="32"/>
                  </a:lnTo>
                  <a:lnTo>
                    <a:pt x="352" y="32"/>
                  </a:lnTo>
                  <a:lnTo>
                    <a:pt x="347" y="32"/>
                  </a:lnTo>
                  <a:lnTo>
                    <a:pt x="347" y="32"/>
                  </a:lnTo>
                  <a:lnTo>
                    <a:pt x="342" y="32"/>
                  </a:lnTo>
                  <a:lnTo>
                    <a:pt x="342" y="32"/>
                  </a:lnTo>
                  <a:lnTo>
                    <a:pt x="336" y="26"/>
                  </a:lnTo>
                  <a:lnTo>
                    <a:pt x="336" y="26"/>
                  </a:lnTo>
                  <a:lnTo>
                    <a:pt x="336" y="26"/>
                  </a:lnTo>
                  <a:lnTo>
                    <a:pt x="331" y="26"/>
                  </a:lnTo>
                  <a:lnTo>
                    <a:pt x="331" y="26"/>
                  </a:lnTo>
                  <a:lnTo>
                    <a:pt x="326" y="26"/>
                  </a:lnTo>
                  <a:lnTo>
                    <a:pt x="326" y="26"/>
                  </a:lnTo>
                  <a:lnTo>
                    <a:pt x="321" y="26"/>
                  </a:lnTo>
                  <a:lnTo>
                    <a:pt x="321" y="26"/>
                  </a:lnTo>
                  <a:lnTo>
                    <a:pt x="321" y="21"/>
                  </a:lnTo>
                  <a:lnTo>
                    <a:pt x="316" y="21"/>
                  </a:lnTo>
                  <a:lnTo>
                    <a:pt x="316" y="21"/>
                  </a:lnTo>
                  <a:lnTo>
                    <a:pt x="311" y="21"/>
                  </a:lnTo>
                  <a:lnTo>
                    <a:pt x="311" y="21"/>
                  </a:lnTo>
                  <a:lnTo>
                    <a:pt x="305" y="21"/>
                  </a:lnTo>
                  <a:lnTo>
                    <a:pt x="305" y="21"/>
                  </a:lnTo>
                  <a:lnTo>
                    <a:pt x="305" y="16"/>
                  </a:lnTo>
                  <a:lnTo>
                    <a:pt x="300" y="16"/>
                  </a:lnTo>
                  <a:lnTo>
                    <a:pt x="300" y="16"/>
                  </a:lnTo>
                  <a:lnTo>
                    <a:pt x="295" y="16"/>
                  </a:lnTo>
                  <a:lnTo>
                    <a:pt x="295" y="16"/>
                  </a:lnTo>
                  <a:lnTo>
                    <a:pt x="295" y="16"/>
                  </a:lnTo>
                  <a:lnTo>
                    <a:pt x="290" y="11"/>
                  </a:lnTo>
                  <a:lnTo>
                    <a:pt x="290" y="11"/>
                  </a:lnTo>
                  <a:lnTo>
                    <a:pt x="285" y="11"/>
                  </a:lnTo>
                  <a:lnTo>
                    <a:pt x="285" y="11"/>
                  </a:lnTo>
                  <a:lnTo>
                    <a:pt x="285" y="11"/>
                  </a:lnTo>
                  <a:lnTo>
                    <a:pt x="279" y="6"/>
                  </a:lnTo>
                  <a:lnTo>
                    <a:pt x="279" y="6"/>
                  </a:lnTo>
                  <a:lnTo>
                    <a:pt x="274" y="6"/>
                  </a:lnTo>
                  <a:lnTo>
                    <a:pt x="274" y="6"/>
                  </a:lnTo>
                  <a:lnTo>
                    <a:pt x="274" y="6"/>
                  </a:lnTo>
                  <a:lnTo>
                    <a:pt x="0" y="4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3" name="Freeform 175"/>
            <p:cNvSpPr>
              <a:spLocks/>
            </p:cNvSpPr>
            <p:nvPr/>
          </p:nvSpPr>
          <p:spPr bwMode="auto">
            <a:xfrm>
              <a:off x="4396" y="2316"/>
              <a:ext cx="767" cy="571"/>
            </a:xfrm>
            <a:custGeom>
              <a:avLst/>
              <a:gdLst/>
              <a:ahLst/>
              <a:cxnLst>
                <a:cxn ang="0">
                  <a:pos x="20" y="477"/>
                </a:cxn>
                <a:cxn ang="0">
                  <a:pos x="51" y="493"/>
                </a:cxn>
                <a:cxn ang="0">
                  <a:pos x="77" y="508"/>
                </a:cxn>
                <a:cxn ang="0">
                  <a:pos x="103" y="519"/>
                </a:cxn>
                <a:cxn ang="0">
                  <a:pos x="134" y="529"/>
                </a:cxn>
                <a:cxn ang="0">
                  <a:pos x="165" y="539"/>
                </a:cxn>
                <a:cxn ang="0">
                  <a:pos x="191" y="545"/>
                </a:cxn>
                <a:cxn ang="0">
                  <a:pos x="222" y="555"/>
                </a:cxn>
                <a:cxn ang="0">
                  <a:pos x="254" y="560"/>
                </a:cxn>
                <a:cxn ang="0">
                  <a:pos x="285" y="565"/>
                </a:cxn>
                <a:cxn ang="0">
                  <a:pos x="316" y="565"/>
                </a:cxn>
                <a:cxn ang="0">
                  <a:pos x="347" y="571"/>
                </a:cxn>
                <a:cxn ang="0">
                  <a:pos x="373" y="571"/>
                </a:cxn>
                <a:cxn ang="0">
                  <a:pos x="404" y="571"/>
                </a:cxn>
                <a:cxn ang="0">
                  <a:pos x="435" y="571"/>
                </a:cxn>
                <a:cxn ang="0">
                  <a:pos x="466" y="565"/>
                </a:cxn>
                <a:cxn ang="0">
                  <a:pos x="497" y="560"/>
                </a:cxn>
                <a:cxn ang="0">
                  <a:pos x="528" y="555"/>
                </a:cxn>
                <a:cxn ang="0">
                  <a:pos x="559" y="550"/>
                </a:cxn>
                <a:cxn ang="0">
                  <a:pos x="585" y="545"/>
                </a:cxn>
                <a:cxn ang="0">
                  <a:pos x="616" y="534"/>
                </a:cxn>
                <a:cxn ang="0">
                  <a:pos x="647" y="524"/>
                </a:cxn>
                <a:cxn ang="0">
                  <a:pos x="673" y="514"/>
                </a:cxn>
                <a:cxn ang="0">
                  <a:pos x="704" y="503"/>
                </a:cxn>
                <a:cxn ang="0">
                  <a:pos x="730" y="488"/>
                </a:cxn>
                <a:cxn ang="0">
                  <a:pos x="756" y="472"/>
                </a:cxn>
                <a:cxn ang="0">
                  <a:pos x="497" y="6"/>
                </a:cxn>
                <a:cxn ang="0">
                  <a:pos x="492" y="11"/>
                </a:cxn>
                <a:cxn ang="0">
                  <a:pos x="482" y="11"/>
                </a:cxn>
                <a:cxn ang="0">
                  <a:pos x="476" y="16"/>
                </a:cxn>
                <a:cxn ang="0">
                  <a:pos x="466" y="21"/>
                </a:cxn>
                <a:cxn ang="0">
                  <a:pos x="456" y="21"/>
                </a:cxn>
                <a:cxn ang="0">
                  <a:pos x="445" y="26"/>
                </a:cxn>
                <a:cxn ang="0">
                  <a:pos x="440" y="26"/>
                </a:cxn>
                <a:cxn ang="0">
                  <a:pos x="430" y="32"/>
                </a:cxn>
                <a:cxn ang="0">
                  <a:pos x="419" y="32"/>
                </a:cxn>
                <a:cxn ang="0">
                  <a:pos x="414" y="32"/>
                </a:cxn>
                <a:cxn ang="0">
                  <a:pos x="404" y="32"/>
                </a:cxn>
                <a:cxn ang="0">
                  <a:pos x="393" y="32"/>
                </a:cxn>
                <a:cxn ang="0">
                  <a:pos x="383" y="32"/>
                </a:cxn>
                <a:cxn ang="0">
                  <a:pos x="373" y="32"/>
                </a:cxn>
                <a:cxn ang="0">
                  <a:pos x="368" y="32"/>
                </a:cxn>
                <a:cxn ang="0">
                  <a:pos x="357" y="32"/>
                </a:cxn>
                <a:cxn ang="0">
                  <a:pos x="347" y="32"/>
                </a:cxn>
                <a:cxn ang="0">
                  <a:pos x="336" y="26"/>
                </a:cxn>
                <a:cxn ang="0">
                  <a:pos x="331" y="26"/>
                </a:cxn>
                <a:cxn ang="0">
                  <a:pos x="321" y="26"/>
                </a:cxn>
                <a:cxn ang="0">
                  <a:pos x="311" y="21"/>
                </a:cxn>
                <a:cxn ang="0">
                  <a:pos x="305" y="16"/>
                </a:cxn>
                <a:cxn ang="0">
                  <a:pos x="295" y="16"/>
                </a:cxn>
                <a:cxn ang="0">
                  <a:pos x="285" y="11"/>
                </a:cxn>
                <a:cxn ang="0">
                  <a:pos x="279" y="6"/>
                </a:cxn>
                <a:cxn ang="0">
                  <a:pos x="0" y="467"/>
                </a:cxn>
              </a:cxnLst>
              <a:rect l="0" t="0" r="r" b="b"/>
              <a:pathLst>
                <a:path w="767" h="571">
                  <a:moveTo>
                    <a:pt x="0" y="467"/>
                  </a:moveTo>
                  <a:lnTo>
                    <a:pt x="10" y="472"/>
                  </a:lnTo>
                  <a:lnTo>
                    <a:pt x="15" y="477"/>
                  </a:lnTo>
                  <a:lnTo>
                    <a:pt x="20" y="477"/>
                  </a:lnTo>
                  <a:lnTo>
                    <a:pt x="31" y="482"/>
                  </a:lnTo>
                  <a:lnTo>
                    <a:pt x="36" y="488"/>
                  </a:lnTo>
                  <a:lnTo>
                    <a:pt x="41" y="488"/>
                  </a:lnTo>
                  <a:lnTo>
                    <a:pt x="51" y="493"/>
                  </a:lnTo>
                  <a:lnTo>
                    <a:pt x="57" y="498"/>
                  </a:lnTo>
                  <a:lnTo>
                    <a:pt x="62" y="498"/>
                  </a:lnTo>
                  <a:lnTo>
                    <a:pt x="72" y="503"/>
                  </a:lnTo>
                  <a:lnTo>
                    <a:pt x="77" y="508"/>
                  </a:lnTo>
                  <a:lnTo>
                    <a:pt x="82" y="508"/>
                  </a:lnTo>
                  <a:lnTo>
                    <a:pt x="93" y="514"/>
                  </a:lnTo>
                  <a:lnTo>
                    <a:pt x="98" y="514"/>
                  </a:lnTo>
                  <a:lnTo>
                    <a:pt x="103" y="519"/>
                  </a:lnTo>
                  <a:lnTo>
                    <a:pt x="114" y="519"/>
                  </a:lnTo>
                  <a:lnTo>
                    <a:pt x="119" y="524"/>
                  </a:lnTo>
                  <a:lnTo>
                    <a:pt x="129" y="524"/>
                  </a:lnTo>
                  <a:lnTo>
                    <a:pt x="134" y="529"/>
                  </a:lnTo>
                  <a:lnTo>
                    <a:pt x="139" y="529"/>
                  </a:lnTo>
                  <a:lnTo>
                    <a:pt x="150" y="534"/>
                  </a:lnTo>
                  <a:lnTo>
                    <a:pt x="155" y="534"/>
                  </a:lnTo>
                  <a:lnTo>
                    <a:pt x="165" y="539"/>
                  </a:lnTo>
                  <a:lnTo>
                    <a:pt x="171" y="539"/>
                  </a:lnTo>
                  <a:lnTo>
                    <a:pt x="181" y="539"/>
                  </a:lnTo>
                  <a:lnTo>
                    <a:pt x="186" y="545"/>
                  </a:lnTo>
                  <a:lnTo>
                    <a:pt x="191" y="545"/>
                  </a:lnTo>
                  <a:lnTo>
                    <a:pt x="202" y="550"/>
                  </a:lnTo>
                  <a:lnTo>
                    <a:pt x="207" y="550"/>
                  </a:lnTo>
                  <a:lnTo>
                    <a:pt x="217" y="550"/>
                  </a:lnTo>
                  <a:lnTo>
                    <a:pt x="222" y="555"/>
                  </a:lnTo>
                  <a:lnTo>
                    <a:pt x="233" y="555"/>
                  </a:lnTo>
                  <a:lnTo>
                    <a:pt x="238" y="555"/>
                  </a:lnTo>
                  <a:lnTo>
                    <a:pt x="243" y="560"/>
                  </a:lnTo>
                  <a:lnTo>
                    <a:pt x="254" y="560"/>
                  </a:lnTo>
                  <a:lnTo>
                    <a:pt x="259" y="560"/>
                  </a:lnTo>
                  <a:lnTo>
                    <a:pt x="269" y="560"/>
                  </a:lnTo>
                  <a:lnTo>
                    <a:pt x="274" y="560"/>
                  </a:lnTo>
                  <a:lnTo>
                    <a:pt x="285" y="565"/>
                  </a:lnTo>
                  <a:lnTo>
                    <a:pt x="290" y="565"/>
                  </a:lnTo>
                  <a:lnTo>
                    <a:pt x="300" y="565"/>
                  </a:lnTo>
                  <a:lnTo>
                    <a:pt x="305" y="565"/>
                  </a:lnTo>
                  <a:lnTo>
                    <a:pt x="316" y="565"/>
                  </a:lnTo>
                  <a:lnTo>
                    <a:pt x="321" y="565"/>
                  </a:lnTo>
                  <a:lnTo>
                    <a:pt x="331" y="571"/>
                  </a:lnTo>
                  <a:lnTo>
                    <a:pt x="336" y="571"/>
                  </a:lnTo>
                  <a:lnTo>
                    <a:pt x="347" y="571"/>
                  </a:lnTo>
                  <a:lnTo>
                    <a:pt x="352" y="571"/>
                  </a:lnTo>
                  <a:lnTo>
                    <a:pt x="362" y="571"/>
                  </a:lnTo>
                  <a:lnTo>
                    <a:pt x="368" y="571"/>
                  </a:lnTo>
                  <a:lnTo>
                    <a:pt x="373" y="571"/>
                  </a:lnTo>
                  <a:lnTo>
                    <a:pt x="383" y="571"/>
                  </a:lnTo>
                  <a:lnTo>
                    <a:pt x="388" y="571"/>
                  </a:lnTo>
                  <a:lnTo>
                    <a:pt x="399" y="571"/>
                  </a:lnTo>
                  <a:lnTo>
                    <a:pt x="404" y="571"/>
                  </a:lnTo>
                  <a:lnTo>
                    <a:pt x="414" y="571"/>
                  </a:lnTo>
                  <a:lnTo>
                    <a:pt x="419" y="571"/>
                  </a:lnTo>
                  <a:lnTo>
                    <a:pt x="430" y="571"/>
                  </a:lnTo>
                  <a:lnTo>
                    <a:pt x="435" y="571"/>
                  </a:lnTo>
                  <a:lnTo>
                    <a:pt x="445" y="571"/>
                  </a:lnTo>
                  <a:lnTo>
                    <a:pt x="450" y="565"/>
                  </a:lnTo>
                  <a:lnTo>
                    <a:pt x="461" y="565"/>
                  </a:lnTo>
                  <a:lnTo>
                    <a:pt x="466" y="565"/>
                  </a:lnTo>
                  <a:lnTo>
                    <a:pt x="476" y="565"/>
                  </a:lnTo>
                  <a:lnTo>
                    <a:pt x="482" y="565"/>
                  </a:lnTo>
                  <a:lnTo>
                    <a:pt x="492" y="565"/>
                  </a:lnTo>
                  <a:lnTo>
                    <a:pt x="497" y="560"/>
                  </a:lnTo>
                  <a:lnTo>
                    <a:pt x="507" y="560"/>
                  </a:lnTo>
                  <a:lnTo>
                    <a:pt x="513" y="560"/>
                  </a:lnTo>
                  <a:lnTo>
                    <a:pt x="518" y="560"/>
                  </a:lnTo>
                  <a:lnTo>
                    <a:pt x="528" y="555"/>
                  </a:lnTo>
                  <a:lnTo>
                    <a:pt x="533" y="555"/>
                  </a:lnTo>
                  <a:lnTo>
                    <a:pt x="544" y="555"/>
                  </a:lnTo>
                  <a:lnTo>
                    <a:pt x="549" y="555"/>
                  </a:lnTo>
                  <a:lnTo>
                    <a:pt x="559" y="550"/>
                  </a:lnTo>
                  <a:lnTo>
                    <a:pt x="565" y="550"/>
                  </a:lnTo>
                  <a:lnTo>
                    <a:pt x="575" y="550"/>
                  </a:lnTo>
                  <a:lnTo>
                    <a:pt x="580" y="545"/>
                  </a:lnTo>
                  <a:lnTo>
                    <a:pt x="585" y="545"/>
                  </a:lnTo>
                  <a:lnTo>
                    <a:pt x="596" y="539"/>
                  </a:lnTo>
                  <a:lnTo>
                    <a:pt x="601" y="539"/>
                  </a:lnTo>
                  <a:lnTo>
                    <a:pt x="611" y="539"/>
                  </a:lnTo>
                  <a:lnTo>
                    <a:pt x="616" y="534"/>
                  </a:lnTo>
                  <a:lnTo>
                    <a:pt x="627" y="534"/>
                  </a:lnTo>
                  <a:lnTo>
                    <a:pt x="632" y="529"/>
                  </a:lnTo>
                  <a:lnTo>
                    <a:pt x="637" y="529"/>
                  </a:lnTo>
                  <a:lnTo>
                    <a:pt x="647" y="524"/>
                  </a:lnTo>
                  <a:lnTo>
                    <a:pt x="653" y="524"/>
                  </a:lnTo>
                  <a:lnTo>
                    <a:pt x="663" y="519"/>
                  </a:lnTo>
                  <a:lnTo>
                    <a:pt x="668" y="519"/>
                  </a:lnTo>
                  <a:lnTo>
                    <a:pt x="673" y="514"/>
                  </a:lnTo>
                  <a:lnTo>
                    <a:pt x="684" y="514"/>
                  </a:lnTo>
                  <a:lnTo>
                    <a:pt x="689" y="508"/>
                  </a:lnTo>
                  <a:lnTo>
                    <a:pt x="694" y="503"/>
                  </a:lnTo>
                  <a:lnTo>
                    <a:pt x="704" y="503"/>
                  </a:lnTo>
                  <a:lnTo>
                    <a:pt x="710" y="498"/>
                  </a:lnTo>
                  <a:lnTo>
                    <a:pt x="715" y="493"/>
                  </a:lnTo>
                  <a:lnTo>
                    <a:pt x="725" y="493"/>
                  </a:lnTo>
                  <a:lnTo>
                    <a:pt x="730" y="488"/>
                  </a:lnTo>
                  <a:lnTo>
                    <a:pt x="736" y="488"/>
                  </a:lnTo>
                  <a:lnTo>
                    <a:pt x="746" y="482"/>
                  </a:lnTo>
                  <a:lnTo>
                    <a:pt x="751" y="477"/>
                  </a:lnTo>
                  <a:lnTo>
                    <a:pt x="756" y="472"/>
                  </a:lnTo>
                  <a:lnTo>
                    <a:pt x="767" y="472"/>
                  </a:lnTo>
                  <a:lnTo>
                    <a:pt x="502" y="0"/>
                  </a:lnTo>
                  <a:lnTo>
                    <a:pt x="502" y="0"/>
                  </a:lnTo>
                  <a:lnTo>
                    <a:pt x="497" y="6"/>
                  </a:lnTo>
                  <a:lnTo>
                    <a:pt x="497" y="6"/>
                  </a:lnTo>
                  <a:lnTo>
                    <a:pt x="497" y="6"/>
                  </a:lnTo>
                  <a:lnTo>
                    <a:pt x="492" y="6"/>
                  </a:lnTo>
                  <a:lnTo>
                    <a:pt x="492" y="11"/>
                  </a:lnTo>
                  <a:lnTo>
                    <a:pt x="487" y="11"/>
                  </a:lnTo>
                  <a:lnTo>
                    <a:pt x="487" y="11"/>
                  </a:lnTo>
                  <a:lnTo>
                    <a:pt x="487" y="11"/>
                  </a:lnTo>
                  <a:lnTo>
                    <a:pt x="482" y="11"/>
                  </a:lnTo>
                  <a:lnTo>
                    <a:pt x="482" y="11"/>
                  </a:lnTo>
                  <a:lnTo>
                    <a:pt x="476" y="16"/>
                  </a:lnTo>
                  <a:lnTo>
                    <a:pt x="476" y="16"/>
                  </a:lnTo>
                  <a:lnTo>
                    <a:pt x="476" y="16"/>
                  </a:lnTo>
                  <a:lnTo>
                    <a:pt x="471" y="16"/>
                  </a:lnTo>
                  <a:lnTo>
                    <a:pt x="471" y="16"/>
                  </a:lnTo>
                  <a:lnTo>
                    <a:pt x="466" y="16"/>
                  </a:lnTo>
                  <a:lnTo>
                    <a:pt x="466" y="21"/>
                  </a:lnTo>
                  <a:lnTo>
                    <a:pt x="461" y="21"/>
                  </a:lnTo>
                  <a:lnTo>
                    <a:pt x="461" y="21"/>
                  </a:lnTo>
                  <a:lnTo>
                    <a:pt x="461" y="21"/>
                  </a:lnTo>
                  <a:lnTo>
                    <a:pt x="456" y="21"/>
                  </a:lnTo>
                  <a:lnTo>
                    <a:pt x="456" y="21"/>
                  </a:lnTo>
                  <a:lnTo>
                    <a:pt x="450" y="26"/>
                  </a:lnTo>
                  <a:lnTo>
                    <a:pt x="450" y="26"/>
                  </a:lnTo>
                  <a:lnTo>
                    <a:pt x="445" y="26"/>
                  </a:lnTo>
                  <a:lnTo>
                    <a:pt x="445" y="26"/>
                  </a:lnTo>
                  <a:lnTo>
                    <a:pt x="445" y="26"/>
                  </a:lnTo>
                  <a:lnTo>
                    <a:pt x="440" y="26"/>
                  </a:lnTo>
                  <a:lnTo>
                    <a:pt x="440" y="26"/>
                  </a:lnTo>
                  <a:lnTo>
                    <a:pt x="435" y="26"/>
                  </a:lnTo>
                  <a:lnTo>
                    <a:pt x="435" y="26"/>
                  </a:lnTo>
                  <a:lnTo>
                    <a:pt x="430" y="26"/>
                  </a:lnTo>
                  <a:lnTo>
                    <a:pt x="430" y="32"/>
                  </a:lnTo>
                  <a:lnTo>
                    <a:pt x="430" y="32"/>
                  </a:lnTo>
                  <a:lnTo>
                    <a:pt x="425" y="32"/>
                  </a:lnTo>
                  <a:lnTo>
                    <a:pt x="425" y="32"/>
                  </a:lnTo>
                  <a:lnTo>
                    <a:pt x="419" y="32"/>
                  </a:lnTo>
                  <a:lnTo>
                    <a:pt x="419" y="32"/>
                  </a:lnTo>
                  <a:lnTo>
                    <a:pt x="414" y="32"/>
                  </a:lnTo>
                  <a:lnTo>
                    <a:pt x="414" y="32"/>
                  </a:lnTo>
                  <a:lnTo>
                    <a:pt x="414" y="32"/>
                  </a:lnTo>
                  <a:lnTo>
                    <a:pt x="409" y="32"/>
                  </a:lnTo>
                  <a:lnTo>
                    <a:pt x="409" y="32"/>
                  </a:lnTo>
                  <a:lnTo>
                    <a:pt x="404" y="32"/>
                  </a:lnTo>
                  <a:lnTo>
                    <a:pt x="404" y="32"/>
                  </a:lnTo>
                  <a:lnTo>
                    <a:pt x="399" y="32"/>
                  </a:lnTo>
                  <a:lnTo>
                    <a:pt x="399" y="32"/>
                  </a:lnTo>
                  <a:lnTo>
                    <a:pt x="393" y="32"/>
                  </a:lnTo>
                  <a:lnTo>
                    <a:pt x="393" y="32"/>
                  </a:lnTo>
                  <a:lnTo>
                    <a:pt x="393" y="32"/>
                  </a:lnTo>
                  <a:lnTo>
                    <a:pt x="388" y="32"/>
                  </a:lnTo>
                  <a:lnTo>
                    <a:pt x="388" y="32"/>
                  </a:lnTo>
                  <a:lnTo>
                    <a:pt x="383" y="32"/>
                  </a:lnTo>
                  <a:lnTo>
                    <a:pt x="383" y="32"/>
                  </a:lnTo>
                  <a:lnTo>
                    <a:pt x="378" y="32"/>
                  </a:lnTo>
                  <a:lnTo>
                    <a:pt x="378" y="32"/>
                  </a:lnTo>
                  <a:lnTo>
                    <a:pt x="373" y="32"/>
                  </a:lnTo>
                  <a:lnTo>
                    <a:pt x="373" y="32"/>
                  </a:lnTo>
                  <a:lnTo>
                    <a:pt x="373" y="32"/>
                  </a:lnTo>
                  <a:lnTo>
                    <a:pt x="368" y="32"/>
                  </a:lnTo>
                  <a:lnTo>
                    <a:pt x="368" y="32"/>
                  </a:lnTo>
                  <a:lnTo>
                    <a:pt x="362" y="32"/>
                  </a:lnTo>
                  <a:lnTo>
                    <a:pt x="362" y="32"/>
                  </a:lnTo>
                  <a:lnTo>
                    <a:pt x="357" y="32"/>
                  </a:lnTo>
                  <a:lnTo>
                    <a:pt x="357" y="32"/>
                  </a:lnTo>
                  <a:lnTo>
                    <a:pt x="352" y="32"/>
                  </a:lnTo>
                  <a:lnTo>
                    <a:pt x="352" y="32"/>
                  </a:lnTo>
                  <a:lnTo>
                    <a:pt x="352" y="32"/>
                  </a:lnTo>
                  <a:lnTo>
                    <a:pt x="347" y="32"/>
                  </a:lnTo>
                  <a:lnTo>
                    <a:pt x="347" y="32"/>
                  </a:lnTo>
                  <a:lnTo>
                    <a:pt x="342" y="32"/>
                  </a:lnTo>
                  <a:lnTo>
                    <a:pt x="342" y="32"/>
                  </a:lnTo>
                  <a:lnTo>
                    <a:pt x="336" y="26"/>
                  </a:lnTo>
                  <a:lnTo>
                    <a:pt x="336" y="26"/>
                  </a:lnTo>
                  <a:lnTo>
                    <a:pt x="336" y="26"/>
                  </a:lnTo>
                  <a:lnTo>
                    <a:pt x="331" y="26"/>
                  </a:lnTo>
                  <a:lnTo>
                    <a:pt x="331" y="26"/>
                  </a:lnTo>
                  <a:lnTo>
                    <a:pt x="326" y="26"/>
                  </a:lnTo>
                  <a:lnTo>
                    <a:pt x="326" y="26"/>
                  </a:lnTo>
                  <a:lnTo>
                    <a:pt x="321" y="26"/>
                  </a:lnTo>
                  <a:lnTo>
                    <a:pt x="321" y="26"/>
                  </a:lnTo>
                  <a:lnTo>
                    <a:pt x="321" y="21"/>
                  </a:lnTo>
                  <a:lnTo>
                    <a:pt x="316" y="21"/>
                  </a:lnTo>
                  <a:lnTo>
                    <a:pt x="316" y="21"/>
                  </a:lnTo>
                  <a:lnTo>
                    <a:pt x="311" y="21"/>
                  </a:lnTo>
                  <a:lnTo>
                    <a:pt x="311" y="21"/>
                  </a:lnTo>
                  <a:lnTo>
                    <a:pt x="305" y="21"/>
                  </a:lnTo>
                  <a:lnTo>
                    <a:pt x="305" y="21"/>
                  </a:lnTo>
                  <a:lnTo>
                    <a:pt x="305" y="16"/>
                  </a:lnTo>
                  <a:lnTo>
                    <a:pt x="300" y="16"/>
                  </a:lnTo>
                  <a:lnTo>
                    <a:pt x="300" y="16"/>
                  </a:lnTo>
                  <a:lnTo>
                    <a:pt x="295" y="16"/>
                  </a:lnTo>
                  <a:lnTo>
                    <a:pt x="295" y="16"/>
                  </a:lnTo>
                  <a:lnTo>
                    <a:pt x="295" y="16"/>
                  </a:lnTo>
                  <a:lnTo>
                    <a:pt x="290" y="11"/>
                  </a:lnTo>
                  <a:lnTo>
                    <a:pt x="290" y="11"/>
                  </a:lnTo>
                  <a:lnTo>
                    <a:pt x="285" y="11"/>
                  </a:lnTo>
                  <a:lnTo>
                    <a:pt x="285" y="11"/>
                  </a:lnTo>
                  <a:lnTo>
                    <a:pt x="285" y="11"/>
                  </a:lnTo>
                  <a:lnTo>
                    <a:pt x="279" y="6"/>
                  </a:lnTo>
                  <a:lnTo>
                    <a:pt x="279" y="6"/>
                  </a:lnTo>
                  <a:lnTo>
                    <a:pt x="274" y="6"/>
                  </a:lnTo>
                  <a:lnTo>
                    <a:pt x="274" y="6"/>
                  </a:lnTo>
                  <a:lnTo>
                    <a:pt x="274" y="6"/>
                  </a:lnTo>
                  <a:lnTo>
                    <a:pt x="0" y="467"/>
                  </a:lnTo>
                  <a:lnTo>
                    <a:pt x="0" y="467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4" name="Freeform 176"/>
            <p:cNvSpPr>
              <a:spLocks/>
            </p:cNvSpPr>
            <p:nvPr/>
          </p:nvSpPr>
          <p:spPr bwMode="auto">
            <a:xfrm>
              <a:off x="4593" y="1928"/>
              <a:ext cx="383" cy="383"/>
            </a:xfrm>
            <a:custGeom>
              <a:avLst/>
              <a:gdLst/>
              <a:ahLst/>
              <a:cxnLst>
                <a:cxn ang="0">
                  <a:pos x="378" y="176"/>
                </a:cxn>
                <a:cxn ang="0">
                  <a:pos x="378" y="155"/>
                </a:cxn>
                <a:cxn ang="0">
                  <a:pos x="373" y="135"/>
                </a:cxn>
                <a:cxn ang="0">
                  <a:pos x="368" y="119"/>
                </a:cxn>
                <a:cxn ang="0">
                  <a:pos x="357" y="103"/>
                </a:cxn>
                <a:cxn ang="0">
                  <a:pos x="347" y="83"/>
                </a:cxn>
                <a:cxn ang="0">
                  <a:pos x="336" y="67"/>
                </a:cxn>
                <a:cxn ang="0">
                  <a:pos x="326" y="57"/>
                </a:cxn>
                <a:cxn ang="0">
                  <a:pos x="310" y="41"/>
                </a:cxn>
                <a:cxn ang="0">
                  <a:pos x="295" y="31"/>
                </a:cxn>
                <a:cxn ang="0">
                  <a:pos x="279" y="21"/>
                </a:cxn>
                <a:cxn ang="0">
                  <a:pos x="259" y="15"/>
                </a:cxn>
                <a:cxn ang="0">
                  <a:pos x="243" y="5"/>
                </a:cxn>
                <a:cxn ang="0">
                  <a:pos x="222" y="5"/>
                </a:cxn>
                <a:cxn ang="0">
                  <a:pos x="202" y="0"/>
                </a:cxn>
                <a:cxn ang="0">
                  <a:pos x="186" y="0"/>
                </a:cxn>
                <a:cxn ang="0">
                  <a:pos x="165" y="0"/>
                </a:cxn>
                <a:cxn ang="0">
                  <a:pos x="145" y="5"/>
                </a:cxn>
                <a:cxn ang="0">
                  <a:pos x="129" y="10"/>
                </a:cxn>
                <a:cxn ang="0">
                  <a:pos x="108" y="15"/>
                </a:cxn>
                <a:cxn ang="0">
                  <a:pos x="93" y="26"/>
                </a:cxn>
                <a:cxn ang="0">
                  <a:pos x="77" y="36"/>
                </a:cxn>
                <a:cxn ang="0">
                  <a:pos x="62" y="46"/>
                </a:cxn>
                <a:cxn ang="0">
                  <a:pos x="46" y="62"/>
                </a:cxn>
                <a:cxn ang="0">
                  <a:pos x="36" y="78"/>
                </a:cxn>
                <a:cxn ang="0">
                  <a:pos x="25" y="93"/>
                </a:cxn>
                <a:cxn ang="0">
                  <a:pos x="15" y="109"/>
                </a:cxn>
                <a:cxn ang="0">
                  <a:pos x="10" y="124"/>
                </a:cxn>
                <a:cxn ang="0">
                  <a:pos x="5" y="145"/>
                </a:cxn>
                <a:cxn ang="0">
                  <a:pos x="0" y="160"/>
                </a:cxn>
                <a:cxn ang="0">
                  <a:pos x="0" y="181"/>
                </a:cxn>
                <a:cxn ang="0">
                  <a:pos x="0" y="202"/>
                </a:cxn>
                <a:cxn ang="0">
                  <a:pos x="0" y="217"/>
                </a:cxn>
                <a:cxn ang="0">
                  <a:pos x="5" y="238"/>
                </a:cxn>
                <a:cxn ang="0">
                  <a:pos x="10" y="259"/>
                </a:cxn>
                <a:cxn ang="0">
                  <a:pos x="15" y="274"/>
                </a:cxn>
                <a:cxn ang="0">
                  <a:pos x="25" y="290"/>
                </a:cxn>
                <a:cxn ang="0">
                  <a:pos x="36" y="306"/>
                </a:cxn>
                <a:cxn ang="0">
                  <a:pos x="46" y="321"/>
                </a:cxn>
                <a:cxn ang="0">
                  <a:pos x="62" y="337"/>
                </a:cxn>
                <a:cxn ang="0">
                  <a:pos x="77" y="347"/>
                </a:cxn>
                <a:cxn ang="0">
                  <a:pos x="93" y="357"/>
                </a:cxn>
                <a:cxn ang="0">
                  <a:pos x="108" y="368"/>
                </a:cxn>
                <a:cxn ang="0">
                  <a:pos x="129" y="373"/>
                </a:cxn>
                <a:cxn ang="0">
                  <a:pos x="145" y="378"/>
                </a:cxn>
                <a:cxn ang="0">
                  <a:pos x="165" y="383"/>
                </a:cxn>
                <a:cxn ang="0">
                  <a:pos x="186" y="383"/>
                </a:cxn>
                <a:cxn ang="0">
                  <a:pos x="202" y="383"/>
                </a:cxn>
                <a:cxn ang="0">
                  <a:pos x="222" y="378"/>
                </a:cxn>
                <a:cxn ang="0">
                  <a:pos x="243" y="378"/>
                </a:cxn>
                <a:cxn ang="0">
                  <a:pos x="259" y="368"/>
                </a:cxn>
                <a:cxn ang="0">
                  <a:pos x="279" y="363"/>
                </a:cxn>
                <a:cxn ang="0">
                  <a:pos x="295" y="352"/>
                </a:cxn>
                <a:cxn ang="0">
                  <a:pos x="310" y="342"/>
                </a:cxn>
                <a:cxn ang="0">
                  <a:pos x="321" y="326"/>
                </a:cxn>
                <a:cxn ang="0">
                  <a:pos x="336" y="316"/>
                </a:cxn>
                <a:cxn ang="0">
                  <a:pos x="347" y="300"/>
                </a:cxn>
                <a:cxn ang="0">
                  <a:pos x="357" y="285"/>
                </a:cxn>
                <a:cxn ang="0">
                  <a:pos x="368" y="264"/>
                </a:cxn>
                <a:cxn ang="0">
                  <a:pos x="373" y="249"/>
                </a:cxn>
                <a:cxn ang="0">
                  <a:pos x="378" y="228"/>
                </a:cxn>
                <a:cxn ang="0">
                  <a:pos x="378" y="207"/>
                </a:cxn>
                <a:cxn ang="0">
                  <a:pos x="383" y="192"/>
                </a:cxn>
              </a:cxnLst>
              <a:rect l="0" t="0" r="r" b="b"/>
              <a:pathLst>
                <a:path w="383" h="383">
                  <a:moveTo>
                    <a:pt x="383" y="192"/>
                  </a:moveTo>
                  <a:lnTo>
                    <a:pt x="378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1"/>
                  </a:lnTo>
                  <a:lnTo>
                    <a:pt x="378" y="181"/>
                  </a:lnTo>
                  <a:lnTo>
                    <a:pt x="378" y="176"/>
                  </a:lnTo>
                  <a:lnTo>
                    <a:pt x="378" y="176"/>
                  </a:lnTo>
                  <a:lnTo>
                    <a:pt x="378" y="176"/>
                  </a:lnTo>
                  <a:lnTo>
                    <a:pt x="378" y="171"/>
                  </a:lnTo>
                  <a:lnTo>
                    <a:pt x="378" y="171"/>
                  </a:lnTo>
                  <a:lnTo>
                    <a:pt x="378" y="171"/>
                  </a:lnTo>
                  <a:lnTo>
                    <a:pt x="378" y="166"/>
                  </a:lnTo>
                  <a:lnTo>
                    <a:pt x="378" y="166"/>
                  </a:lnTo>
                  <a:lnTo>
                    <a:pt x="378" y="160"/>
                  </a:lnTo>
                  <a:lnTo>
                    <a:pt x="378" y="160"/>
                  </a:lnTo>
                  <a:lnTo>
                    <a:pt x="378" y="160"/>
                  </a:lnTo>
                  <a:lnTo>
                    <a:pt x="378" y="155"/>
                  </a:lnTo>
                  <a:lnTo>
                    <a:pt x="378" y="155"/>
                  </a:lnTo>
                  <a:lnTo>
                    <a:pt x="378" y="155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3" y="145"/>
                  </a:lnTo>
                  <a:lnTo>
                    <a:pt x="373" y="145"/>
                  </a:lnTo>
                  <a:lnTo>
                    <a:pt x="373" y="140"/>
                  </a:lnTo>
                  <a:lnTo>
                    <a:pt x="373" y="140"/>
                  </a:lnTo>
                  <a:lnTo>
                    <a:pt x="373" y="140"/>
                  </a:lnTo>
                  <a:lnTo>
                    <a:pt x="373" y="135"/>
                  </a:lnTo>
                  <a:lnTo>
                    <a:pt x="373" y="135"/>
                  </a:lnTo>
                  <a:lnTo>
                    <a:pt x="373" y="135"/>
                  </a:lnTo>
                  <a:lnTo>
                    <a:pt x="373" y="129"/>
                  </a:lnTo>
                  <a:lnTo>
                    <a:pt x="373" y="129"/>
                  </a:lnTo>
                  <a:lnTo>
                    <a:pt x="368" y="129"/>
                  </a:lnTo>
                  <a:lnTo>
                    <a:pt x="368" y="124"/>
                  </a:lnTo>
                  <a:lnTo>
                    <a:pt x="368" y="124"/>
                  </a:lnTo>
                  <a:lnTo>
                    <a:pt x="368" y="124"/>
                  </a:lnTo>
                  <a:lnTo>
                    <a:pt x="368" y="119"/>
                  </a:lnTo>
                  <a:lnTo>
                    <a:pt x="368" y="119"/>
                  </a:lnTo>
                  <a:lnTo>
                    <a:pt x="368" y="119"/>
                  </a:lnTo>
                  <a:lnTo>
                    <a:pt x="362" y="114"/>
                  </a:lnTo>
                  <a:lnTo>
                    <a:pt x="362" y="114"/>
                  </a:lnTo>
                  <a:lnTo>
                    <a:pt x="362" y="114"/>
                  </a:lnTo>
                  <a:lnTo>
                    <a:pt x="362" y="109"/>
                  </a:lnTo>
                  <a:lnTo>
                    <a:pt x="362" y="109"/>
                  </a:lnTo>
                  <a:lnTo>
                    <a:pt x="362" y="109"/>
                  </a:lnTo>
                  <a:lnTo>
                    <a:pt x="357" y="103"/>
                  </a:lnTo>
                  <a:lnTo>
                    <a:pt x="357" y="103"/>
                  </a:lnTo>
                  <a:lnTo>
                    <a:pt x="357" y="103"/>
                  </a:lnTo>
                  <a:lnTo>
                    <a:pt x="357" y="98"/>
                  </a:lnTo>
                  <a:lnTo>
                    <a:pt x="357" y="98"/>
                  </a:lnTo>
                  <a:lnTo>
                    <a:pt x="357" y="98"/>
                  </a:lnTo>
                  <a:lnTo>
                    <a:pt x="352" y="93"/>
                  </a:lnTo>
                  <a:lnTo>
                    <a:pt x="352" y="93"/>
                  </a:lnTo>
                  <a:lnTo>
                    <a:pt x="352" y="93"/>
                  </a:lnTo>
                  <a:lnTo>
                    <a:pt x="352" y="88"/>
                  </a:lnTo>
                  <a:lnTo>
                    <a:pt x="352" y="88"/>
                  </a:lnTo>
                  <a:lnTo>
                    <a:pt x="347" y="88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2"/>
                  </a:lnTo>
                  <a:lnTo>
                    <a:pt x="342" y="72"/>
                  </a:lnTo>
                  <a:lnTo>
                    <a:pt x="336" y="72"/>
                  </a:lnTo>
                  <a:lnTo>
                    <a:pt x="336" y="67"/>
                  </a:lnTo>
                  <a:lnTo>
                    <a:pt x="336" y="67"/>
                  </a:lnTo>
                  <a:lnTo>
                    <a:pt x="336" y="67"/>
                  </a:lnTo>
                  <a:lnTo>
                    <a:pt x="331" y="67"/>
                  </a:lnTo>
                  <a:lnTo>
                    <a:pt x="331" y="62"/>
                  </a:lnTo>
                  <a:lnTo>
                    <a:pt x="331" y="62"/>
                  </a:lnTo>
                  <a:lnTo>
                    <a:pt x="331" y="62"/>
                  </a:lnTo>
                  <a:lnTo>
                    <a:pt x="326" y="62"/>
                  </a:lnTo>
                  <a:lnTo>
                    <a:pt x="326" y="57"/>
                  </a:lnTo>
                  <a:lnTo>
                    <a:pt x="326" y="57"/>
                  </a:lnTo>
                  <a:lnTo>
                    <a:pt x="326" y="57"/>
                  </a:lnTo>
                  <a:lnTo>
                    <a:pt x="321" y="52"/>
                  </a:lnTo>
                  <a:lnTo>
                    <a:pt x="321" y="52"/>
                  </a:lnTo>
                  <a:lnTo>
                    <a:pt x="321" y="52"/>
                  </a:lnTo>
                  <a:lnTo>
                    <a:pt x="316" y="52"/>
                  </a:lnTo>
                  <a:lnTo>
                    <a:pt x="316" y="46"/>
                  </a:lnTo>
                  <a:lnTo>
                    <a:pt x="316" y="46"/>
                  </a:lnTo>
                  <a:lnTo>
                    <a:pt x="316" y="46"/>
                  </a:lnTo>
                  <a:lnTo>
                    <a:pt x="310" y="46"/>
                  </a:lnTo>
                  <a:lnTo>
                    <a:pt x="310" y="41"/>
                  </a:lnTo>
                  <a:lnTo>
                    <a:pt x="310" y="41"/>
                  </a:lnTo>
                  <a:lnTo>
                    <a:pt x="305" y="41"/>
                  </a:lnTo>
                  <a:lnTo>
                    <a:pt x="305" y="41"/>
                  </a:lnTo>
                  <a:lnTo>
                    <a:pt x="305" y="41"/>
                  </a:lnTo>
                  <a:lnTo>
                    <a:pt x="305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295" y="31"/>
                  </a:lnTo>
                  <a:lnTo>
                    <a:pt x="295" y="31"/>
                  </a:lnTo>
                  <a:lnTo>
                    <a:pt x="295" y="31"/>
                  </a:lnTo>
                  <a:lnTo>
                    <a:pt x="290" y="31"/>
                  </a:lnTo>
                  <a:lnTo>
                    <a:pt x="290" y="31"/>
                  </a:lnTo>
                  <a:lnTo>
                    <a:pt x="290" y="26"/>
                  </a:lnTo>
                  <a:lnTo>
                    <a:pt x="290" y="26"/>
                  </a:lnTo>
                  <a:lnTo>
                    <a:pt x="285" y="26"/>
                  </a:lnTo>
                  <a:lnTo>
                    <a:pt x="285" y="26"/>
                  </a:lnTo>
                  <a:lnTo>
                    <a:pt x="285" y="26"/>
                  </a:lnTo>
                  <a:lnTo>
                    <a:pt x="279" y="26"/>
                  </a:lnTo>
                  <a:lnTo>
                    <a:pt x="279" y="21"/>
                  </a:lnTo>
                  <a:lnTo>
                    <a:pt x="279" y="21"/>
                  </a:lnTo>
                  <a:lnTo>
                    <a:pt x="274" y="21"/>
                  </a:lnTo>
                  <a:lnTo>
                    <a:pt x="274" y="21"/>
                  </a:lnTo>
                  <a:lnTo>
                    <a:pt x="274" y="21"/>
                  </a:lnTo>
                  <a:lnTo>
                    <a:pt x="269" y="21"/>
                  </a:lnTo>
                  <a:lnTo>
                    <a:pt x="269" y="15"/>
                  </a:lnTo>
                  <a:lnTo>
                    <a:pt x="269" y="15"/>
                  </a:lnTo>
                  <a:lnTo>
                    <a:pt x="264" y="15"/>
                  </a:lnTo>
                  <a:lnTo>
                    <a:pt x="264" y="15"/>
                  </a:lnTo>
                  <a:lnTo>
                    <a:pt x="264" y="15"/>
                  </a:lnTo>
                  <a:lnTo>
                    <a:pt x="259" y="15"/>
                  </a:lnTo>
                  <a:lnTo>
                    <a:pt x="259" y="15"/>
                  </a:lnTo>
                  <a:lnTo>
                    <a:pt x="259" y="10"/>
                  </a:lnTo>
                  <a:lnTo>
                    <a:pt x="253" y="10"/>
                  </a:lnTo>
                  <a:lnTo>
                    <a:pt x="253" y="10"/>
                  </a:lnTo>
                  <a:lnTo>
                    <a:pt x="253" y="10"/>
                  </a:lnTo>
                  <a:lnTo>
                    <a:pt x="248" y="10"/>
                  </a:lnTo>
                  <a:lnTo>
                    <a:pt x="248" y="10"/>
                  </a:lnTo>
                  <a:lnTo>
                    <a:pt x="243" y="10"/>
                  </a:lnTo>
                  <a:lnTo>
                    <a:pt x="243" y="10"/>
                  </a:lnTo>
                  <a:lnTo>
                    <a:pt x="243" y="5"/>
                  </a:lnTo>
                  <a:lnTo>
                    <a:pt x="238" y="5"/>
                  </a:lnTo>
                  <a:lnTo>
                    <a:pt x="238" y="5"/>
                  </a:lnTo>
                  <a:lnTo>
                    <a:pt x="238" y="5"/>
                  </a:lnTo>
                  <a:lnTo>
                    <a:pt x="233" y="5"/>
                  </a:lnTo>
                  <a:lnTo>
                    <a:pt x="233" y="5"/>
                  </a:lnTo>
                  <a:lnTo>
                    <a:pt x="233" y="5"/>
                  </a:lnTo>
                  <a:lnTo>
                    <a:pt x="228" y="5"/>
                  </a:lnTo>
                  <a:lnTo>
                    <a:pt x="228" y="5"/>
                  </a:lnTo>
                  <a:lnTo>
                    <a:pt x="228" y="5"/>
                  </a:lnTo>
                  <a:lnTo>
                    <a:pt x="222" y="5"/>
                  </a:lnTo>
                  <a:lnTo>
                    <a:pt x="222" y="5"/>
                  </a:lnTo>
                  <a:lnTo>
                    <a:pt x="217" y="0"/>
                  </a:lnTo>
                  <a:lnTo>
                    <a:pt x="217" y="0"/>
                  </a:lnTo>
                  <a:lnTo>
                    <a:pt x="217" y="0"/>
                  </a:lnTo>
                  <a:lnTo>
                    <a:pt x="212" y="0"/>
                  </a:lnTo>
                  <a:lnTo>
                    <a:pt x="212" y="0"/>
                  </a:lnTo>
                  <a:lnTo>
                    <a:pt x="212" y="0"/>
                  </a:lnTo>
                  <a:lnTo>
                    <a:pt x="207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202" y="0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91" y="0"/>
                  </a:lnTo>
                  <a:lnTo>
                    <a:pt x="191" y="0"/>
                  </a:lnTo>
                  <a:lnTo>
                    <a:pt x="191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81" y="0"/>
                  </a:lnTo>
                  <a:lnTo>
                    <a:pt x="181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71" y="0"/>
                  </a:lnTo>
                  <a:lnTo>
                    <a:pt x="165" y="0"/>
                  </a:lnTo>
                  <a:lnTo>
                    <a:pt x="165" y="0"/>
                  </a:lnTo>
                  <a:lnTo>
                    <a:pt x="165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55" y="5"/>
                  </a:lnTo>
                  <a:lnTo>
                    <a:pt x="155" y="5"/>
                  </a:lnTo>
                  <a:lnTo>
                    <a:pt x="155" y="5"/>
                  </a:lnTo>
                  <a:lnTo>
                    <a:pt x="150" y="5"/>
                  </a:lnTo>
                  <a:lnTo>
                    <a:pt x="150" y="5"/>
                  </a:lnTo>
                  <a:lnTo>
                    <a:pt x="145" y="5"/>
                  </a:lnTo>
                  <a:lnTo>
                    <a:pt x="145" y="5"/>
                  </a:lnTo>
                  <a:lnTo>
                    <a:pt x="145" y="5"/>
                  </a:lnTo>
                  <a:lnTo>
                    <a:pt x="139" y="5"/>
                  </a:lnTo>
                  <a:lnTo>
                    <a:pt x="139" y="5"/>
                  </a:lnTo>
                  <a:lnTo>
                    <a:pt x="139" y="5"/>
                  </a:lnTo>
                  <a:lnTo>
                    <a:pt x="134" y="5"/>
                  </a:lnTo>
                  <a:lnTo>
                    <a:pt x="134" y="10"/>
                  </a:lnTo>
                  <a:lnTo>
                    <a:pt x="134" y="10"/>
                  </a:lnTo>
                  <a:lnTo>
                    <a:pt x="129" y="10"/>
                  </a:lnTo>
                  <a:lnTo>
                    <a:pt x="129" y="10"/>
                  </a:lnTo>
                  <a:lnTo>
                    <a:pt x="129" y="10"/>
                  </a:lnTo>
                  <a:lnTo>
                    <a:pt x="124" y="10"/>
                  </a:lnTo>
                  <a:lnTo>
                    <a:pt x="124" y="10"/>
                  </a:lnTo>
                  <a:lnTo>
                    <a:pt x="119" y="10"/>
                  </a:lnTo>
                  <a:lnTo>
                    <a:pt x="119" y="10"/>
                  </a:lnTo>
                  <a:lnTo>
                    <a:pt x="119" y="15"/>
                  </a:lnTo>
                  <a:lnTo>
                    <a:pt x="114" y="15"/>
                  </a:lnTo>
                  <a:lnTo>
                    <a:pt x="114" y="15"/>
                  </a:lnTo>
                  <a:lnTo>
                    <a:pt x="114" y="15"/>
                  </a:lnTo>
                  <a:lnTo>
                    <a:pt x="108" y="15"/>
                  </a:lnTo>
                  <a:lnTo>
                    <a:pt x="108" y="15"/>
                  </a:lnTo>
                  <a:lnTo>
                    <a:pt x="108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98" y="21"/>
                  </a:lnTo>
                  <a:lnTo>
                    <a:pt x="98" y="21"/>
                  </a:lnTo>
                  <a:lnTo>
                    <a:pt x="98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88" y="26"/>
                  </a:lnTo>
                  <a:lnTo>
                    <a:pt x="88" y="31"/>
                  </a:lnTo>
                  <a:lnTo>
                    <a:pt x="88" y="31"/>
                  </a:lnTo>
                  <a:lnTo>
                    <a:pt x="82" y="31"/>
                  </a:lnTo>
                  <a:lnTo>
                    <a:pt x="82" y="31"/>
                  </a:lnTo>
                  <a:lnTo>
                    <a:pt x="82" y="31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2" y="36"/>
                  </a:lnTo>
                  <a:lnTo>
                    <a:pt x="72" y="41"/>
                  </a:lnTo>
                  <a:lnTo>
                    <a:pt x="72" y="41"/>
                  </a:lnTo>
                  <a:lnTo>
                    <a:pt x="72" y="41"/>
                  </a:lnTo>
                  <a:lnTo>
                    <a:pt x="67" y="41"/>
                  </a:lnTo>
                  <a:lnTo>
                    <a:pt x="67" y="41"/>
                  </a:lnTo>
                  <a:lnTo>
                    <a:pt x="67" y="46"/>
                  </a:lnTo>
                  <a:lnTo>
                    <a:pt x="62" y="46"/>
                  </a:lnTo>
                  <a:lnTo>
                    <a:pt x="62" y="46"/>
                  </a:lnTo>
                  <a:lnTo>
                    <a:pt x="62" y="46"/>
                  </a:lnTo>
                  <a:lnTo>
                    <a:pt x="62" y="52"/>
                  </a:lnTo>
                  <a:lnTo>
                    <a:pt x="57" y="52"/>
                  </a:lnTo>
                  <a:lnTo>
                    <a:pt x="57" y="52"/>
                  </a:lnTo>
                  <a:lnTo>
                    <a:pt x="57" y="52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46" y="62"/>
                  </a:lnTo>
                  <a:lnTo>
                    <a:pt x="46" y="62"/>
                  </a:lnTo>
                  <a:lnTo>
                    <a:pt x="46" y="62"/>
                  </a:lnTo>
                  <a:lnTo>
                    <a:pt x="46" y="67"/>
                  </a:lnTo>
                  <a:lnTo>
                    <a:pt x="41" y="67"/>
                  </a:lnTo>
                  <a:lnTo>
                    <a:pt x="41" y="67"/>
                  </a:lnTo>
                  <a:lnTo>
                    <a:pt x="41" y="6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1" y="78"/>
                  </a:lnTo>
                  <a:lnTo>
                    <a:pt x="31" y="83"/>
                  </a:lnTo>
                  <a:lnTo>
                    <a:pt x="31" y="83"/>
                  </a:lnTo>
                  <a:lnTo>
                    <a:pt x="31" y="83"/>
                  </a:lnTo>
                  <a:lnTo>
                    <a:pt x="31" y="88"/>
                  </a:lnTo>
                  <a:lnTo>
                    <a:pt x="25" y="88"/>
                  </a:lnTo>
                  <a:lnTo>
                    <a:pt x="25" y="88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0" y="98"/>
                  </a:lnTo>
                  <a:lnTo>
                    <a:pt x="20" y="98"/>
                  </a:lnTo>
                  <a:lnTo>
                    <a:pt x="20" y="98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15" y="109"/>
                  </a:lnTo>
                  <a:lnTo>
                    <a:pt x="15" y="109"/>
                  </a:lnTo>
                  <a:lnTo>
                    <a:pt x="15" y="109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0" y="119"/>
                  </a:lnTo>
                  <a:lnTo>
                    <a:pt x="10" y="119"/>
                  </a:lnTo>
                  <a:lnTo>
                    <a:pt x="10" y="119"/>
                  </a:lnTo>
                  <a:lnTo>
                    <a:pt x="10" y="124"/>
                  </a:lnTo>
                  <a:lnTo>
                    <a:pt x="10" y="124"/>
                  </a:lnTo>
                  <a:lnTo>
                    <a:pt x="10" y="124"/>
                  </a:lnTo>
                  <a:lnTo>
                    <a:pt x="10" y="129"/>
                  </a:lnTo>
                  <a:lnTo>
                    <a:pt x="10" y="129"/>
                  </a:lnTo>
                  <a:lnTo>
                    <a:pt x="5" y="129"/>
                  </a:lnTo>
                  <a:lnTo>
                    <a:pt x="5" y="135"/>
                  </a:lnTo>
                  <a:lnTo>
                    <a:pt x="5" y="135"/>
                  </a:lnTo>
                  <a:lnTo>
                    <a:pt x="5" y="135"/>
                  </a:lnTo>
                  <a:lnTo>
                    <a:pt x="5" y="140"/>
                  </a:lnTo>
                  <a:lnTo>
                    <a:pt x="5" y="140"/>
                  </a:lnTo>
                  <a:lnTo>
                    <a:pt x="5" y="140"/>
                  </a:lnTo>
                  <a:lnTo>
                    <a:pt x="5" y="145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5"/>
                  </a:lnTo>
                  <a:lnTo>
                    <a:pt x="0" y="155"/>
                  </a:lnTo>
                  <a:lnTo>
                    <a:pt x="0" y="155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6"/>
                  </a:lnTo>
                  <a:lnTo>
                    <a:pt x="0" y="166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6"/>
                  </a:lnTo>
                  <a:lnTo>
                    <a:pt x="0" y="176"/>
                  </a:lnTo>
                  <a:lnTo>
                    <a:pt x="0" y="176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202"/>
                  </a:lnTo>
                  <a:lnTo>
                    <a:pt x="0" y="202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12"/>
                  </a:lnTo>
                  <a:lnTo>
                    <a:pt x="0" y="212"/>
                  </a:lnTo>
                  <a:lnTo>
                    <a:pt x="0" y="212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5" y="238"/>
                  </a:lnTo>
                  <a:lnTo>
                    <a:pt x="5" y="238"/>
                  </a:lnTo>
                  <a:lnTo>
                    <a:pt x="5" y="238"/>
                  </a:lnTo>
                  <a:lnTo>
                    <a:pt x="5" y="243"/>
                  </a:lnTo>
                  <a:lnTo>
                    <a:pt x="5" y="243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10" y="254"/>
                  </a:lnTo>
                  <a:lnTo>
                    <a:pt x="10" y="259"/>
                  </a:lnTo>
                  <a:lnTo>
                    <a:pt x="10" y="259"/>
                  </a:lnTo>
                  <a:lnTo>
                    <a:pt x="10" y="259"/>
                  </a:lnTo>
                  <a:lnTo>
                    <a:pt x="10" y="264"/>
                  </a:lnTo>
                  <a:lnTo>
                    <a:pt x="10" y="264"/>
                  </a:lnTo>
                  <a:lnTo>
                    <a:pt x="10" y="264"/>
                  </a:lnTo>
                  <a:lnTo>
                    <a:pt x="15" y="269"/>
                  </a:lnTo>
                  <a:lnTo>
                    <a:pt x="15" y="269"/>
                  </a:lnTo>
                  <a:lnTo>
                    <a:pt x="15" y="269"/>
                  </a:lnTo>
                  <a:lnTo>
                    <a:pt x="15" y="274"/>
                  </a:lnTo>
                  <a:lnTo>
                    <a:pt x="15" y="274"/>
                  </a:lnTo>
                  <a:lnTo>
                    <a:pt x="15" y="274"/>
                  </a:lnTo>
                  <a:lnTo>
                    <a:pt x="15" y="280"/>
                  </a:lnTo>
                  <a:lnTo>
                    <a:pt x="20" y="280"/>
                  </a:lnTo>
                  <a:lnTo>
                    <a:pt x="20" y="280"/>
                  </a:lnTo>
                  <a:lnTo>
                    <a:pt x="20" y="285"/>
                  </a:lnTo>
                  <a:lnTo>
                    <a:pt x="20" y="285"/>
                  </a:lnTo>
                  <a:lnTo>
                    <a:pt x="20" y="285"/>
                  </a:lnTo>
                  <a:lnTo>
                    <a:pt x="25" y="290"/>
                  </a:lnTo>
                  <a:lnTo>
                    <a:pt x="25" y="290"/>
                  </a:lnTo>
                  <a:lnTo>
                    <a:pt x="25" y="290"/>
                  </a:lnTo>
                  <a:lnTo>
                    <a:pt x="25" y="295"/>
                  </a:lnTo>
                  <a:lnTo>
                    <a:pt x="25" y="295"/>
                  </a:lnTo>
                  <a:lnTo>
                    <a:pt x="31" y="295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1"/>
                  </a:lnTo>
                  <a:lnTo>
                    <a:pt x="36" y="311"/>
                  </a:lnTo>
                  <a:lnTo>
                    <a:pt x="41" y="311"/>
                  </a:lnTo>
                  <a:lnTo>
                    <a:pt x="41" y="316"/>
                  </a:lnTo>
                  <a:lnTo>
                    <a:pt x="41" y="316"/>
                  </a:lnTo>
                  <a:lnTo>
                    <a:pt x="41" y="316"/>
                  </a:lnTo>
                  <a:lnTo>
                    <a:pt x="46" y="316"/>
                  </a:lnTo>
                  <a:lnTo>
                    <a:pt x="46" y="321"/>
                  </a:lnTo>
                  <a:lnTo>
                    <a:pt x="46" y="321"/>
                  </a:lnTo>
                  <a:lnTo>
                    <a:pt x="46" y="321"/>
                  </a:lnTo>
                  <a:lnTo>
                    <a:pt x="51" y="321"/>
                  </a:lnTo>
                  <a:lnTo>
                    <a:pt x="51" y="326"/>
                  </a:lnTo>
                  <a:lnTo>
                    <a:pt x="51" y="326"/>
                  </a:lnTo>
                  <a:lnTo>
                    <a:pt x="51" y="326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62" y="337"/>
                  </a:lnTo>
                  <a:lnTo>
                    <a:pt x="62" y="337"/>
                  </a:lnTo>
                  <a:lnTo>
                    <a:pt x="62" y="337"/>
                  </a:lnTo>
                  <a:lnTo>
                    <a:pt x="67" y="337"/>
                  </a:lnTo>
                  <a:lnTo>
                    <a:pt x="67" y="337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7"/>
                  </a:lnTo>
                  <a:lnTo>
                    <a:pt x="77" y="347"/>
                  </a:lnTo>
                  <a:lnTo>
                    <a:pt x="77" y="347"/>
                  </a:lnTo>
                  <a:lnTo>
                    <a:pt x="77" y="347"/>
                  </a:lnTo>
                  <a:lnTo>
                    <a:pt x="82" y="347"/>
                  </a:lnTo>
                  <a:lnTo>
                    <a:pt x="82" y="352"/>
                  </a:lnTo>
                  <a:lnTo>
                    <a:pt x="82" y="352"/>
                  </a:lnTo>
                  <a:lnTo>
                    <a:pt x="82" y="352"/>
                  </a:lnTo>
                  <a:lnTo>
                    <a:pt x="88" y="352"/>
                  </a:lnTo>
                  <a:lnTo>
                    <a:pt x="88" y="352"/>
                  </a:lnTo>
                  <a:lnTo>
                    <a:pt x="88" y="357"/>
                  </a:lnTo>
                  <a:lnTo>
                    <a:pt x="93" y="357"/>
                  </a:lnTo>
                  <a:lnTo>
                    <a:pt x="93" y="357"/>
                  </a:lnTo>
                  <a:lnTo>
                    <a:pt x="93" y="357"/>
                  </a:lnTo>
                  <a:lnTo>
                    <a:pt x="98" y="357"/>
                  </a:lnTo>
                  <a:lnTo>
                    <a:pt x="98" y="363"/>
                  </a:lnTo>
                  <a:lnTo>
                    <a:pt x="98" y="363"/>
                  </a:lnTo>
                  <a:lnTo>
                    <a:pt x="103" y="363"/>
                  </a:lnTo>
                  <a:lnTo>
                    <a:pt x="103" y="363"/>
                  </a:lnTo>
                  <a:lnTo>
                    <a:pt x="103" y="363"/>
                  </a:lnTo>
                  <a:lnTo>
                    <a:pt x="108" y="363"/>
                  </a:lnTo>
                  <a:lnTo>
                    <a:pt x="108" y="368"/>
                  </a:lnTo>
                  <a:lnTo>
                    <a:pt x="108" y="368"/>
                  </a:lnTo>
                  <a:lnTo>
                    <a:pt x="114" y="368"/>
                  </a:lnTo>
                  <a:lnTo>
                    <a:pt x="114" y="368"/>
                  </a:lnTo>
                  <a:lnTo>
                    <a:pt x="114" y="368"/>
                  </a:lnTo>
                  <a:lnTo>
                    <a:pt x="119" y="368"/>
                  </a:lnTo>
                  <a:lnTo>
                    <a:pt x="119" y="368"/>
                  </a:lnTo>
                  <a:lnTo>
                    <a:pt x="119" y="373"/>
                  </a:lnTo>
                  <a:lnTo>
                    <a:pt x="124" y="373"/>
                  </a:lnTo>
                  <a:lnTo>
                    <a:pt x="124" y="373"/>
                  </a:lnTo>
                  <a:lnTo>
                    <a:pt x="124" y="373"/>
                  </a:lnTo>
                  <a:lnTo>
                    <a:pt x="129" y="373"/>
                  </a:lnTo>
                  <a:lnTo>
                    <a:pt x="129" y="373"/>
                  </a:lnTo>
                  <a:lnTo>
                    <a:pt x="129" y="373"/>
                  </a:lnTo>
                  <a:lnTo>
                    <a:pt x="134" y="373"/>
                  </a:lnTo>
                  <a:lnTo>
                    <a:pt x="134" y="378"/>
                  </a:lnTo>
                  <a:lnTo>
                    <a:pt x="139" y="378"/>
                  </a:lnTo>
                  <a:lnTo>
                    <a:pt x="139" y="378"/>
                  </a:lnTo>
                  <a:lnTo>
                    <a:pt x="139" y="378"/>
                  </a:lnTo>
                  <a:lnTo>
                    <a:pt x="145" y="378"/>
                  </a:lnTo>
                  <a:lnTo>
                    <a:pt x="145" y="378"/>
                  </a:lnTo>
                  <a:lnTo>
                    <a:pt x="145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5" y="378"/>
                  </a:lnTo>
                  <a:lnTo>
                    <a:pt x="155" y="378"/>
                  </a:lnTo>
                  <a:lnTo>
                    <a:pt x="160" y="383"/>
                  </a:lnTo>
                  <a:lnTo>
                    <a:pt x="160" y="383"/>
                  </a:lnTo>
                  <a:lnTo>
                    <a:pt x="160" y="383"/>
                  </a:lnTo>
                  <a:lnTo>
                    <a:pt x="165" y="383"/>
                  </a:lnTo>
                  <a:lnTo>
                    <a:pt x="165" y="383"/>
                  </a:lnTo>
                  <a:lnTo>
                    <a:pt x="165" y="383"/>
                  </a:lnTo>
                  <a:lnTo>
                    <a:pt x="171" y="383"/>
                  </a:lnTo>
                  <a:lnTo>
                    <a:pt x="171" y="383"/>
                  </a:lnTo>
                  <a:lnTo>
                    <a:pt x="171" y="383"/>
                  </a:lnTo>
                  <a:lnTo>
                    <a:pt x="176" y="383"/>
                  </a:lnTo>
                  <a:lnTo>
                    <a:pt x="176" y="383"/>
                  </a:lnTo>
                  <a:lnTo>
                    <a:pt x="181" y="383"/>
                  </a:lnTo>
                  <a:lnTo>
                    <a:pt x="181" y="383"/>
                  </a:lnTo>
                  <a:lnTo>
                    <a:pt x="181" y="383"/>
                  </a:lnTo>
                  <a:lnTo>
                    <a:pt x="186" y="383"/>
                  </a:lnTo>
                  <a:lnTo>
                    <a:pt x="186" y="383"/>
                  </a:lnTo>
                  <a:lnTo>
                    <a:pt x="186" y="383"/>
                  </a:lnTo>
                  <a:lnTo>
                    <a:pt x="191" y="383"/>
                  </a:lnTo>
                  <a:lnTo>
                    <a:pt x="191" y="383"/>
                  </a:lnTo>
                  <a:lnTo>
                    <a:pt x="196" y="383"/>
                  </a:lnTo>
                  <a:lnTo>
                    <a:pt x="196" y="383"/>
                  </a:lnTo>
                  <a:lnTo>
                    <a:pt x="196" y="383"/>
                  </a:lnTo>
                  <a:lnTo>
                    <a:pt x="202" y="383"/>
                  </a:lnTo>
                  <a:lnTo>
                    <a:pt x="202" y="383"/>
                  </a:lnTo>
                  <a:lnTo>
                    <a:pt x="202" y="383"/>
                  </a:lnTo>
                  <a:lnTo>
                    <a:pt x="207" y="383"/>
                  </a:lnTo>
                  <a:lnTo>
                    <a:pt x="207" y="383"/>
                  </a:lnTo>
                  <a:lnTo>
                    <a:pt x="207" y="383"/>
                  </a:lnTo>
                  <a:lnTo>
                    <a:pt x="212" y="383"/>
                  </a:lnTo>
                  <a:lnTo>
                    <a:pt x="212" y="383"/>
                  </a:lnTo>
                  <a:lnTo>
                    <a:pt x="217" y="383"/>
                  </a:lnTo>
                  <a:lnTo>
                    <a:pt x="217" y="383"/>
                  </a:lnTo>
                  <a:lnTo>
                    <a:pt x="217" y="383"/>
                  </a:lnTo>
                  <a:lnTo>
                    <a:pt x="222" y="378"/>
                  </a:lnTo>
                  <a:lnTo>
                    <a:pt x="222" y="378"/>
                  </a:lnTo>
                  <a:lnTo>
                    <a:pt x="222" y="378"/>
                  </a:lnTo>
                  <a:lnTo>
                    <a:pt x="228" y="378"/>
                  </a:lnTo>
                  <a:lnTo>
                    <a:pt x="228" y="378"/>
                  </a:lnTo>
                  <a:lnTo>
                    <a:pt x="228" y="378"/>
                  </a:lnTo>
                  <a:lnTo>
                    <a:pt x="233" y="378"/>
                  </a:lnTo>
                  <a:lnTo>
                    <a:pt x="233" y="378"/>
                  </a:lnTo>
                  <a:lnTo>
                    <a:pt x="238" y="378"/>
                  </a:lnTo>
                  <a:lnTo>
                    <a:pt x="238" y="378"/>
                  </a:lnTo>
                  <a:lnTo>
                    <a:pt x="238" y="378"/>
                  </a:lnTo>
                  <a:lnTo>
                    <a:pt x="243" y="378"/>
                  </a:lnTo>
                  <a:lnTo>
                    <a:pt x="243" y="373"/>
                  </a:lnTo>
                  <a:lnTo>
                    <a:pt x="243" y="373"/>
                  </a:lnTo>
                  <a:lnTo>
                    <a:pt x="248" y="373"/>
                  </a:lnTo>
                  <a:lnTo>
                    <a:pt x="248" y="373"/>
                  </a:lnTo>
                  <a:lnTo>
                    <a:pt x="248" y="373"/>
                  </a:lnTo>
                  <a:lnTo>
                    <a:pt x="253" y="373"/>
                  </a:lnTo>
                  <a:lnTo>
                    <a:pt x="253" y="373"/>
                  </a:lnTo>
                  <a:lnTo>
                    <a:pt x="253" y="373"/>
                  </a:lnTo>
                  <a:lnTo>
                    <a:pt x="259" y="373"/>
                  </a:lnTo>
                  <a:lnTo>
                    <a:pt x="259" y="368"/>
                  </a:lnTo>
                  <a:lnTo>
                    <a:pt x="259" y="368"/>
                  </a:lnTo>
                  <a:lnTo>
                    <a:pt x="264" y="368"/>
                  </a:lnTo>
                  <a:lnTo>
                    <a:pt x="264" y="368"/>
                  </a:lnTo>
                  <a:lnTo>
                    <a:pt x="269" y="368"/>
                  </a:lnTo>
                  <a:lnTo>
                    <a:pt x="269" y="368"/>
                  </a:lnTo>
                  <a:lnTo>
                    <a:pt x="269" y="368"/>
                  </a:lnTo>
                  <a:lnTo>
                    <a:pt x="274" y="363"/>
                  </a:lnTo>
                  <a:lnTo>
                    <a:pt x="274" y="363"/>
                  </a:lnTo>
                  <a:lnTo>
                    <a:pt x="274" y="363"/>
                  </a:lnTo>
                  <a:lnTo>
                    <a:pt x="279" y="363"/>
                  </a:lnTo>
                  <a:lnTo>
                    <a:pt x="279" y="363"/>
                  </a:lnTo>
                  <a:lnTo>
                    <a:pt x="279" y="363"/>
                  </a:lnTo>
                  <a:lnTo>
                    <a:pt x="279" y="357"/>
                  </a:lnTo>
                  <a:lnTo>
                    <a:pt x="285" y="357"/>
                  </a:lnTo>
                  <a:lnTo>
                    <a:pt x="285" y="357"/>
                  </a:lnTo>
                  <a:lnTo>
                    <a:pt x="285" y="357"/>
                  </a:lnTo>
                  <a:lnTo>
                    <a:pt x="290" y="357"/>
                  </a:lnTo>
                  <a:lnTo>
                    <a:pt x="290" y="352"/>
                  </a:lnTo>
                  <a:lnTo>
                    <a:pt x="290" y="352"/>
                  </a:lnTo>
                  <a:lnTo>
                    <a:pt x="295" y="352"/>
                  </a:lnTo>
                  <a:lnTo>
                    <a:pt x="295" y="352"/>
                  </a:lnTo>
                  <a:lnTo>
                    <a:pt x="295" y="352"/>
                  </a:lnTo>
                  <a:lnTo>
                    <a:pt x="300" y="347"/>
                  </a:lnTo>
                  <a:lnTo>
                    <a:pt x="300" y="347"/>
                  </a:lnTo>
                  <a:lnTo>
                    <a:pt x="300" y="347"/>
                  </a:lnTo>
                  <a:lnTo>
                    <a:pt x="305" y="347"/>
                  </a:lnTo>
                  <a:lnTo>
                    <a:pt x="305" y="347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37"/>
                  </a:lnTo>
                  <a:lnTo>
                    <a:pt x="316" y="337"/>
                  </a:lnTo>
                  <a:lnTo>
                    <a:pt x="316" y="337"/>
                  </a:lnTo>
                  <a:lnTo>
                    <a:pt x="316" y="337"/>
                  </a:lnTo>
                  <a:lnTo>
                    <a:pt x="316" y="331"/>
                  </a:lnTo>
                  <a:lnTo>
                    <a:pt x="321" y="331"/>
                  </a:lnTo>
                  <a:lnTo>
                    <a:pt x="321" y="331"/>
                  </a:lnTo>
                  <a:lnTo>
                    <a:pt x="321" y="331"/>
                  </a:lnTo>
                  <a:lnTo>
                    <a:pt x="321" y="326"/>
                  </a:lnTo>
                  <a:lnTo>
                    <a:pt x="326" y="326"/>
                  </a:lnTo>
                  <a:lnTo>
                    <a:pt x="326" y="326"/>
                  </a:lnTo>
                  <a:lnTo>
                    <a:pt x="326" y="326"/>
                  </a:lnTo>
                  <a:lnTo>
                    <a:pt x="326" y="321"/>
                  </a:lnTo>
                  <a:lnTo>
                    <a:pt x="331" y="321"/>
                  </a:lnTo>
                  <a:lnTo>
                    <a:pt x="331" y="321"/>
                  </a:lnTo>
                  <a:lnTo>
                    <a:pt x="331" y="316"/>
                  </a:lnTo>
                  <a:lnTo>
                    <a:pt x="331" y="316"/>
                  </a:lnTo>
                  <a:lnTo>
                    <a:pt x="336" y="316"/>
                  </a:lnTo>
                  <a:lnTo>
                    <a:pt x="336" y="316"/>
                  </a:lnTo>
                  <a:lnTo>
                    <a:pt x="336" y="311"/>
                  </a:lnTo>
                  <a:lnTo>
                    <a:pt x="336" y="311"/>
                  </a:lnTo>
                  <a:lnTo>
                    <a:pt x="342" y="311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7" y="306"/>
                  </a:lnTo>
                  <a:lnTo>
                    <a:pt x="347" y="300"/>
                  </a:lnTo>
                  <a:lnTo>
                    <a:pt x="347" y="300"/>
                  </a:lnTo>
                  <a:lnTo>
                    <a:pt x="347" y="300"/>
                  </a:lnTo>
                  <a:lnTo>
                    <a:pt x="347" y="295"/>
                  </a:lnTo>
                  <a:lnTo>
                    <a:pt x="352" y="295"/>
                  </a:lnTo>
                  <a:lnTo>
                    <a:pt x="352" y="295"/>
                  </a:lnTo>
                  <a:lnTo>
                    <a:pt x="352" y="290"/>
                  </a:lnTo>
                  <a:lnTo>
                    <a:pt x="352" y="290"/>
                  </a:lnTo>
                  <a:lnTo>
                    <a:pt x="352" y="290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0"/>
                  </a:lnTo>
                  <a:lnTo>
                    <a:pt x="357" y="280"/>
                  </a:lnTo>
                  <a:lnTo>
                    <a:pt x="362" y="280"/>
                  </a:lnTo>
                  <a:lnTo>
                    <a:pt x="362" y="274"/>
                  </a:lnTo>
                  <a:lnTo>
                    <a:pt x="362" y="274"/>
                  </a:lnTo>
                  <a:lnTo>
                    <a:pt x="362" y="274"/>
                  </a:lnTo>
                  <a:lnTo>
                    <a:pt x="362" y="269"/>
                  </a:lnTo>
                  <a:lnTo>
                    <a:pt x="362" y="269"/>
                  </a:lnTo>
                  <a:lnTo>
                    <a:pt x="368" y="269"/>
                  </a:lnTo>
                  <a:lnTo>
                    <a:pt x="368" y="264"/>
                  </a:lnTo>
                  <a:lnTo>
                    <a:pt x="368" y="264"/>
                  </a:lnTo>
                  <a:lnTo>
                    <a:pt x="368" y="259"/>
                  </a:lnTo>
                  <a:lnTo>
                    <a:pt x="368" y="259"/>
                  </a:lnTo>
                  <a:lnTo>
                    <a:pt x="368" y="259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73" y="254"/>
                  </a:lnTo>
                  <a:lnTo>
                    <a:pt x="373" y="249"/>
                  </a:lnTo>
                  <a:lnTo>
                    <a:pt x="373" y="249"/>
                  </a:lnTo>
                  <a:lnTo>
                    <a:pt x="373" y="249"/>
                  </a:lnTo>
                  <a:lnTo>
                    <a:pt x="373" y="243"/>
                  </a:lnTo>
                  <a:lnTo>
                    <a:pt x="373" y="243"/>
                  </a:lnTo>
                  <a:lnTo>
                    <a:pt x="373" y="243"/>
                  </a:lnTo>
                  <a:lnTo>
                    <a:pt x="373" y="238"/>
                  </a:lnTo>
                  <a:lnTo>
                    <a:pt x="373" y="238"/>
                  </a:lnTo>
                  <a:lnTo>
                    <a:pt x="373" y="238"/>
                  </a:lnTo>
                  <a:lnTo>
                    <a:pt x="378" y="233"/>
                  </a:lnTo>
                  <a:lnTo>
                    <a:pt x="378" y="233"/>
                  </a:lnTo>
                  <a:lnTo>
                    <a:pt x="378" y="228"/>
                  </a:lnTo>
                  <a:lnTo>
                    <a:pt x="378" y="228"/>
                  </a:lnTo>
                  <a:lnTo>
                    <a:pt x="378" y="228"/>
                  </a:lnTo>
                  <a:lnTo>
                    <a:pt x="378" y="223"/>
                  </a:lnTo>
                  <a:lnTo>
                    <a:pt x="378" y="223"/>
                  </a:lnTo>
                  <a:lnTo>
                    <a:pt x="378" y="223"/>
                  </a:lnTo>
                  <a:lnTo>
                    <a:pt x="378" y="217"/>
                  </a:lnTo>
                  <a:lnTo>
                    <a:pt x="378" y="217"/>
                  </a:lnTo>
                  <a:lnTo>
                    <a:pt x="378" y="217"/>
                  </a:lnTo>
                  <a:lnTo>
                    <a:pt x="378" y="212"/>
                  </a:lnTo>
                  <a:lnTo>
                    <a:pt x="378" y="212"/>
                  </a:lnTo>
                  <a:lnTo>
                    <a:pt x="378" y="207"/>
                  </a:lnTo>
                  <a:lnTo>
                    <a:pt x="378" y="207"/>
                  </a:lnTo>
                  <a:lnTo>
                    <a:pt x="378" y="207"/>
                  </a:lnTo>
                  <a:lnTo>
                    <a:pt x="378" y="202"/>
                  </a:lnTo>
                  <a:lnTo>
                    <a:pt x="378" y="202"/>
                  </a:lnTo>
                  <a:lnTo>
                    <a:pt x="378" y="202"/>
                  </a:lnTo>
                  <a:lnTo>
                    <a:pt x="378" y="197"/>
                  </a:lnTo>
                  <a:lnTo>
                    <a:pt x="378" y="197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83" y="1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145" name="Freeform 177"/>
            <p:cNvSpPr>
              <a:spLocks/>
            </p:cNvSpPr>
            <p:nvPr/>
          </p:nvSpPr>
          <p:spPr bwMode="auto">
            <a:xfrm>
              <a:off x="4593" y="1928"/>
              <a:ext cx="383" cy="383"/>
            </a:xfrm>
            <a:custGeom>
              <a:avLst/>
              <a:gdLst/>
              <a:ahLst/>
              <a:cxnLst>
                <a:cxn ang="0">
                  <a:pos x="378" y="176"/>
                </a:cxn>
                <a:cxn ang="0">
                  <a:pos x="378" y="155"/>
                </a:cxn>
                <a:cxn ang="0">
                  <a:pos x="373" y="135"/>
                </a:cxn>
                <a:cxn ang="0">
                  <a:pos x="368" y="119"/>
                </a:cxn>
                <a:cxn ang="0">
                  <a:pos x="357" y="103"/>
                </a:cxn>
                <a:cxn ang="0">
                  <a:pos x="347" y="83"/>
                </a:cxn>
                <a:cxn ang="0">
                  <a:pos x="336" y="67"/>
                </a:cxn>
                <a:cxn ang="0">
                  <a:pos x="326" y="57"/>
                </a:cxn>
                <a:cxn ang="0">
                  <a:pos x="310" y="41"/>
                </a:cxn>
                <a:cxn ang="0">
                  <a:pos x="295" y="31"/>
                </a:cxn>
                <a:cxn ang="0">
                  <a:pos x="279" y="21"/>
                </a:cxn>
                <a:cxn ang="0">
                  <a:pos x="259" y="15"/>
                </a:cxn>
                <a:cxn ang="0">
                  <a:pos x="243" y="5"/>
                </a:cxn>
                <a:cxn ang="0">
                  <a:pos x="222" y="5"/>
                </a:cxn>
                <a:cxn ang="0">
                  <a:pos x="202" y="0"/>
                </a:cxn>
                <a:cxn ang="0">
                  <a:pos x="186" y="0"/>
                </a:cxn>
                <a:cxn ang="0">
                  <a:pos x="165" y="0"/>
                </a:cxn>
                <a:cxn ang="0">
                  <a:pos x="145" y="5"/>
                </a:cxn>
                <a:cxn ang="0">
                  <a:pos x="129" y="10"/>
                </a:cxn>
                <a:cxn ang="0">
                  <a:pos x="108" y="15"/>
                </a:cxn>
                <a:cxn ang="0">
                  <a:pos x="93" y="26"/>
                </a:cxn>
                <a:cxn ang="0">
                  <a:pos x="77" y="36"/>
                </a:cxn>
                <a:cxn ang="0">
                  <a:pos x="62" y="46"/>
                </a:cxn>
                <a:cxn ang="0">
                  <a:pos x="46" y="62"/>
                </a:cxn>
                <a:cxn ang="0">
                  <a:pos x="36" y="78"/>
                </a:cxn>
                <a:cxn ang="0">
                  <a:pos x="25" y="93"/>
                </a:cxn>
                <a:cxn ang="0">
                  <a:pos x="15" y="109"/>
                </a:cxn>
                <a:cxn ang="0">
                  <a:pos x="10" y="124"/>
                </a:cxn>
                <a:cxn ang="0">
                  <a:pos x="5" y="145"/>
                </a:cxn>
                <a:cxn ang="0">
                  <a:pos x="0" y="160"/>
                </a:cxn>
                <a:cxn ang="0">
                  <a:pos x="0" y="181"/>
                </a:cxn>
                <a:cxn ang="0">
                  <a:pos x="0" y="202"/>
                </a:cxn>
                <a:cxn ang="0">
                  <a:pos x="0" y="217"/>
                </a:cxn>
                <a:cxn ang="0">
                  <a:pos x="5" y="238"/>
                </a:cxn>
                <a:cxn ang="0">
                  <a:pos x="10" y="259"/>
                </a:cxn>
                <a:cxn ang="0">
                  <a:pos x="15" y="274"/>
                </a:cxn>
                <a:cxn ang="0">
                  <a:pos x="25" y="290"/>
                </a:cxn>
                <a:cxn ang="0">
                  <a:pos x="36" y="306"/>
                </a:cxn>
                <a:cxn ang="0">
                  <a:pos x="46" y="321"/>
                </a:cxn>
                <a:cxn ang="0">
                  <a:pos x="62" y="337"/>
                </a:cxn>
                <a:cxn ang="0">
                  <a:pos x="77" y="347"/>
                </a:cxn>
                <a:cxn ang="0">
                  <a:pos x="93" y="357"/>
                </a:cxn>
                <a:cxn ang="0">
                  <a:pos x="108" y="368"/>
                </a:cxn>
                <a:cxn ang="0">
                  <a:pos x="129" y="373"/>
                </a:cxn>
                <a:cxn ang="0">
                  <a:pos x="145" y="378"/>
                </a:cxn>
                <a:cxn ang="0">
                  <a:pos x="165" y="383"/>
                </a:cxn>
                <a:cxn ang="0">
                  <a:pos x="186" y="383"/>
                </a:cxn>
                <a:cxn ang="0">
                  <a:pos x="202" y="383"/>
                </a:cxn>
                <a:cxn ang="0">
                  <a:pos x="222" y="378"/>
                </a:cxn>
                <a:cxn ang="0">
                  <a:pos x="243" y="378"/>
                </a:cxn>
                <a:cxn ang="0">
                  <a:pos x="259" y="368"/>
                </a:cxn>
                <a:cxn ang="0">
                  <a:pos x="279" y="363"/>
                </a:cxn>
                <a:cxn ang="0">
                  <a:pos x="295" y="352"/>
                </a:cxn>
                <a:cxn ang="0">
                  <a:pos x="310" y="342"/>
                </a:cxn>
                <a:cxn ang="0">
                  <a:pos x="321" y="326"/>
                </a:cxn>
                <a:cxn ang="0">
                  <a:pos x="336" y="316"/>
                </a:cxn>
                <a:cxn ang="0">
                  <a:pos x="347" y="300"/>
                </a:cxn>
                <a:cxn ang="0">
                  <a:pos x="357" y="285"/>
                </a:cxn>
                <a:cxn ang="0">
                  <a:pos x="368" y="264"/>
                </a:cxn>
                <a:cxn ang="0">
                  <a:pos x="373" y="249"/>
                </a:cxn>
                <a:cxn ang="0">
                  <a:pos x="378" y="228"/>
                </a:cxn>
                <a:cxn ang="0">
                  <a:pos x="378" y="207"/>
                </a:cxn>
                <a:cxn ang="0">
                  <a:pos x="383" y="192"/>
                </a:cxn>
              </a:cxnLst>
              <a:rect l="0" t="0" r="r" b="b"/>
              <a:pathLst>
                <a:path w="383" h="383">
                  <a:moveTo>
                    <a:pt x="383" y="192"/>
                  </a:moveTo>
                  <a:lnTo>
                    <a:pt x="378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1"/>
                  </a:lnTo>
                  <a:lnTo>
                    <a:pt x="378" y="181"/>
                  </a:lnTo>
                  <a:lnTo>
                    <a:pt x="378" y="176"/>
                  </a:lnTo>
                  <a:lnTo>
                    <a:pt x="378" y="176"/>
                  </a:lnTo>
                  <a:lnTo>
                    <a:pt x="378" y="176"/>
                  </a:lnTo>
                  <a:lnTo>
                    <a:pt x="378" y="171"/>
                  </a:lnTo>
                  <a:lnTo>
                    <a:pt x="378" y="171"/>
                  </a:lnTo>
                  <a:lnTo>
                    <a:pt x="378" y="171"/>
                  </a:lnTo>
                  <a:lnTo>
                    <a:pt x="378" y="166"/>
                  </a:lnTo>
                  <a:lnTo>
                    <a:pt x="378" y="166"/>
                  </a:lnTo>
                  <a:lnTo>
                    <a:pt x="378" y="160"/>
                  </a:lnTo>
                  <a:lnTo>
                    <a:pt x="378" y="160"/>
                  </a:lnTo>
                  <a:lnTo>
                    <a:pt x="378" y="160"/>
                  </a:lnTo>
                  <a:lnTo>
                    <a:pt x="378" y="155"/>
                  </a:lnTo>
                  <a:lnTo>
                    <a:pt x="378" y="155"/>
                  </a:lnTo>
                  <a:lnTo>
                    <a:pt x="378" y="155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3" y="145"/>
                  </a:lnTo>
                  <a:lnTo>
                    <a:pt x="373" y="145"/>
                  </a:lnTo>
                  <a:lnTo>
                    <a:pt x="373" y="140"/>
                  </a:lnTo>
                  <a:lnTo>
                    <a:pt x="373" y="140"/>
                  </a:lnTo>
                  <a:lnTo>
                    <a:pt x="373" y="140"/>
                  </a:lnTo>
                  <a:lnTo>
                    <a:pt x="373" y="135"/>
                  </a:lnTo>
                  <a:lnTo>
                    <a:pt x="373" y="135"/>
                  </a:lnTo>
                  <a:lnTo>
                    <a:pt x="373" y="135"/>
                  </a:lnTo>
                  <a:lnTo>
                    <a:pt x="373" y="129"/>
                  </a:lnTo>
                  <a:lnTo>
                    <a:pt x="373" y="129"/>
                  </a:lnTo>
                  <a:lnTo>
                    <a:pt x="368" y="129"/>
                  </a:lnTo>
                  <a:lnTo>
                    <a:pt x="368" y="124"/>
                  </a:lnTo>
                  <a:lnTo>
                    <a:pt x="368" y="124"/>
                  </a:lnTo>
                  <a:lnTo>
                    <a:pt x="368" y="124"/>
                  </a:lnTo>
                  <a:lnTo>
                    <a:pt x="368" y="119"/>
                  </a:lnTo>
                  <a:lnTo>
                    <a:pt x="368" y="119"/>
                  </a:lnTo>
                  <a:lnTo>
                    <a:pt x="368" y="119"/>
                  </a:lnTo>
                  <a:lnTo>
                    <a:pt x="362" y="114"/>
                  </a:lnTo>
                  <a:lnTo>
                    <a:pt x="362" y="114"/>
                  </a:lnTo>
                  <a:lnTo>
                    <a:pt x="362" y="114"/>
                  </a:lnTo>
                  <a:lnTo>
                    <a:pt x="362" y="109"/>
                  </a:lnTo>
                  <a:lnTo>
                    <a:pt x="362" y="109"/>
                  </a:lnTo>
                  <a:lnTo>
                    <a:pt x="362" y="109"/>
                  </a:lnTo>
                  <a:lnTo>
                    <a:pt x="357" y="103"/>
                  </a:lnTo>
                  <a:lnTo>
                    <a:pt x="357" y="103"/>
                  </a:lnTo>
                  <a:lnTo>
                    <a:pt x="357" y="103"/>
                  </a:lnTo>
                  <a:lnTo>
                    <a:pt x="357" y="98"/>
                  </a:lnTo>
                  <a:lnTo>
                    <a:pt x="357" y="98"/>
                  </a:lnTo>
                  <a:lnTo>
                    <a:pt x="357" y="98"/>
                  </a:lnTo>
                  <a:lnTo>
                    <a:pt x="352" y="93"/>
                  </a:lnTo>
                  <a:lnTo>
                    <a:pt x="352" y="93"/>
                  </a:lnTo>
                  <a:lnTo>
                    <a:pt x="352" y="93"/>
                  </a:lnTo>
                  <a:lnTo>
                    <a:pt x="352" y="88"/>
                  </a:lnTo>
                  <a:lnTo>
                    <a:pt x="352" y="88"/>
                  </a:lnTo>
                  <a:lnTo>
                    <a:pt x="347" y="88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7" y="83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2"/>
                  </a:lnTo>
                  <a:lnTo>
                    <a:pt x="342" y="72"/>
                  </a:lnTo>
                  <a:lnTo>
                    <a:pt x="336" y="72"/>
                  </a:lnTo>
                  <a:lnTo>
                    <a:pt x="336" y="67"/>
                  </a:lnTo>
                  <a:lnTo>
                    <a:pt x="336" y="67"/>
                  </a:lnTo>
                  <a:lnTo>
                    <a:pt x="336" y="67"/>
                  </a:lnTo>
                  <a:lnTo>
                    <a:pt x="331" y="67"/>
                  </a:lnTo>
                  <a:lnTo>
                    <a:pt x="331" y="62"/>
                  </a:lnTo>
                  <a:lnTo>
                    <a:pt x="331" y="62"/>
                  </a:lnTo>
                  <a:lnTo>
                    <a:pt x="331" y="62"/>
                  </a:lnTo>
                  <a:lnTo>
                    <a:pt x="326" y="62"/>
                  </a:lnTo>
                  <a:lnTo>
                    <a:pt x="326" y="57"/>
                  </a:lnTo>
                  <a:lnTo>
                    <a:pt x="326" y="57"/>
                  </a:lnTo>
                  <a:lnTo>
                    <a:pt x="326" y="57"/>
                  </a:lnTo>
                  <a:lnTo>
                    <a:pt x="321" y="52"/>
                  </a:lnTo>
                  <a:lnTo>
                    <a:pt x="321" y="52"/>
                  </a:lnTo>
                  <a:lnTo>
                    <a:pt x="321" y="52"/>
                  </a:lnTo>
                  <a:lnTo>
                    <a:pt x="316" y="52"/>
                  </a:lnTo>
                  <a:lnTo>
                    <a:pt x="316" y="46"/>
                  </a:lnTo>
                  <a:lnTo>
                    <a:pt x="316" y="46"/>
                  </a:lnTo>
                  <a:lnTo>
                    <a:pt x="316" y="46"/>
                  </a:lnTo>
                  <a:lnTo>
                    <a:pt x="310" y="46"/>
                  </a:lnTo>
                  <a:lnTo>
                    <a:pt x="310" y="41"/>
                  </a:lnTo>
                  <a:lnTo>
                    <a:pt x="310" y="41"/>
                  </a:lnTo>
                  <a:lnTo>
                    <a:pt x="305" y="41"/>
                  </a:lnTo>
                  <a:lnTo>
                    <a:pt x="305" y="41"/>
                  </a:lnTo>
                  <a:lnTo>
                    <a:pt x="305" y="41"/>
                  </a:lnTo>
                  <a:lnTo>
                    <a:pt x="305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300" y="36"/>
                  </a:lnTo>
                  <a:lnTo>
                    <a:pt x="295" y="31"/>
                  </a:lnTo>
                  <a:lnTo>
                    <a:pt x="295" y="31"/>
                  </a:lnTo>
                  <a:lnTo>
                    <a:pt x="295" y="31"/>
                  </a:lnTo>
                  <a:lnTo>
                    <a:pt x="290" y="31"/>
                  </a:lnTo>
                  <a:lnTo>
                    <a:pt x="290" y="31"/>
                  </a:lnTo>
                  <a:lnTo>
                    <a:pt x="290" y="26"/>
                  </a:lnTo>
                  <a:lnTo>
                    <a:pt x="290" y="26"/>
                  </a:lnTo>
                  <a:lnTo>
                    <a:pt x="285" y="26"/>
                  </a:lnTo>
                  <a:lnTo>
                    <a:pt x="285" y="26"/>
                  </a:lnTo>
                  <a:lnTo>
                    <a:pt x="285" y="26"/>
                  </a:lnTo>
                  <a:lnTo>
                    <a:pt x="279" y="26"/>
                  </a:lnTo>
                  <a:lnTo>
                    <a:pt x="279" y="21"/>
                  </a:lnTo>
                  <a:lnTo>
                    <a:pt x="279" y="21"/>
                  </a:lnTo>
                  <a:lnTo>
                    <a:pt x="274" y="21"/>
                  </a:lnTo>
                  <a:lnTo>
                    <a:pt x="274" y="21"/>
                  </a:lnTo>
                  <a:lnTo>
                    <a:pt x="274" y="21"/>
                  </a:lnTo>
                  <a:lnTo>
                    <a:pt x="269" y="21"/>
                  </a:lnTo>
                  <a:lnTo>
                    <a:pt x="269" y="15"/>
                  </a:lnTo>
                  <a:lnTo>
                    <a:pt x="269" y="15"/>
                  </a:lnTo>
                  <a:lnTo>
                    <a:pt x="264" y="15"/>
                  </a:lnTo>
                  <a:lnTo>
                    <a:pt x="264" y="15"/>
                  </a:lnTo>
                  <a:lnTo>
                    <a:pt x="264" y="15"/>
                  </a:lnTo>
                  <a:lnTo>
                    <a:pt x="259" y="15"/>
                  </a:lnTo>
                  <a:lnTo>
                    <a:pt x="259" y="15"/>
                  </a:lnTo>
                  <a:lnTo>
                    <a:pt x="259" y="10"/>
                  </a:lnTo>
                  <a:lnTo>
                    <a:pt x="253" y="10"/>
                  </a:lnTo>
                  <a:lnTo>
                    <a:pt x="253" y="10"/>
                  </a:lnTo>
                  <a:lnTo>
                    <a:pt x="253" y="10"/>
                  </a:lnTo>
                  <a:lnTo>
                    <a:pt x="248" y="10"/>
                  </a:lnTo>
                  <a:lnTo>
                    <a:pt x="248" y="10"/>
                  </a:lnTo>
                  <a:lnTo>
                    <a:pt x="243" y="10"/>
                  </a:lnTo>
                  <a:lnTo>
                    <a:pt x="243" y="10"/>
                  </a:lnTo>
                  <a:lnTo>
                    <a:pt x="243" y="5"/>
                  </a:lnTo>
                  <a:lnTo>
                    <a:pt x="238" y="5"/>
                  </a:lnTo>
                  <a:lnTo>
                    <a:pt x="238" y="5"/>
                  </a:lnTo>
                  <a:lnTo>
                    <a:pt x="238" y="5"/>
                  </a:lnTo>
                  <a:lnTo>
                    <a:pt x="233" y="5"/>
                  </a:lnTo>
                  <a:lnTo>
                    <a:pt x="233" y="5"/>
                  </a:lnTo>
                  <a:lnTo>
                    <a:pt x="233" y="5"/>
                  </a:lnTo>
                  <a:lnTo>
                    <a:pt x="228" y="5"/>
                  </a:lnTo>
                  <a:lnTo>
                    <a:pt x="228" y="5"/>
                  </a:lnTo>
                  <a:lnTo>
                    <a:pt x="228" y="5"/>
                  </a:lnTo>
                  <a:lnTo>
                    <a:pt x="222" y="5"/>
                  </a:lnTo>
                  <a:lnTo>
                    <a:pt x="222" y="5"/>
                  </a:lnTo>
                  <a:lnTo>
                    <a:pt x="217" y="0"/>
                  </a:lnTo>
                  <a:lnTo>
                    <a:pt x="217" y="0"/>
                  </a:lnTo>
                  <a:lnTo>
                    <a:pt x="217" y="0"/>
                  </a:lnTo>
                  <a:lnTo>
                    <a:pt x="212" y="0"/>
                  </a:lnTo>
                  <a:lnTo>
                    <a:pt x="212" y="0"/>
                  </a:lnTo>
                  <a:lnTo>
                    <a:pt x="212" y="0"/>
                  </a:lnTo>
                  <a:lnTo>
                    <a:pt x="207" y="0"/>
                  </a:lnTo>
                  <a:lnTo>
                    <a:pt x="207" y="0"/>
                  </a:lnTo>
                  <a:lnTo>
                    <a:pt x="202" y="0"/>
                  </a:lnTo>
                  <a:lnTo>
                    <a:pt x="202" y="0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91" y="0"/>
                  </a:lnTo>
                  <a:lnTo>
                    <a:pt x="191" y="0"/>
                  </a:lnTo>
                  <a:lnTo>
                    <a:pt x="191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81" y="0"/>
                  </a:lnTo>
                  <a:lnTo>
                    <a:pt x="181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71" y="0"/>
                  </a:lnTo>
                  <a:lnTo>
                    <a:pt x="165" y="0"/>
                  </a:lnTo>
                  <a:lnTo>
                    <a:pt x="165" y="0"/>
                  </a:lnTo>
                  <a:lnTo>
                    <a:pt x="165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55" y="5"/>
                  </a:lnTo>
                  <a:lnTo>
                    <a:pt x="155" y="5"/>
                  </a:lnTo>
                  <a:lnTo>
                    <a:pt x="155" y="5"/>
                  </a:lnTo>
                  <a:lnTo>
                    <a:pt x="150" y="5"/>
                  </a:lnTo>
                  <a:lnTo>
                    <a:pt x="150" y="5"/>
                  </a:lnTo>
                  <a:lnTo>
                    <a:pt x="145" y="5"/>
                  </a:lnTo>
                  <a:lnTo>
                    <a:pt x="145" y="5"/>
                  </a:lnTo>
                  <a:lnTo>
                    <a:pt x="145" y="5"/>
                  </a:lnTo>
                  <a:lnTo>
                    <a:pt x="139" y="5"/>
                  </a:lnTo>
                  <a:lnTo>
                    <a:pt x="139" y="5"/>
                  </a:lnTo>
                  <a:lnTo>
                    <a:pt x="139" y="5"/>
                  </a:lnTo>
                  <a:lnTo>
                    <a:pt x="134" y="5"/>
                  </a:lnTo>
                  <a:lnTo>
                    <a:pt x="134" y="10"/>
                  </a:lnTo>
                  <a:lnTo>
                    <a:pt x="134" y="10"/>
                  </a:lnTo>
                  <a:lnTo>
                    <a:pt x="129" y="10"/>
                  </a:lnTo>
                  <a:lnTo>
                    <a:pt x="129" y="10"/>
                  </a:lnTo>
                  <a:lnTo>
                    <a:pt x="129" y="10"/>
                  </a:lnTo>
                  <a:lnTo>
                    <a:pt x="124" y="10"/>
                  </a:lnTo>
                  <a:lnTo>
                    <a:pt x="124" y="10"/>
                  </a:lnTo>
                  <a:lnTo>
                    <a:pt x="119" y="10"/>
                  </a:lnTo>
                  <a:lnTo>
                    <a:pt x="119" y="10"/>
                  </a:lnTo>
                  <a:lnTo>
                    <a:pt x="119" y="15"/>
                  </a:lnTo>
                  <a:lnTo>
                    <a:pt x="114" y="15"/>
                  </a:lnTo>
                  <a:lnTo>
                    <a:pt x="114" y="15"/>
                  </a:lnTo>
                  <a:lnTo>
                    <a:pt x="114" y="15"/>
                  </a:lnTo>
                  <a:lnTo>
                    <a:pt x="108" y="15"/>
                  </a:lnTo>
                  <a:lnTo>
                    <a:pt x="108" y="15"/>
                  </a:lnTo>
                  <a:lnTo>
                    <a:pt x="108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98" y="21"/>
                  </a:lnTo>
                  <a:lnTo>
                    <a:pt x="98" y="21"/>
                  </a:lnTo>
                  <a:lnTo>
                    <a:pt x="98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93" y="26"/>
                  </a:lnTo>
                  <a:lnTo>
                    <a:pt x="88" y="26"/>
                  </a:lnTo>
                  <a:lnTo>
                    <a:pt x="88" y="31"/>
                  </a:lnTo>
                  <a:lnTo>
                    <a:pt x="88" y="31"/>
                  </a:lnTo>
                  <a:lnTo>
                    <a:pt x="82" y="31"/>
                  </a:lnTo>
                  <a:lnTo>
                    <a:pt x="82" y="31"/>
                  </a:lnTo>
                  <a:lnTo>
                    <a:pt x="82" y="31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2" y="36"/>
                  </a:lnTo>
                  <a:lnTo>
                    <a:pt x="72" y="41"/>
                  </a:lnTo>
                  <a:lnTo>
                    <a:pt x="72" y="41"/>
                  </a:lnTo>
                  <a:lnTo>
                    <a:pt x="72" y="41"/>
                  </a:lnTo>
                  <a:lnTo>
                    <a:pt x="67" y="41"/>
                  </a:lnTo>
                  <a:lnTo>
                    <a:pt x="67" y="41"/>
                  </a:lnTo>
                  <a:lnTo>
                    <a:pt x="67" y="46"/>
                  </a:lnTo>
                  <a:lnTo>
                    <a:pt x="62" y="46"/>
                  </a:lnTo>
                  <a:lnTo>
                    <a:pt x="62" y="46"/>
                  </a:lnTo>
                  <a:lnTo>
                    <a:pt x="62" y="46"/>
                  </a:lnTo>
                  <a:lnTo>
                    <a:pt x="62" y="52"/>
                  </a:lnTo>
                  <a:lnTo>
                    <a:pt x="57" y="52"/>
                  </a:lnTo>
                  <a:lnTo>
                    <a:pt x="57" y="52"/>
                  </a:lnTo>
                  <a:lnTo>
                    <a:pt x="57" y="52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51" y="57"/>
                  </a:lnTo>
                  <a:lnTo>
                    <a:pt x="46" y="62"/>
                  </a:lnTo>
                  <a:lnTo>
                    <a:pt x="46" y="62"/>
                  </a:lnTo>
                  <a:lnTo>
                    <a:pt x="46" y="62"/>
                  </a:lnTo>
                  <a:lnTo>
                    <a:pt x="46" y="67"/>
                  </a:lnTo>
                  <a:lnTo>
                    <a:pt x="41" y="67"/>
                  </a:lnTo>
                  <a:lnTo>
                    <a:pt x="41" y="67"/>
                  </a:lnTo>
                  <a:lnTo>
                    <a:pt x="41" y="67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1" y="78"/>
                  </a:lnTo>
                  <a:lnTo>
                    <a:pt x="31" y="83"/>
                  </a:lnTo>
                  <a:lnTo>
                    <a:pt x="31" y="83"/>
                  </a:lnTo>
                  <a:lnTo>
                    <a:pt x="31" y="83"/>
                  </a:lnTo>
                  <a:lnTo>
                    <a:pt x="31" y="88"/>
                  </a:lnTo>
                  <a:lnTo>
                    <a:pt x="25" y="88"/>
                  </a:lnTo>
                  <a:lnTo>
                    <a:pt x="25" y="88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0" y="98"/>
                  </a:lnTo>
                  <a:lnTo>
                    <a:pt x="20" y="98"/>
                  </a:lnTo>
                  <a:lnTo>
                    <a:pt x="20" y="98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15" y="109"/>
                  </a:lnTo>
                  <a:lnTo>
                    <a:pt x="15" y="109"/>
                  </a:lnTo>
                  <a:lnTo>
                    <a:pt x="15" y="109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0" y="119"/>
                  </a:lnTo>
                  <a:lnTo>
                    <a:pt x="10" y="119"/>
                  </a:lnTo>
                  <a:lnTo>
                    <a:pt x="10" y="119"/>
                  </a:lnTo>
                  <a:lnTo>
                    <a:pt x="10" y="124"/>
                  </a:lnTo>
                  <a:lnTo>
                    <a:pt x="10" y="124"/>
                  </a:lnTo>
                  <a:lnTo>
                    <a:pt x="10" y="124"/>
                  </a:lnTo>
                  <a:lnTo>
                    <a:pt x="10" y="129"/>
                  </a:lnTo>
                  <a:lnTo>
                    <a:pt x="10" y="129"/>
                  </a:lnTo>
                  <a:lnTo>
                    <a:pt x="5" y="129"/>
                  </a:lnTo>
                  <a:lnTo>
                    <a:pt x="5" y="135"/>
                  </a:lnTo>
                  <a:lnTo>
                    <a:pt x="5" y="135"/>
                  </a:lnTo>
                  <a:lnTo>
                    <a:pt x="5" y="135"/>
                  </a:lnTo>
                  <a:lnTo>
                    <a:pt x="5" y="140"/>
                  </a:lnTo>
                  <a:lnTo>
                    <a:pt x="5" y="140"/>
                  </a:lnTo>
                  <a:lnTo>
                    <a:pt x="5" y="140"/>
                  </a:lnTo>
                  <a:lnTo>
                    <a:pt x="5" y="145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5"/>
                  </a:lnTo>
                  <a:lnTo>
                    <a:pt x="0" y="155"/>
                  </a:lnTo>
                  <a:lnTo>
                    <a:pt x="0" y="155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6"/>
                  </a:lnTo>
                  <a:lnTo>
                    <a:pt x="0" y="166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6"/>
                  </a:lnTo>
                  <a:lnTo>
                    <a:pt x="0" y="176"/>
                  </a:lnTo>
                  <a:lnTo>
                    <a:pt x="0" y="176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202"/>
                  </a:lnTo>
                  <a:lnTo>
                    <a:pt x="0" y="202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12"/>
                  </a:lnTo>
                  <a:lnTo>
                    <a:pt x="0" y="212"/>
                  </a:lnTo>
                  <a:lnTo>
                    <a:pt x="0" y="212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5" y="238"/>
                  </a:lnTo>
                  <a:lnTo>
                    <a:pt x="5" y="238"/>
                  </a:lnTo>
                  <a:lnTo>
                    <a:pt x="5" y="238"/>
                  </a:lnTo>
                  <a:lnTo>
                    <a:pt x="5" y="243"/>
                  </a:lnTo>
                  <a:lnTo>
                    <a:pt x="5" y="243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10" y="254"/>
                  </a:lnTo>
                  <a:lnTo>
                    <a:pt x="10" y="259"/>
                  </a:lnTo>
                  <a:lnTo>
                    <a:pt x="10" y="259"/>
                  </a:lnTo>
                  <a:lnTo>
                    <a:pt x="10" y="259"/>
                  </a:lnTo>
                  <a:lnTo>
                    <a:pt x="10" y="264"/>
                  </a:lnTo>
                  <a:lnTo>
                    <a:pt x="10" y="264"/>
                  </a:lnTo>
                  <a:lnTo>
                    <a:pt x="10" y="264"/>
                  </a:lnTo>
                  <a:lnTo>
                    <a:pt x="15" y="269"/>
                  </a:lnTo>
                  <a:lnTo>
                    <a:pt x="15" y="269"/>
                  </a:lnTo>
                  <a:lnTo>
                    <a:pt x="15" y="269"/>
                  </a:lnTo>
                  <a:lnTo>
                    <a:pt x="15" y="274"/>
                  </a:lnTo>
                  <a:lnTo>
                    <a:pt x="15" y="274"/>
                  </a:lnTo>
                  <a:lnTo>
                    <a:pt x="15" y="274"/>
                  </a:lnTo>
                  <a:lnTo>
                    <a:pt x="15" y="280"/>
                  </a:lnTo>
                  <a:lnTo>
                    <a:pt x="20" y="280"/>
                  </a:lnTo>
                  <a:lnTo>
                    <a:pt x="20" y="280"/>
                  </a:lnTo>
                  <a:lnTo>
                    <a:pt x="20" y="285"/>
                  </a:lnTo>
                  <a:lnTo>
                    <a:pt x="20" y="285"/>
                  </a:lnTo>
                  <a:lnTo>
                    <a:pt x="20" y="285"/>
                  </a:lnTo>
                  <a:lnTo>
                    <a:pt x="25" y="290"/>
                  </a:lnTo>
                  <a:lnTo>
                    <a:pt x="25" y="290"/>
                  </a:lnTo>
                  <a:lnTo>
                    <a:pt x="25" y="290"/>
                  </a:lnTo>
                  <a:lnTo>
                    <a:pt x="25" y="295"/>
                  </a:lnTo>
                  <a:lnTo>
                    <a:pt x="25" y="295"/>
                  </a:lnTo>
                  <a:lnTo>
                    <a:pt x="31" y="295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1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1"/>
                  </a:lnTo>
                  <a:lnTo>
                    <a:pt x="36" y="311"/>
                  </a:lnTo>
                  <a:lnTo>
                    <a:pt x="41" y="311"/>
                  </a:lnTo>
                  <a:lnTo>
                    <a:pt x="41" y="316"/>
                  </a:lnTo>
                  <a:lnTo>
                    <a:pt x="41" y="316"/>
                  </a:lnTo>
                  <a:lnTo>
                    <a:pt x="41" y="316"/>
                  </a:lnTo>
                  <a:lnTo>
                    <a:pt x="46" y="316"/>
                  </a:lnTo>
                  <a:lnTo>
                    <a:pt x="46" y="321"/>
                  </a:lnTo>
                  <a:lnTo>
                    <a:pt x="46" y="321"/>
                  </a:lnTo>
                  <a:lnTo>
                    <a:pt x="46" y="321"/>
                  </a:lnTo>
                  <a:lnTo>
                    <a:pt x="51" y="321"/>
                  </a:lnTo>
                  <a:lnTo>
                    <a:pt x="51" y="326"/>
                  </a:lnTo>
                  <a:lnTo>
                    <a:pt x="51" y="326"/>
                  </a:lnTo>
                  <a:lnTo>
                    <a:pt x="51" y="326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57" y="331"/>
                  </a:lnTo>
                  <a:lnTo>
                    <a:pt x="62" y="337"/>
                  </a:lnTo>
                  <a:lnTo>
                    <a:pt x="62" y="337"/>
                  </a:lnTo>
                  <a:lnTo>
                    <a:pt x="62" y="337"/>
                  </a:lnTo>
                  <a:lnTo>
                    <a:pt x="67" y="337"/>
                  </a:lnTo>
                  <a:lnTo>
                    <a:pt x="67" y="337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7"/>
                  </a:lnTo>
                  <a:lnTo>
                    <a:pt x="77" y="347"/>
                  </a:lnTo>
                  <a:lnTo>
                    <a:pt x="77" y="347"/>
                  </a:lnTo>
                  <a:lnTo>
                    <a:pt x="77" y="347"/>
                  </a:lnTo>
                  <a:lnTo>
                    <a:pt x="82" y="347"/>
                  </a:lnTo>
                  <a:lnTo>
                    <a:pt x="82" y="352"/>
                  </a:lnTo>
                  <a:lnTo>
                    <a:pt x="82" y="352"/>
                  </a:lnTo>
                  <a:lnTo>
                    <a:pt x="82" y="352"/>
                  </a:lnTo>
                  <a:lnTo>
                    <a:pt x="88" y="352"/>
                  </a:lnTo>
                  <a:lnTo>
                    <a:pt x="88" y="352"/>
                  </a:lnTo>
                  <a:lnTo>
                    <a:pt x="88" y="357"/>
                  </a:lnTo>
                  <a:lnTo>
                    <a:pt x="93" y="357"/>
                  </a:lnTo>
                  <a:lnTo>
                    <a:pt x="93" y="357"/>
                  </a:lnTo>
                  <a:lnTo>
                    <a:pt x="93" y="357"/>
                  </a:lnTo>
                  <a:lnTo>
                    <a:pt x="98" y="357"/>
                  </a:lnTo>
                  <a:lnTo>
                    <a:pt x="98" y="363"/>
                  </a:lnTo>
                  <a:lnTo>
                    <a:pt x="98" y="363"/>
                  </a:lnTo>
                  <a:lnTo>
                    <a:pt x="103" y="363"/>
                  </a:lnTo>
                  <a:lnTo>
                    <a:pt x="103" y="363"/>
                  </a:lnTo>
                  <a:lnTo>
                    <a:pt x="103" y="363"/>
                  </a:lnTo>
                  <a:lnTo>
                    <a:pt x="108" y="363"/>
                  </a:lnTo>
                  <a:lnTo>
                    <a:pt x="108" y="368"/>
                  </a:lnTo>
                  <a:lnTo>
                    <a:pt x="108" y="368"/>
                  </a:lnTo>
                  <a:lnTo>
                    <a:pt x="114" y="368"/>
                  </a:lnTo>
                  <a:lnTo>
                    <a:pt x="114" y="368"/>
                  </a:lnTo>
                  <a:lnTo>
                    <a:pt x="114" y="368"/>
                  </a:lnTo>
                  <a:lnTo>
                    <a:pt x="119" y="368"/>
                  </a:lnTo>
                  <a:lnTo>
                    <a:pt x="119" y="368"/>
                  </a:lnTo>
                  <a:lnTo>
                    <a:pt x="119" y="373"/>
                  </a:lnTo>
                  <a:lnTo>
                    <a:pt x="124" y="373"/>
                  </a:lnTo>
                  <a:lnTo>
                    <a:pt x="124" y="373"/>
                  </a:lnTo>
                  <a:lnTo>
                    <a:pt x="124" y="373"/>
                  </a:lnTo>
                  <a:lnTo>
                    <a:pt x="129" y="373"/>
                  </a:lnTo>
                  <a:lnTo>
                    <a:pt x="129" y="373"/>
                  </a:lnTo>
                  <a:lnTo>
                    <a:pt x="129" y="373"/>
                  </a:lnTo>
                  <a:lnTo>
                    <a:pt x="134" y="373"/>
                  </a:lnTo>
                  <a:lnTo>
                    <a:pt x="134" y="378"/>
                  </a:lnTo>
                  <a:lnTo>
                    <a:pt x="139" y="378"/>
                  </a:lnTo>
                  <a:lnTo>
                    <a:pt x="139" y="378"/>
                  </a:lnTo>
                  <a:lnTo>
                    <a:pt x="139" y="378"/>
                  </a:lnTo>
                  <a:lnTo>
                    <a:pt x="145" y="378"/>
                  </a:lnTo>
                  <a:lnTo>
                    <a:pt x="145" y="378"/>
                  </a:lnTo>
                  <a:lnTo>
                    <a:pt x="145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5" y="378"/>
                  </a:lnTo>
                  <a:lnTo>
                    <a:pt x="155" y="378"/>
                  </a:lnTo>
                  <a:lnTo>
                    <a:pt x="160" y="383"/>
                  </a:lnTo>
                  <a:lnTo>
                    <a:pt x="160" y="383"/>
                  </a:lnTo>
                  <a:lnTo>
                    <a:pt x="160" y="383"/>
                  </a:lnTo>
                  <a:lnTo>
                    <a:pt x="165" y="383"/>
                  </a:lnTo>
                  <a:lnTo>
                    <a:pt x="165" y="383"/>
                  </a:lnTo>
                  <a:lnTo>
                    <a:pt x="165" y="383"/>
                  </a:lnTo>
                  <a:lnTo>
                    <a:pt x="171" y="383"/>
                  </a:lnTo>
                  <a:lnTo>
                    <a:pt x="171" y="383"/>
                  </a:lnTo>
                  <a:lnTo>
                    <a:pt x="171" y="383"/>
                  </a:lnTo>
                  <a:lnTo>
                    <a:pt x="176" y="383"/>
                  </a:lnTo>
                  <a:lnTo>
                    <a:pt x="176" y="383"/>
                  </a:lnTo>
                  <a:lnTo>
                    <a:pt x="181" y="383"/>
                  </a:lnTo>
                  <a:lnTo>
                    <a:pt x="181" y="383"/>
                  </a:lnTo>
                  <a:lnTo>
                    <a:pt x="181" y="383"/>
                  </a:lnTo>
                  <a:lnTo>
                    <a:pt x="186" y="383"/>
                  </a:lnTo>
                  <a:lnTo>
                    <a:pt x="186" y="383"/>
                  </a:lnTo>
                  <a:lnTo>
                    <a:pt x="186" y="383"/>
                  </a:lnTo>
                  <a:lnTo>
                    <a:pt x="191" y="383"/>
                  </a:lnTo>
                  <a:lnTo>
                    <a:pt x="191" y="383"/>
                  </a:lnTo>
                  <a:lnTo>
                    <a:pt x="196" y="383"/>
                  </a:lnTo>
                  <a:lnTo>
                    <a:pt x="196" y="383"/>
                  </a:lnTo>
                  <a:lnTo>
                    <a:pt x="196" y="383"/>
                  </a:lnTo>
                  <a:lnTo>
                    <a:pt x="202" y="383"/>
                  </a:lnTo>
                  <a:lnTo>
                    <a:pt x="202" y="383"/>
                  </a:lnTo>
                  <a:lnTo>
                    <a:pt x="202" y="383"/>
                  </a:lnTo>
                  <a:lnTo>
                    <a:pt x="207" y="383"/>
                  </a:lnTo>
                  <a:lnTo>
                    <a:pt x="207" y="383"/>
                  </a:lnTo>
                  <a:lnTo>
                    <a:pt x="207" y="383"/>
                  </a:lnTo>
                  <a:lnTo>
                    <a:pt x="212" y="383"/>
                  </a:lnTo>
                  <a:lnTo>
                    <a:pt x="212" y="383"/>
                  </a:lnTo>
                  <a:lnTo>
                    <a:pt x="217" y="383"/>
                  </a:lnTo>
                  <a:lnTo>
                    <a:pt x="217" y="383"/>
                  </a:lnTo>
                  <a:lnTo>
                    <a:pt x="217" y="383"/>
                  </a:lnTo>
                  <a:lnTo>
                    <a:pt x="222" y="378"/>
                  </a:lnTo>
                  <a:lnTo>
                    <a:pt x="222" y="378"/>
                  </a:lnTo>
                  <a:lnTo>
                    <a:pt x="222" y="378"/>
                  </a:lnTo>
                  <a:lnTo>
                    <a:pt x="228" y="378"/>
                  </a:lnTo>
                  <a:lnTo>
                    <a:pt x="228" y="378"/>
                  </a:lnTo>
                  <a:lnTo>
                    <a:pt x="228" y="378"/>
                  </a:lnTo>
                  <a:lnTo>
                    <a:pt x="233" y="378"/>
                  </a:lnTo>
                  <a:lnTo>
                    <a:pt x="233" y="378"/>
                  </a:lnTo>
                  <a:lnTo>
                    <a:pt x="238" y="378"/>
                  </a:lnTo>
                  <a:lnTo>
                    <a:pt x="238" y="378"/>
                  </a:lnTo>
                  <a:lnTo>
                    <a:pt x="238" y="378"/>
                  </a:lnTo>
                  <a:lnTo>
                    <a:pt x="243" y="378"/>
                  </a:lnTo>
                  <a:lnTo>
                    <a:pt x="243" y="373"/>
                  </a:lnTo>
                  <a:lnTo>
                    <a:pt x="243" y="373"/>
                  </a:lnTo>
                  <a:lnTo>
                    <a:pt x="248" y="373"/>
                  </a:lnTo>
                  <a:lnTo>
                    <a:pt x="248" y="373"/>
                  </a:lnTo>
                  <a:lnTo>
                    <a:pt x="248" y="373"/>
                  </a:lnTo>
                  <a:lnTo>
                    <a:pt x="253" y="373"/>
                  </a:lnTo>
                  <a:lnTo>
                    <a:pt x="253" y="373"/>
                  </a:lnTo>
                  <a:lnTo>
                    <a:pt x="253" y="373"/>
                  </a:lnTo>
                  <a:lnTo>
                    <a:pt x="259" y="373"/>
                  </a:lnTo>
                  <a:lnTo>
                    <a:pt x="259" y="368"/>
                  </a:lnTo>
                  <a:lnTo>
                    <a:pt x="259" y="368"/>
                  </a:lnTo>
                  <a:lnTo>
                    <a:pt x="264" y="368"/>
                  </a:lnTo>
                  <a:lnTo>
                    <a:pt x="264" y="368"/>
                  </a:lnTo>
                  <a:lnTo>
                    <a:pt x="269" y="368"/>
                  </a:lnTo>
                  <a:lnTo>
                    <a:pt x="269" y="368"/>
                  </a:lnTo>
                  <a:lnTo>
                    <a:pt x="269" y="368"/>
                  </a:lnTo>
                  <a:lnTo>
                    <a:pt x="274" y="363"/>
                  </a:lnTo>
                  <a:lnTo>
                    <a:pt x="274" y="363"/>
                  </a:lnTo>
                  <a:lnTo>
                    <a:pt x="274" y="363"/>
                  </a:lnTo>
                  <a:lnTo>
                    <a:pt x="279" y="363"/>
                  </a:lnTo>
                  <a:lnTo>
                    <a:pt x="279" y="363"/>
                  </a:lnTo>
                  <a:lnTo>
                    <a:pt x="279" y="363"/>
                  </a:lnTo>
                  <a:lnTo>
                    <a:pt x="279" y="357"/>
                  </a:lnTo>
                  <a:lnTo>
                    <a:pt x="285" y="357"/>
                  </a:lnTo>
                  <a:lnTo>
                    <a:pt x="285" y="357"/>
                  </a:lnTo>
                  <a:lnTo>
                    <a:pt x="285" y="357"/>
                  </a:lnTo>
                  <a:lnTo>
                    <a:pt x="290" y="357"/>
                  </a:lnTo>
                  <a:lnTo>
                    <a:pt x="290" y="352"/>
                  </a:lnTo>
                  <a:lnTo>
                    <a:pt x="290" y="352"/>
                  </a:lnTo>
                  <a:lnTo>
                    <a:pt x="295" y="352"/>
                  </a:lnTo>
                  <a:lnTo>
                    <a:pt x="295" y="352"/>
                  </a:lnTo>
                  <a:lnTo>
                    <a:pt x="295" y="352"/>
                  </a:lnTo>
                  <a:lnTo>
                    <a:pt x="300" y="347"/>
                  </a:lnTo>
                  <a:lnTo>
                    <a:pt x="300" y="347"/>
                  </a:lnTo>
                  <a:lnTo>
                    <a:pt x="300" y="347"/>
                  </a:lnTo>
                  <a:lnTo>
                    <a:pt x="305" y="347"/>
                  </a:lnTo>
                  <a:lnTo>
                    <a:pt x="305" y="347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37"/>
                  </a:lnTo>
                  <a:lnTo>
                    <a:pt x="316" y="337"/>
                  </a:lnTo>
                  <a:lnTo>
                    <a:pt x="316" y="337"/>
                  </a:lnTo>
                  <a:lnTo>
                    <a:pt x="316" y="337"/>
                  </a:lnTo>
                  <a:lnTo>
                    <a:pt x="316" y="331"/>
                  </a:lnTo>
                  <a:lnTo>
                    <a:pt x="321" y="331"/>
                  </a:lnTo>
                  <a:lnTo>
                    <a:pt x="321" y="331"/>
                  </a:lnTo>
                  <a:lnTo>
                    <a:pt x="321" y="331"/>
                  </a:lnTo>
                  <a:lnTo>
                    <a:pt x="321" y="326"/>
                  </a:lnTo>
                  <a:lnTo>
                    <a:pt x="326" y="326"/>
                  </a:lnTo>
                  <a:lnTo>
                    <a:pt x="326" y="326"/>
                  </a:lnTo>
                  <a:lnTo>
                    <a:pt x="326" y="326"/>
                  </a:lnTo>
                  <a:lnTo>
                    <a:pt x="326" y="321"/>
                  </a:lnTo>
                  <a:lnTo>
                    <a:pt x="331" y="321"/>
                  </a:lnTo>
                  <a:lnTo>
                    <a:pt x="331" y="321"/>
                  </a:lnTo>
                  <a:lnTo>
                    <a:pt x="331" y="316"/>
                  </a:lnTo>
                  <a:lnTo>
                    <a:pt x="331" y="316"/>
                  </a:lnTo>
                  <a:lnTo>
                    <a:pt x="336" y="316"/>
                  </a:lnTo>
                  <a:lnTo>
                    <a:pt x="336" y="316"/>
                  </a:lnTo>
                  <a:lnTo>
                    <a:pt x="336" y="311"/>
                  </a:lnTo>
                  <a:lnTo>
                    <a:pt x="336" y="311"/>
                  </a:lnTo>
                  <a:lnTo>
                    <a:pt x="342" y="311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7" y="306"/>
                  </a:lnTo>
                  <a:lnTo>
                    <a:pt x="347" y="300"/>
                  </a:lnTo>
                  <a:lnTo>
                    <a:pt x="347" y="300"/>
                  </a:lnTo>
                  <a:lnTo>
                    <a:pt x="347" y="300"/>
                  </a:lnTo>
                  <a:lnTo>
                    <a:pt x="347" y="295"/>
                  </a:lnTo>
                  <a:lnTo>
                    <a:pt x="352" y="295"/>
                  </a:lnTo>
                  <a:lnTo>
                    <a:pt x="352" y="295"/>
                  </a:lnTo>
                  <a:lnTo>
                    <a:pt x="352" y="290"/>
                  </a:lnTo>
                  <a:lnTo>
                    <a:pt x="352" y="290"/>
                  </a:lnTo>
                  <a:lnTo>
                    <a:pt x="352" y="290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5"/>
                  </a:lnTo>
                  <a:lnTo>
                    <a:pt x="357" y="280"/>
                  </a:lnTo>
                  <a:lnTo>
                    <a:pt x="357" y="280"/>
                  </a:lnTo>
                  <a:lnTo>
                    <a:pt x="362" y="280"/>
                  </a:lnTo>
                  <a:lnTo>
                    <a:pt x="362" y="274"/>
                  </a:lnTo>
                  <a:lnTo>
                    <a:pt x="362" y="274"/>
                  </a:lnTo>
                  <a:lnTo>
                    <a:pt x="362" y="274"/>
                  </a:lnTo>
                  <a:lnTo>
                    <a:pt x="362" y="269"/>
                  </a:lnTo>
                  <a:lnTo>
                    <a:pt x="362" y="269"/>
                  </a:lnTo>
                  <a:lnTo>
                    <a:pt x="368" y="269"/>
                  </a:lnTo>
                  <a:lnTo>
                    <a:pt x="368" y="264"/>
                  </a:lnTo>
                  <a:lnTo>
                    <a:pt x="368" y="264"/>
                  </a:lnTo>
                  <a:lnTo>
                    <a:pt x="368" y="259"/>
                  </a:lnTo>
                  <a:lnTo>
                    <a:pt x="368" y="259"/>
                  </a:lnTo>
                  <a:lnTo>
                    <a:pt x="368" y="259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73" y="254"/>
                  </a:lnTo>
                  <a:lnTo>
                    <a:pt x="373" y="249"/>
                  </a:lnTo>
                  <a:lnTo>
                    <a:pt x="373" y="249"/>
                  </a:lnTo>
                  <a:lnTo>
                    <a:pt x="373" y="249"/>
                  </a:lnTo>
                  <a:lnTo>
                    <a:pt x="373" y="243"/>
                  </a:lnTo>
                  <a:lnTo>
                    <a:pt x="373" y="243"/>
                  </a:lnTo>
                  <a:lnTo>
                    <a:pt x="373" y="243"/>
                  </a:lnTo>
                  <a:lnTo>
                    <a:pt x="373" y="238"/>
                  </a:lnTo>
                  <a:lnTo>
                    <a:pt x="373" y="238"/>
                  </a:lnTo>
                  <a:lnTo>
                    <a:pt x="373" y="238"/>
                  </a:lnTo>
                  <a:lnTo>
                    <a:pt x="378" y="233"/>
                  </a:lnTo>
                  <a:lnTo>
                    <a:pt x="378" y="233"/>
                  </a:lnTo>
                  <a:lnTo>
                    <a:pt x="378" y="228"/>
                  </a:lnTo>
                  <a:lnTo>
                    <a:pt x="378" y="228"/>
                  </a:lnTo>
                  <a:lnTo>
                    <a:pt x="378" y="228"/>
                  </a:lnTo>
                  <a:lnTo>
                    <a:pt x="378" y="223"/>
                  </a:lnTo>
                  <a:lnTo>
                    <a:pt x="378" y="223"/>
                  </a:lnTo>
                  <a:lnTo>
                    <a:pt x="378" y="223"/>
                  </a:lnTo>
                  <a:lnTo>
                    <a:pt x="378" y="217"/>
                  </a:lnTo>
                  <a:lnTo>
                    <a:pt x="378" y="217"/>
                  </a:lnTo>
                  <a:lnTo>
                    <a:pt x="378" y="217"/>
                  </a:lnTo>
                  <a:lnTo>
                    <a:pt x="378" y="212"/>
                  </a:lnTo>
                  <a:lnTo>
                    <a:pt x="378" y="212"/>
                  </a:lnTo>
                  <a:lnTo>
                    <a:pt x="378" y="207"/>
                  </a:lnTo>
                  <a:lnTo>
                    <a:pt x="378" y="207"/>
                  </a:lnTo>
                  <a:lnTo>
                    <a:pt x="378" y="207"/>
                  </a:lnTo>
                  <a:lnTo>
                    <a:pt x="378" y="202"/>
                  </a:lnTo>
                  <a:lnTo>
                    <a:pt x="378" y="202"/>
                  </a:lnTo>
                  <a:lnTo>
                    <a:pt x="378" y="202"/>
                  </a:lnTo>
                  <a:lnTo>
                    <a:pt x="378" y="197"/>
                  </a:lnTo>
                  <a:lnTo>
                    <a:pt x="378" y="197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83" y="19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180" name="슬라이드 번호 개체 틀 1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0883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cript for Polar / Plot / Pat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olar(    ,     ) </a:t>
            </a:r>
            <a:r>
              <a:rPr lang="en-US" altLang="ko-KR" dirty="0" smtClean="0">
                <a:sym typeface="Wingdings" pitchFamily="2" charset="2"/>
              </a:rPr>
              <a:t>plot(            ,            )</a:t>
            </a:r>
          </a:p>
          <a:p>
            <a:r>
              <a:rPr lang="en-US" altLang="ko-KR" dirty="0" smtClean="0">
                <a:sym typeface="Wingdings" pitchFamily="2" charset="2"/>
              </a:rPr>
              <a:t>patch(            ,           , Color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7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1127448" y="2428868"/>
            <a:ext cx="3219358" cy="357190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20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olar_patch_demo.m</a:t>
            </a:r>
            <a:endParaRPr lang="ko-KR" altLang="en-US" sz="20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27448" y="2786058"/>
            <a:ext cx="4176464" cy="35952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 Polar, Plot and Patch demo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% a wing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t1 = 0:0.01:pi/3; % counter-clockwise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r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 = t1(end:-1:1); % reverse direction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nt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 = length(t1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 = [t1 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r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 0]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r1 = [ones(1,nt) 0.3*ones(1,nt) 1]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% a circle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t2 = 0:0.01:2*pi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r2 = ones(1,length(t2));</a:t>
            </a:r>
          </a:p>
          <a:p>
            <a:pPr algn="l">
              <a:lnSpc>
                <a:spcPct val="100000"/>
              </a:lnSpc>
            </a:pPr>
            <a:endParaRPr lang="en-US" altLang="ko-KR" sz="1200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% Polar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figure(1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1  = polar( 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, r1, 'r-'); hold on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2  = polar( th+2/3*pi, r1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3  = polar( th-2/3*pi, r1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0  = polar( t2, 0.25*r2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set([h0 h1 h2 h3], '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', 3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old off;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519936" y="2796832"/>
            <a:ext cx="5832648" cy="358449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% Plot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figure(2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1  = plot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), r1.*sin(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), 'r-'); hold on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2  = plot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h+2/3*pi), r1.*sin(th+2/3*pi)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3  = plot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h-2/3*pi), r1.*sin(th-2/3*pi)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0  = plot( 0.25*r2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2), 0.25*r2.*sin(t2), 'r-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set([h0 h1 h2 h3], '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', 3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axis square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old off;</a:t>
            </a:r>
          </a:p>
          <a:p>
            <a:pPr algn="l">
              <a:lnSpc>
                <a:spcPct val="100000"/>
              </a:lnSpc>
            </a:pPr>
            <a:endParaRPr lang="en-US" altLang="ko-KR" sz="1200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%% Patch - filled polygons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figure(3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1  = patch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), r1.*sin(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th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), 'k'); hold on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2  = patch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h+2/3*pi), r1.*sin(th+2/3*pi), 'k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3  = patch( r1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h-2/3*pi), r1.*sin(th-2/3*pi), 'k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0  = patch( 0.25*r2.*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(t2), 0.25*r2.*sin(t2), 'k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set(</a:t>
            </a:r>
            <a:r>
              <a:rPr lang="en-US" altLang="ko-KR" sz="1200" b="0" dirty="0" err="1">
                <a:latin typeface="Courier New" pitchFamily="49" charset="0"/>
                <a:cs typeface="Courier New" pitchFamily="49" charset="0"/>
              </a:rPr>
              <a:t>gca,'Color','yellow</a:t>
            </a: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')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axis square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hold off;</a:t>
            </a:r>
          </a:p>
          <a:p>
            <a:pPr algn="l">
              <a:lnSpc>
                <a:spcPct val="100000"/>
              </a:lnSpc>
            </a:pPr>
            <a:r>
              <a:rPr lang="en-US" altLang="ko-KR" sz="1200" b="0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l">
              <a:lnSpc>
                <a:spcPct val="100000"/>
              </a:lnSpc>
            </a:pPr>
            <a:endParaRPr lang="en-US" altLang="ko-KR" sz="1200" b="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/>
          </p:nvPr>
        </p:nvGraphicFramePr>
        <p:xfrm>
          <a:off x="2184995" y="1275925"/>
          <a:ext cx="357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95" y="1275925"/>
                        <a:ext cx="3571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"/>
          <p:cNvGraphicFramePr>
            <a:graphicFrameLocks noChangeAspect="1"/>
          </p:cNvGraphicFramePr>
          <p:nvPr>
            <p:extLst/>
          </p:nvPr>
        </p:nvGraphicFramePr>
        <p:xfrm>
          <a:off x="2803215" y="1350560"/>
          <a:ext cx="320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9523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215" y="1350560"/>
                        <a:ext cx="3206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303912" y="1251468"/>
          <a:ext cx="1249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1251468"/>
                        <a:ext cx="12493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6672064" y="1243919"/>
          <a:ext cx="1177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243919"/>
                        <a:ext cx="11779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338870" y="1814906"/>
          <a:ext cx="1249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870" y="1814906"/>
                        <a:ext cx="12493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3757843" y="1784604"/>
          <a:ext cx="1177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843" y="1784604"/>
                        <a:ext cx="11779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88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sics of Pat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lue Squar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8</a:t>
            </a:fld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1844824"/>
            <a:ext cx="4566154" cy="252028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575" y="476672"/>
            <a:ext cx="5880001" cy="4608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5720" y="3892452"/>
            <a:ext cx="2650504" cy="267504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2371" y="5259674"/>
            <a:ext cx="2899621" cy="358864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8396" y="4813733"/>
            <a:ext cx="2647576" cy="207483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33630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loring Patch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9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1973686" y="1214422"/>
            <a:ext cx="2643206" cy="357190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atch_demo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73686" y="1571612"/>
            <a:ext cx="6786610" cy="42862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xdata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[2     2     0     2     5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2     8     2     4     5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8     8     2     4     8]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ydata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[4     4     4     2     0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8     4     6     2     2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4     0     4     0     0]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cdata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[9     0     4     6    10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15    2     5     7     9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     8     3     0     8     3]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colormapeditor</a:t>
            </a:r>
            <a:endParaRPr lang="en-US" altLang="ko-KR" sz="1800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1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p = patch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xdata,ydata,cdata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, ...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'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Marker','o','MarkerFaceColor','flat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', ...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  '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FaceColor','none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'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set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,'EdgeColor','interp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');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53190" y="553620"/>
            <a:ext cx="4214842" cy="316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직사각형 11"/>
          <p:cNvSpPr/>
          <p:nvPr/>
        </p:nvSpPr>
        <p:spPr bwMode="auto">
          <a:xfrm>
            <a:off x="1952596" y="6072206"/>
            <a:ext cx="2714644" cy="285752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latin typeface="Courier New" pitchFamily="49" charset="0"/>
                <a:cs typeface="Courier New" pitchFamily="49" charset="0"/>
              </a:rPr>
              <a:t>colormapeditor</a:t>
            </a:r>
            <a:endParaRPr lang="ko-KR" altLang="en-US" sz="1800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타원 12"/>
          <p:cNvSpPr/>
          <p:nvPr/>
        </p:nvSpPr>
        <p:spPr bwMode="auto">
          <a:xfrm>
            <a:off x="3095604" y="1857364"/>
            <a:ext cx="428628" cy="357190"/>
          </a:xfrm>
          <a:prstGeom prst="ellipse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sp>
        <p:nvSpPr>
          <p:cNvPr id="14" name="타원 13"/>
          <p:cNvSpPr/>
          <p:nvPr/>
        </p:nvSpPr>
        <p:spPr bwMode="auto">
          <a:xfrm>
            <a:off x="3095604" y="2643182"/>
            <a:ext cx="428628" cy="357190"/>
          </a:xfrm>
          <a:prstGeom prst="ellipse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sp>
        <p:nvSpPr>
          <p:cNvPr id="15" name="TextBox 14"/>
          <p:cNvSpPr txBox="1"/>
          <p:nvPr/>
        </p:nvSpPr>
        <p:spPr>
          <a:xfrm>
            <a:off x="7810513" y="500042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(2,8)</a:t>
            </a:r>
            <a:endParaRPr lang="ko-KR" altLang="en-US" dirty="0"/>
          </a:p>
        </p:txBody>
      </p:sp>
      <p:sp>
        <p:nvSpPr>
          <p:cNvPr id="16" name="모서리가 둥근 직사각형 15"/>
          <p:cNvSpPr/>
          <p:nvPr/>
        </p:nvSpPr>
        <p:spPr bwMode="auto">
          <a:xfrm>
            <a:off x="7596198" y="500042"/>
            <a:ext cx="928694" cy="428628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cxnSp>
        <p:nvCxnSpPr>
          <p:cNvPr id="18" name="Shape 17"/>
          <p:cNvCxnSpPr>
            <a:stCxn id="13" idx="7"/>
            <a:endCxn id="16" idx="1"/>
          </p:cNvCxnSpPr>
          <p:nvPr/>
        </p:nvCxnSpPr>
        <p:spPr bwMode="auto">
          <a:xfrm rot="5400000" flipH="1" flipV="1">
            <a:off x="4931172" y="-755353"/>
            <a:ext cx="1195317" cy="4134737"/>
          </a:xfrm>
          <a:prstGeom prst="curvedConnector2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hape 19"/>
          <p:cNvCxnSpPr>
            <a:stCxn id="14" idx="7"/>
            <a:endCxn id="16" idx="2"/>
          </p:cNvCxnSpPr>
          <p:nvPr/>
        </p:nvCxnSpPr>
        <p:spPr bwMode="auto">
          <a:xfrm rot="5400000" flipH="1" flipV="1">
            <a:off x="4877594" y="-487461"/>
            <a:ext cx="1766821" cy="4599084"/>
          </a:xfrm>
          <a:prstGeom prst="curvedConnector3">
            <a:avLst>
              <a:gd name="adj1" fmla="val 50000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타원 22"/>
          <p:cNvSpPr/>
          <p:nvPr/>
        </p:nvSpPr>
        <p:spPr bwMode="auto">
          <a:xfrm>
            <a:off x="3238480" y="3500438"/>
            <a:ext cx="428628" cy="357190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sp>
        <p:nvSpPr>
          <p:cNvPr id="24" name="타원 23"/>
          <p:cNvSpPr/>
          <p:nvPr/>
        </p:nvSpPr>
        <p:spPr bwMode="auto">
          <a:xfrm>
            <a:off x="10167966" y="3500438"/>
            <a:ext cx="428628" cy="78581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8239140" y="5357826"/>
            <a:ext cx="2000264" cy="500066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1881158" y="3254442"/>
            <a:ext cx="928694" cy="285752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cxnSp>
        <p:nvCxnSpPr>
          <p:cNvPr id="35" name="Shape 19"/>
          <p:cNvCxnSpPr>
            <a:stCxn id="34" idx="2"/>
            <a:endCxn id="32" idx="1"/>
          </p:cNvCxnSpPr>
          <p:nvPr/>
        </p:nvCxnSpPr>
        <p:spPr bwMode="auto">
          <a:xfrm rot="16200000" flipH="1">
            <a:off x="3615549" y="2270151"/>
            <a:ext cx="1496161" cy="4036247"/>
          </a:xfrm>
          <a:prstGeom prst="curvedConnector2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직사각형 40"/>
          <p:cNvSpPr/>
          <p:nvPr/>
        </p:nvSpPr>
        <p:spPr bwMode="auto">
          <a:xfrm>
            <a:off x="6310314" y="4572008"/>
            <a:ext cx="3214710" cy="785818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CE9D8"/>
              </a:clrFrom>
              <a:clrTo>
                <a:srgbClr val="ECE9D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6420" y="2857497"/>
            <a:ext cx="521017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모서리가 둥근 직사각형 31"/>
          <p:cNvSpPr/>
          <p:nvPr/>
        </p:nvSpPr>
        <p:spPr bwMode="auto">
          <a:xfrm>
            <a:off x="6381752" y="4929198"/>
            <a:ext cx="928694" cy="214314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cxnSp>
        <p:nvCxnSpPr>
          <p:cNvPr id="38" name="Shape 19"/>
          <p:cNvCxnSpPr>
            <a:stCxn id="32" idx="3"/>
            <a:endCxn id="33" idx="1"/>
          </p:cNvCxnSpPr>
          <p:nvPr/>
        </p:nvCxnSpPr>
        <p:spPr bwMode="auto">
          <a:xfrm>
            <a:off x="7310446" y="5036355"/>
            <a:ext cx="928694" cy="571504"/>
          </a:xfrm>
          <a:prstGeom prst="curvedConnector3">
            <a:avLst>
              <a:gd name="adj1" fmla="val 50000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hape 19"/>
          <p:cNvCxnSpPr>
            <a:stCxn id="23" idx="6"/>
            <a:endCxn id="24" idx="4"/>
          </p:cNvCxnSpPr>
          <p:nvPr/>
        </p:nvCxnSpPr>
        <p:spPr bwMode="auto">
          <a:xfrm>
            <a:off x="3667108" y="3679034"/>
            <a:ext cx="6715172" cy="607223"/>
          </a:xfrm>
          <a:prstGeom prst="curvedConnector4">
            <a:avLst>
              <a:gd name="adj1" fmla="val 48404"/>
              <a:gd name="adj2" fmla="val 137647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hape 19"/>
          <p:cNvCxnSpPr>
            <a:stCxn id="24" idx="0"/>
          </p:cNvCxnSpPr>
          <p:nvPr/>
        </p:nvCxnSpPr>
        <p:spPr bwMode="auto">
          <a:xfrm rot="16200000" flipV="1">
            <a:off x="8096264" y="1214422"/>
            <a:ext cx="2643206" cy="1928826"/>
          </a:xfrm>
          <a:prstGeom prst="curvedConnector3">
            <a:avLst>
              <a:gd name="adj1" fmla="val 50000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9195071" y="629519"/>
            <a:ext cx="194578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800" b="0" dirty="0" smtClean="0">
                <a:latin typeface="+mj-lt"/>
              </a:rPr>
              <a:t>5 Triangles</a:t>
            </a:r>
            <a:endParaRPr lang="ko-KR" altLang="en-US" sz="2800" b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43529" y="6453336"/>
            <a:ext cx="755336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 err="1" smtClean="0"/>
              <a:t>interp</a:t>
            </a:r>
            <a:endParaRPr lang="ko-KR" altLang="en-US" dirty="0"/>
          </a:p>
        </p:txBody>
      </p:sp>
      <p:cxnSp>
        <p:nvCxnSpPr>
          <p:cNvPr id="10" name="구부러진 연결선 9"/>
          <p:cNvCxnSpPr>
            <a:stCxn id="8" idx="1"/>
          </p:cNvCxnSpPr>
          <p:nvPr/>
        </p:nvCxnSpPr>
        <p:spPr bwMode="auto">
          <a:xfrm rot="10800000">
            <a:off x="4616893" y="5357827"/>
            <a:ext cx="626637" cy="1264787"/>
          </a:xfrm>
          <a:prstGeom prst="curvedConnector2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arrow"/>
            <a:tailEnd type="arrow"/>
          </a:ln>
          <a:effectLst>
            <a:outerShdw dist="35921" dir="2700000" algn="ctr" rotWithShape="0">
              <a:schemeClr val="bg2"/>
            </a:outerShdw>
          </a:effectLst>
        </p:spPr>
      </p:cxnSp>
    </p:spTree>
    <p:extLst>
      <p:ext uri="{BB962C8B-B14F-4D97-AF65-F5344CB8AC3E}">
        <p14:creationId xmlns:p14="http://schemas.microsoft.com/office/powerpoint/2010/main" val="127123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강의 주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</a:t>
            </a:fld>
            <a:endParaRPr lang="en-US" altLang="ko-KR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580024"/>
              </p:ext>
            </p:extLst>
          </p:nvPr>
        </p:nvGraphicFramePr>
        <p:xfrm>
          <a:off x="609600" y="1214438"/>
          <a:ext cx="10972800" cy="487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8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atlab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의 역사와 간단한 사용법</a:t>
                      </a:r>
                      <a:endParaRPr lang="ko-KR" altLang="en-US" sz="2400" b="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항식</a:t>
                      </a: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커브 피팅</a:t>
                      </a: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인터폴레이션</a:t>
                      </a:r>
                      <a:endParaRPr lang="ko-KR" altLang="en-US" sz="2400" b="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배열</a:t>
                      </a: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 만들기와 소리 다루기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3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과 그림 다루기</a:t>
                      </a:r>
                      <a:endParaRPr lang="ko-KR" altLang="en-US" sz="24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DE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</a:t>
                      </a: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라이브스크립트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웹 게시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엑셀 연동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애니메이션 </a:t>
                      </a: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 기초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앱 디자이너로 </a:t>
                      </a: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1" kern="1200" baseline="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양한 </a:t>
                      </a:r>
                      <a:r>
                        <a:rPr lang="en-US" altLang="ko-KR" sz="2400" b="1" kern="1200" baseline="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1" kern="1200" baseline="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1" kern="1200" baseline="0" dirty="0">
                        <a:solidFill>
                          <a:srgbClr val="0000FF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</a:t>
                      </a:r>
                      <a:r>
                        <a:rPr lang="en-US" altLang="ko-KR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 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프로젝트 발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함수 만들기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uPAD</a:t>
                      </a: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수학 문제 풀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중간고사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기말고사</a:t>
                      </a:r>
                      <a:endParaRPr lang="ko-KR" altLang="en-US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609600" y="4238774"/>
            <a:ext cx="5486400" cy="630386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03094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tch Pyrami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0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695400" y="980727"/>
            <a:ext cx="10009112" cy="5760640"/>
            <a:chOff x="1952596" y="1613046"/>
            <a:chExt cx="6786610" cy="5083236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1952596" y="1613046"/>
              <a:ext cx="2643206" cy="458632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atch_pyramid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952596" y="2071678"/>
              <a:ext cx="6786610" cy="46246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xdata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= [0     0     0     8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8     0     8     8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4     4     4     4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ydata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= [0     0     8     8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0     8     8     0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4     4     4     4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cdata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= [4     8    12    15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4     8    12    15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         0     0     0    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% Select the current 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colomap</a:t>
              </a: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colormap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('Cool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p = </a:t>
              </a:r>
              <a:r>
                <a:rPr lang="en-US" altLang="ko-KR" sz="2400" b="0" dirty="0" smtClean="0">
                  <a:latin typeface="Courier New" pitchFamily="49" charset="0"/>
                  <a:cs typeface="Courier New" pitchFamily="49" charset="0"/>
                </a:rPr>
                <a:t>patch(xdata,ydata,</a:t>
              </a:r>
              <a:r>
                <a:rPr lang="en-US" altLang="ko-KR" sz="2400" b="0" dirty="0" err="1" smtClean="0">
                  <a:latin typeface="Courier New" pitchFamily="49" charset="0"/>
                  <a:cs typeface="Courier New" pitchFamily="49" charset="0"/>
                </a:rPr>
                <a:t>cdata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,'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FaceColor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','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interp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set(</a:t>
              </a:r>
              <a:r>
                <a:rPr lang="en-US" altLang="ko-KR" sz="2400" b="0" dirty="0" err="1">
                  <a:latin typeface="Courier New" pitchFamily="49" charset="0"/>
                  <a:cs typeface="Courier New" pitchFamily="49" charset="0"/>
                </a:rPr>
                <a:t>p,'EdgeColor','interp</a:t>
              </a:r>
              <a:r>
                <a:rPr lang="en-US" altLang="ko-KR" sz="24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6067" y="280520"/>
            <a:ext cx="3514347" cy="286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24629" y="3225016"/>
            <a:ext cx="3527875" cy="241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17" y="1714488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/>
              <a:t>(4,4)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96199" y="1357298"/>
            <a:ext cx="891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dirty="0" err="1"/>
              <a:t>cdata</a:t>
            </a:r>
            <a:r>
              <a:rPr lang="en-US" altLang="ko-KR" dirty="0"/>
              <a:t> 0</a:t>
            </a:r>
            <a:endParaRPr lang="ko-KR" altLang="en-US" dirty="0"/>
          </a:p>
        </p:txBody>
      </p:sp>
      <p:sp>
        <p:nvSpPr>
          <p:cNvPr id="12" name="타원 11"/>
          <p:cNvSpPr/>
          <p:nvPr/>
        </p:nvSpPr>
        <p:spPr bwMode="auto">
          <a:xfrm>
            <a:off x="2351584" y="4457939"/>
            <a:ext cx="428628" cy="357190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cxnSp>
        <p:nvCxnSpPr>
          <p:cNvPr id="13" name="Shape 19"/>
          <p:cNvCxnSpPr>
            <a:stCxn id="12" idx="6"/>
            <a:endCxn id="14" idx="1"/>
          </p:cNvCxnSpPr>
          <p:nvPr/>
        </p:nvCxnSpPr>
        <p:spPr bwMode="auto">
          <a:xfrm flipV="1">
            <a:off x="2780212" y="3929066"/>
            <a:ext cx="3672978" cy="707468"/>
          </a:xfrm>
          <a:prstGeom prst="curvedConnector3">
            <a:avLst>
              <a:gd name="adj1" fmla="val 50000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모서리가 둥근 직사각형 13"/>
          <p:cNvSpPr/>
          <p:nvPr/>
        </p:nvSpPr>
        <p:spPr bwMode="auto">
          <a:xfrm>
            <a:off x="6453190" y="3643314"/>
            <a:ext cx="357190" cy="571504"/>
          </a:xfrm>
          <a:prstGeom prst="round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/>
          </a:p>
        </p:txBody>
      </p:sp>
      <p:cxnSp>
        <p:nvCxnSpPr>
          <p:cNvPr id="17" name="Shape 19"/>
          <p:cNvCxnSpPr>
            <a:stCxn id="14" idx="0"/>
          </p:cNvCxnSpPr>
          <p:nvPr/>
        </p:nvCxnSpPr>
        <p:spPr bwMode="auto">
          <a:xfrm rot="5400000" flipH="1" flipV="1">
            <a:off x="6471049" y="1875225"/>
            <a:ext cx="1928826" cy="1607355"/>
          </a:xfrm>
          <a:prstGeom prst="curvedConnector3">
            <a:avLst>
              <a:gd name="adj1" fmla="val 50000"/>
            </a:avLst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9840416" y="1095688"/>
            <a:ext cx="194578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800" b="0" dirty="0" smtClean="0">
                <a:latin typeface="+mj-lt"/>
              </a:rPr>
              <a:t>4 Triangles</a:t>
            </a:r>
            <a:endParaRPr lang="ko-KR" altLang="en-US" sz="28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4890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: Color Ba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rite a script for plotting the color ball below using patch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1</a:t>
            </a:fld>
            <a:endParaRPr lang="en-US" altLang="ko-KR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00" y="2143116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4353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r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2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2381224" y="1785926"/>
            <a:ext cx="7643866" cy="4500594"/>
            <a:chOff x="2381224" y="1785926"/>
            <a:chExt cx="7643866" cy="4500594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381224" y="1785926"/>
              <a:ext cx="2643206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atch_color_ball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81224" y="2143116"/>
              <a:ext cx="7643866" cy="4143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8" name="직사각형 7"/>
          <p:cNvSpPr/>
          <p:nvPr/>
        </p:nvSpPr>
        <p:spPr>
          <a:xfrm>
            <a:off x="2495600" y="2276872"/>
            <a:ext cx="6096000" cy="403187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228B22"/>
                </a:solidFill>
                <a:latin typeface="Courier New" panose="02070309020205020404" pitchFamily="49" charset="0"/>
              </a:rPr>
              <a:t>% Color Ball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t0 = 0:0.01:pi/2</a:t>
            </a:r>
            <a:r>
              <a:rPr lang="en-US" altLang="ko-KR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  t  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= [ 0 t0 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N  = length(t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r  = [ 0 ones(1,N-1) 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x  = r .* cos(t</a:t>
            </a:r>
            <a:r>
              <a:rPr lang="en-US" altLang="ko-KR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     y  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= r .* sin(t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u  = r .* cos(</a:t>
            </a:r>
            <a:r>
              <a:rPr lang="en-US" altLang="ko-KR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+pi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/2</a:t>
            </a:r>
            <a:r>
              <a:rPr lang="en-US" altLang="ko-KR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v  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= r .* sin(</a:t>
            </a:r>
            <a:r>
              <a:rPr lang="en-US" altLang="ko-KR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+pi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/2);</a:t>
            </a:r>
          </a:p>
          <a:p>
            <a:pPr algn="l">
              <a:lnSpc>
                <a:spcPct val="100000"/>
              </a:lnSpc>
            </a:pPr>
            <a:r>
              <a:rPr lang="pl-PL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X  = [x' u'   u'  x' ];</a:t>
            </a:r>
          </a:p>
          <a:p>
            <a:pPr algn="l">
              <a:lnSpc>
                <a:spcPct val="100000"/>
              </a:lnSpc>
            </a:pPr>
            <a:r>
              <a:rPr lang="es-E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Y  = [y' v'  -v' -y' 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I  = ones(N,1);</a:t>
            </a:r>
          </a:p>
          <a:p>
            <a:pPr algn="l">
              <a:lnSpc>
                <a:spcPct val="100000"/>
              </a:lnSpc>
            </a:pPr>
            <a:r>
              <a:rPr lang="ko-KR" altLang="en-US" b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figure(1</a:t>
            </a:r>
            <a:r>
              <a:rPr lang="en-US" altLang="ko-KR" b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ko-KR" b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colormap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colorcube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set(</a:t>
            </a:r>
            <a:r>
              <a:rPr lang="en-US" altLang="ko-KR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gca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CLim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,[0 64]); </a:t>
            </a:r>
          </a:p>
          <a:p>
            <a:pPr algn="l">
              <a:lnSpc>
                <a:spcPct val="100000"/>
              </a:lnSpc>
            </a:pPr>
            <a:r>
              <a:rPr lang="nn-NO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C  = I*[ 55 7 3 49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lormap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colorcube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p = patch(X, Y, C,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FaceColor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flat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square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3608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: Juggling Ba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rite a script for plotting the color juggling ball below using patch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3</a:t>
            </a:fld>
            <a:endParaRPr lang="en-US" altLang="ko-KR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1935223"/>
            <a:ext cx="2952328" cy="315425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213285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619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r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4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1055440" y="1785926"/>
            <a:ext cx="8969650" cy="4500594"/>
            <a:chOff x="2381224" y="1785926"/>
            <a:chExt cx="7643866" cy="4500594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381224" y="1785926"/>
              <a:ext cx="3436421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atch_jcolor_ball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81224" y="2143116"/>
              <a:ext cx="7643866" cy="4143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32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otating Squa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ad </a:t>
            </a:r>
            <a:r>
              <a:rPr lang="en-US" altLang="ko-KR" dirty="0">
                <a:hlinkClick r:id="rId2"/>
              </a:rPr>
              <a:t>https://</a:t>
            </a:r>
            <a:r>
              <a:rPr lang="en-US" altLang="ko-KR" dirty="0" smtClean="0">
                <a:hlinkClick r:id="rId2"/>
              </a:rPr>
              <a:t>en.wikipedia.org/wiki/Rotation_matrix</a:t>
            </a:r>
            <a:r>
              <a:rPr lang="en-US" altLang="ko-KR" dirty="0" smtClean="0"/>
              <a:t> </a:t>
            </a:r>
          </a:p>
          <a:p>
            <a:r>
              <a:rPr lang="en-US" altLang="ko-KR" dirty="0" smtClean="0"/>
              <a:t>Run the script below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5</a:t>
            </a:fld>
            <a:endParaRPr lang="en-US" altLang="ko-KR" dirty="0"/>
          </a:p>
        </p:txBody>
      </p:sp>
      <p:grpSp>
        <p:nvGrpSpPr>
          <p:cNvPr id="5" name="그룹 4"/>
          <p:cNvGrpSpPr/>
          <p:nvPr/>
        </p:nvGrpSpPr>
        <p:grpSpPr>
          <a:xfrm>
            <a:off x="1055440" y="2423738"/>
            <a:ext cx="5832648" cy="3862782"/>
            <a:chOff x="2381224" y="2423738"/>
            <a:chExt cx="4970537" cy="3862782"/>
          </a:xfrm>
        </p:grpSpPr>
        <p:sp>
          <p:nvSpPr>
            <p:cNvPr id="6" name="양쪽 모서리가 둥근 사각형 5"/>
            <p:cNvSpPr/>
            <p:nvPr/>
          </p:nvSpPr>
          <p:spPr bwMode="auto">
            <a:xfrm>
              <a:off x="2381224" y="2423738"/>
              <a:ext cx="3436421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patch_jcolor_ball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381224" y="2780928"/>
              <a:ext cx="4970537" cy="35055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8" name="직사각형 7"/>
          <p:cNvSpPr/>
          <p:nvPr/>
        </p:nvSpPr>
        <p:spPr>
          <a:xfrm>
            <a:off x="1271464" y="2889225"/>
            <a:ext cx="6096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228B22"/>
                </a:solidFill>
                <a:latin typeface="Courier New" panose="02070309020205020404" pitchFamily="49" charset="0"/>
              </a:rPr>
              <a:t>% Rotating Square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x = [1 1 -1 -1 1];</a:t>
            </a:r>
          </a:p>
          <a:p>
            <a:pPr algn="l">
              <a:lnSpc>
                <a:spcPct val="100000"/>
              </a:lnSpc>
            </a:pPr>
            <a:r>
              <a:rPr lang="es-E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y = [-1 1 1 -1 -1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figure(1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t = 0:0.1:10*pi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c = cos(t); s = sin(t);</a:t>
            </a:r>
          </a:p>
          <a:p>
            <a:pPr algn="l">
              <a:lnSpc>
                <a:spcPct val="100000"/>
              </a:lnSpc>
            </a:pPr>
            <a:r>
              <a:rPr lang="pt-BR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R = [c -s; s c 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P = R * [x; y]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plot( P(1,:), P(2,:),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LineWidth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, 2 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axis([-2 2 -2 2]); axis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square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grid </a:t>
            </a:r>
            <a:r>
              <a:rPr lang="en-US" altLang="ko-KR" b="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 panose="02070309020205020404" pitchFamily="49" charset="0"/>
              </a:rPr>
              <a:t>    pause(0.01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algn="l">
              <a:lnSpc>
                <a:spcPct val="100000"/>
              </a:lnSpc>
            </a:pPr>
            <a:endParaRPr lang="ko-KR" altLang="en-US" b="0" dirty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1370" y="2173090"/>
            <a:ext cx="4648898" cy="414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28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: Fibonacci Plo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rite a script for generating a Fibonacci plot.</a:t>
            </a:r>
          </a:p>
          <a:p>
            <a:pPr lvl="1"/>
            <a:r>
              <a:rPr lang="en-US" altLang="ko-KR" dirty="0" smtClean="0"/>
              <a:t>Refer to Wikipedia</a:t>
            </a:r>
            <a:br>
              <a:rPr lang="en-US" altLang="ko-KR" dirty="0" smtClean="0"/>
            </a:br>
            <a:r>
              <a:rPr lang="en-US" altLang="ko-KR" dirty="0" smtClean="0"/>
              <a:t>for Fibonacci number.</a:t>
            </a:r>
          </a:p>
          <a:p>
            <a:pPr lvl="1"/>
            <a:r>
              <a:rPr lang="en-US" altLang="ko-KR" dirty="0" smtClean="0"/>
              <a:t>Number of arcs N</a:t>
            </a:r>
            <a:br>
              <a:rPr lang="en-US" altLang="ko-KR" dirty="0" smtClean="0"/>
            </a:br>
            <a:r>
              <a:rPr lang="en-US" altLang="ko-KR" dirty="0" smtClean="0"/>
              <a:t>may be arbitrary.</a:t>
            </a:r>
          </a:p>
          <a:p>
            <a:pPr lvl="1"/>
            <a:r>
              <a:rPr lang="en-US" altLang="ko-KR" dirty="0" smtClean="0"/>
              <a:t>Bonus for arbitrary</a:t>
            </a:r>
            <a:br>
              <a:rPr lang="en-US" altLang="ko-KR" dirty="0" smtClean="0"/>
            </a:br>
            <a:r>
              <a:rPr lang="en-US" altLang="ko-KR" dirty="0" smtClean="0"/>
              <a:t>starting direction</a:t>
            </a:r>
            <a:br>
              <a:rPr lang="en-US" altLang="ko-KR" dirty="0" smtClean="0"/>
            </a:br>
            <a:r>
              <a:rPr lang="en-US" altLang="ko-KR" dirty="0" smtClean="0"/>
              <a:t>and rotation control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6</a:t>
            </a:fld>
            <a:endParaRPr lang="en-US" altLang="ko-KR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4800600" y="1628775"/>
            <a:ext cx="5256213" cy="5102225"/>
            <a:chOff x="3024" y="1026"/>
            <a:chExt cx="3311" cy="3214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3024" y="1026"/>
              <a:ext cx="3311" cy="3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286" y="1116"/>
              <a:ext cx="2923" cy="29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286" y="1116"/>
              <a:ext cx="2923" cy="292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345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625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3906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186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467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4747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28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309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589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870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6150" y="1116"/>
              <a:ext cx="0" cy="2929"/>
            </a:xfrm>
            <a:custGeom>
              <a:avLst/>
              <a:gdLst>
                <a:gd name="T0" fmla="*/ 449 h 449"/>
                <a:gd name="T1" fmla="*/ 0 h 449"/>
                <a:gd name="T2" fmla="*/ 0 h 4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49">
                  <a:moveTo>
                    <a:pt x="0" y="449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286" y="3987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3286" y="3706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3286" y="3426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3286" y="3145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3286" y="2865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3286" y="2584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3286" y="2297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3286" y="2016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3286" y="1736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3286" y="1455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auto">
            <a:xfrm>
              <a:off x="3286" y="1175"/>
              <a:ext cx="2923" cy="0"/>
            </a:xfrm>
            <a:custGeom>
              <a:avLst/>
              <a:gdLst>
                <a:gd name="T0" fmla="*/ 0 w 448"/>
                <a:gd name="T1" fmla="*/ 448 w 448"/>
                <a:gd name="T2" fmla="*/ 448 w 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48">
                  <a:moveTo>
                    <a:pt x="0" y="0"/>
                  </a:moveTo>
                  <a:lnTo>
                    <a:pt x="448" y="0"/>
                  </a:lnTo>
                  <a:lnTo>
                    <a:pt x="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286" y="1116"/>
              <a:ext cx="29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88" name="Line 30"/>
            <p:cNvSpPr>
              <a:spLocks noChangeShapeType="1"/>
            </p:cNvSpPr>
            <p:nvPr/>
          </p:nvSpPr>
          <p:spPr bwMode="auto">
            <a:xfrm>
              <a:off x="3286" y="4045"/>
              <a:ext cx="29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89" name="Line 31"/>
            <p:cNvSpPr>
              <a:spLocks noChangeShapeType="1"/>
            </p:cNvSpPr>
            <p:nvPr/>
          </p:nvSpPr>
          <p:spPr bwMode="auto">
            <a:xfrm flipV="1">
              <a:off x="6209" y="1116"/>
              <a:ext cx="0" cy="29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1" name="Line 32"/>
            <p:cNvSpPr>
              <a:spLocks noChangeShapeType="1"/>
            </p:cNvSpPr>
            <p:nvPr/>
          </p:nvSpPr>
          <p:spPr bwMode="auto">
            <a:xfrm flipV="1">
              <a:off x="3286" y="1116"/>
              <a:ext cx="0" cy="29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2" name="Line 33"/>
            <p:cNvSpPr>
              <a:spLocks noChangeShapeType="1"/>
            </p:cNvSpPr>
            <p:nvPr/>
          </p:nvSpPr>
          <p:spPr bwMode="auto">
            <a:xfrm>
              <a:off x="3286" y="4045"/>
              <a:ext cx="29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3" name="Line 34"/>
            <p:cNvSpPr>
              <a:spLocks noChangeShapeType="1"/>
            </p:cNvSpPr>
            <p:nvPr/>
          </p:nvSpPr>
          <p:spPr bwMode="auto">
            <a:xfrm flipV="1">
              <a:off x="3286" y="1116"/>
              <a:ext cx="0" cy="29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4" name="Line 35"/>
            <p:cNvSpPr>
              <a:spLocks noChangeShapeType="1"/>
            </p:cNvSpPr>
            <p:nvPr/>
          </p:nvSpPr>
          <p:spPr bwMode="auto">
            <a:xfrm flipV="1">
              <a:off x="3345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5" name="Line 36"/>
            <p:cNvSpPr>
              <a:spLocks noChangeShapeType="1"/>
            </p:cNvSpPr>
            <p:nvPr/>
          </p:nvSpPr>
          <p:spPr bwMode="auto">
            <a:xfrm>
              <a:off x="3345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6" name="Rectangle 37"/>
            <p:cNvSpPr>
              <a:spLocks noChangeArrowheads="1"/>
            </p:cNvSpPr>
            <p:nvPr/>
          </p:nvSpPr>
          <p:spPr bwMode="auto">
            <a:xfrm>
              <a:off x="3273" y="4065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2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897" name="Line 38"/>
            <p:cNvSpPr>
              <a:spLocks noChangeShapeType="1"/>
            </p:cNvSpPr>
            <p:nvPr/>
          </p:nvSpPr>
          <p:spPr bwMode="auto">
            <a:xfrm flipV="1">
              <a:off x="3625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8" name="Line 39"/>
            <p:cNvSpPr>
              <a:spLocks noChangeShapeType="1"/>
            </p:cNvSpPr>
            <p:nvPr/>
          </p:nvSpPr>
          <p:spPr bwMode="auto">
            <a:xfrm>
              <a:off x="3625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899" name="Rectangle 40"/>
            <p:cNvSpPr>
              <a:spLocks noChangeArrowheads="1"/>
            </p:cNvSpPr>
            <p:nvPr/>
          </p:nvSpPr>
          <p:spPr bwMode="auto">
            <a:xfrm>
              <a:off x="3554" y="4065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2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00" name="Line 41"/>
            <p:cNvSpPr>
              <a:spLocks noChangeShapeType="1"/>
            </p:cNvSpPr>
            <p:nvPr/>
          </p:nvSpPr>
          <p:spPr bwMode="auto">
            <a:xfrm flipV="1">
              <a:off x="3906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1" name="Line 42"/>
            <p:cNvSpPr>
              <a:spLocks noChangeShapeType="1"/>
            </p:cNvSpPr>
            <p:nvPr/>
          </p:nvSpPr>
          <p:spPr bwMode="auto">
            <a:xfrm>
              <a:off x="3906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2" name="Rectangle 43"/>
            <p:cNvSpPr>
              <a:spLocks noChangeArrowheads="1"/>
            </p:cNvSpPr>
            <p:nvPr/>
          </p:nvSpPr>
          <p:spPr bwMode="auto">
            <a:xfrm>
              <a:off x="3834" y="4065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03" name="Line 44"/>
            <p:cNvSpPr>
              <a:spLocks noChangeShapeType="1"/>
            </p:cNvSpPr>
            <p:nvPr/>
          </p:nvSpPr>
          <p:spPr bwMode="auto">
            <a:xfrm flipV="1">
              <a:off x="4186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4" name="Line 45"/>
            <p:cNvSpPr>
              <a:spLocks noChangeShapeType="1"/>
            </p:cNvSpPr>
            <p:nvPr/>
          </p:nvSpPr>
          <p:spPr bwMode="auto">
            <a:xfrm>
              <a:off x="4186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5" name="Rectangle 46"/>
            <p:cNvSpPr>
              <a:spLocks noChangeArrowheads="1"/>
            </p:cNvSpPr>
            <p:nvPr/>
          </p:nvSpPr>
          <p:spPr bwMode="auto">
            <a:xfrm>
              <a:off x="4115" y="4065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06" name="Line 47"/>
            <p:cNvSpPr>
              <a:spLocks noChangeShapeType="1"/>
            </p:cNvSpPr>
            <p:nvPr/>
          </p:nvSpPr>
          <p:spPr bwMode="auto">
            <a:xfrm flipV="1">
              <a:off x="4467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7" name="Line 48"/>
            <p:cNvSpPr>
              <a:spLocks noChangeShapeType="1"/>
            </p:cNvSpPr>
            <p:nvPr/>
          </p:nvSpPr>
          <p:spPr bwMode="auto">
            <a:xfrm>
              <a:off x="4467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08" name="Rectangle 49"/>
            <p:cNvSpPr>
              <a:spLocks noChangeArrowheads="1"/>
            </p:cNvSpPr>
            <p:nvPr/>
          </p:nvSpPr>
          <p:spPr bwMode="auto">
            <a:xfrm>
              <a:off x="4421" y="4065"/>
              <a:ext cx="8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09" name="Line 50"/>
            <p:cNvSpPr>
              <a:spLocks noChangeShapeType="1"/>
            </p:cNvSpPr>
            <p:nvPr/>
          </p:nvSpPr>
          <p:spPr bwMode="auto">
            <a:xfrm flipV="1">
              <a:off x="4747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0" name="Line 51"/>
            <p:cNvSpPr>
              <a:spLocks noChangeShapeType="1"/>
            </p:cNvSpPr>
            <p:nvPr/>
          </p:nvSpPr>
          <p:spPr bwMode="auto">
            <a:xfrm>
              <a:off x="4747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1" name="Rectangle 52"/>
            <p:cNvSpPr>
              <a:spLocks noChangeArrowheads="1"/>
            </p:cNvSpPr>
            <p:nvPr/>
          </p:nvSpPr>
          <p:spPr bwMode="auto">
            <a:xfrm>
              <a:off x="4728" y="4065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12" name="Line 53"/>
            <p:cNvSpPr>
              <a:spLocks noChangeShapeType="1"/>
            </p:cNvSpPr>
            <p:nvPr/>
          </p:nvSpPr>
          <p:spPr bwMode="auto">
            <a:xfrm flipV="1">
              <a:off x="5028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3" name="Line 54"/>
            <p:cNvSpPr>
              <a:spLocks noChangeShapeType="1"/>
            </p:cNvSpPr>
            <p:nvPr/>
          </p:nvSpPr>
          <p:spPr bwMode="auto">
            <a:xfrm>
              <a:off x="5028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4" name="Rectangle 55"/>
            <p:cNvSpPr>
              <a:spLocks noChangeArrowheads="1"/>
            </p:cNvSpPr>
            <p:nvPr/>
          </p:nvSpPr>
          <p:spPr bwMode="auto">
            <a:xfrm>
              <a:off x="5008" y="4065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15" name="Line 56"/>
            <p:cNvSpPr>
              <a:spLocks noChangeShapeType="1"/>
            </p:cNvSpPr>
            <p:nvPr/>
          </p:nvSpPr>
          <p:spPr bwMode="auto">
            <a:xfrm flipV="1">
              <a:off x="5309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6" name="Line 57"/>
            <p:cNvSpPr>
              <a:spLocks noChangeShapeType="1"/>
            </p:cNvSpPr>
            <p:nvPr/>
          </p:nvSpPr>
          <p:spPr bwMode="auto">
            <a:xfrm>
              <a:off x="5309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7" name="Rectangle 58"/>
            <p:cNvSpPr>
              <a:spLocks noChangeArrowheads="1"/>
            </p:cNvSpPr>
            <p:nvPr/>
          </p:nvSpPr>
          <p:spPr bwMode="auto">
            <a:xfrm>
              <a:off x="5263" y="4065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18" name="Line 59"/>
            <p:cNvSpPr>
              <a:spLocks noChangeShapeType="1"/>
            </p:cNvSpPr>
            <p:nvPr/>
          </p:nvSpPr>
          <p:spPr bwMode="auto">
            <a:xfrm flipV="1">
              <a:off x="5589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19" name="Line 60"/>
            <p:cNvSpPr>
              <a:spLocks noChangeShapeType="1"/>
            </p:cNvSpPr>
            <p:nvPr/>
          </p:nvSpPr>
          <p:spPr bwMode="auto">
            <a:xfrm>
              <a:off x="5589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0" name="Rectangle 61"/>
            <p:cNvSpPr>
              <a:spLocks noChangeArrowheads="1"/>
            </p:cNvSpPr>
            <p:nvPr/>
          </p:nvSpPr>
          <p:spPr bwMode="auto">
            <a:xfrm>
              <a:off x="5543" y="4065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21" name="Line 62"/>
            <p:cNvSpPr>
              <a:spLocks noChangeShapeType="1"/>
            </p:cNvSpPr>
            <p:nvPr/>
          </p:nvSpPr>
          <p:spPr bwMode="auto">
            <a:xfrm flipV="1">
              <a:off x="5870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2" name="Line 63"/>
            <p:cNvSpPr>
              <a:spLocks noChangeShapeType="1"/>
            </p:cNvSpPr>
            <p:nvPr/>
          </p:nvSpPr>
          <p:spPr bwMode="auto">
            <a:xfrm>
              <a:off x="5870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3" name="Rectangle 64"/>
            <p:cNvSpPr>
              <a:spLocks noChangeArrowheads="1"/>
            </p:cNvSpPr>
            <p:nvPr/>
          </p:nvSpPr>
          <p:spPr bwMode="auto">
            <a:xfrm>
              <a:off x="5824" y="4065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24" name="Line 65"/>
            <p:cNvSpPr>
              <a:spLocks noChangeShapeType="1"/>
            </p:cNvSpPr>
            <p:nvPr/>
          </p:nvSpPr>
          <p:spPr bwMode="auto">
            <a:xfrm flipV="1">
              <a:off x="6150" y="4013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5" name="Line 66"/>
            <p:cNvSpPr>
              <a:spLocks noChangeShapeType="1"/>
            </p:cNvSpPr>
            <p:nvPr/>
          </p:nvSpPr>
          <p:spPr bwMode="auto">
            <a:xfrm>
              <a:off x="6150" y="1116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6" name="Rectangle 67"/>
            <p:cNvSpPr>
              <a:spLocks noChangeArrowheads="1"/>
            </p:cNvSpPr>
            <p:nvPr/>
          </p:nvSpPr>
          <p:spPr bwMode="auto">
            <a:xfrm>
              <a:off x="6105" y="4065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27" name="Line 68"/>
            <p:cNvSpPr>
              <a:spLocks noChangeShapeType="1"/>
            </p:cNvSpPr>
            <p:nvPr/>
          </p:nvSpPr>
          <p:spPr bwMode="auto">
            <a:xfrm>
              <a:off x="3286" y="3987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8" name="Line 69"/>
            <p:cNvSpPr>
              <a:spLocks noChangeShapeType="1"/>
            </p:cNvSpPr>
            <p:nvPr/>
          </p:nvSpPr>
          <p:spPr bwMode="auto">
            <a:xfrm flipH="1">
              <a:off x="6183" y="3987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29" name="Rectangle 70"/>
            <p:cNvSpPr>
              <a:spLocks noChangeArrowheads="1"/>
            </p:cNvSpPr>
            <p:nvPr/>
          </p:nvSpPr>
          <p:spPr bwMode="auto">
            <a:xfrm>
              <a:off x="3143" y="3935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2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30" name="Line 71"/>
            <p:cNvSpPr>
              <a:spLocks noChangeShapeType="1"/>
            </p:cNvSpPr>
            <p:nvPr/>
          </p:nvSpPr>
          <p:spPr bwMode="auto">
            <a:xfrm>
              <a:off x="3286" y="370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1" name="Line 72"/>
            <p:cNvSpPr>
              <a:spLocks noChangeShapeType="1"/>
            </p:cNvSpPr>
            <p:nvPr/>
          </p:nvSpPr>
          <p:spPr bwMode="auto">
            <a:xfrm flipH="1">
              <a:off x="6183" y="370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2" name="Rectangle 73"/>
            <p:cNvSpPr>
              <a:spLocks noChangeArrowheads="1"/>
            </p:cNvSpPr>
            <p:nvPr/>
          </p:nvSpPr>
          <p:spPr bwMode="auto">
            <a:xfrm>
              <a:off x="3143" y="3654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2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33" name="Line 74"/>
            <p:cNvSpPr>
              <a:spLocks noChangeShapeType="1"/>
            </p:cNvSpPr>
            <p:nvPr/>
          </p:nvSpPr>
          <p:spPr bwMode="auto">
            <a:xfrm>
              <a:off x="3286" y="342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4" name="Line 75"/>
            <p:cNvSpPr>
              <a:spLocks noChangeShapeType="1"/>
            </p:cNvSpPr>
            <p:nvPr/>
          </p:nvSpPr>
          <p:spPr bwMode="auto">
            <a:xfrm flipH="1">
              <a:off x="6183" y="342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5" name="Rectangle 76"/>
            <p:cNvSpPr>
              <a:spLocks noChangeArrowheads="1"/>
            </p:cNvSpPr>
            <p:nvPr/>
          </p:nvSpPr>
          <p:spPr bwMode="auto">
            <a:xfrm>
              <a:off x="3143" y="3373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36" name="Line 77"/>
            <p:cNvSpPr>
              <a:spLocks noChangeShapeType="1"/>
            </p:cNvSpPr>
            <p:nvPr/>
          </p:nvSpPr>
          <p:spPr bwMode="auto">
            <a:xfrm>
              <a:off x="3286" y="314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7" name="Line 78"/>
            <p:cNvSpPr>
              <a:spLocks noChangeShapeType="1"/>
            </p:cNvSpPr>
            <p:nvPr/>
          </p:nvSpPr>
          <p:spPr bwMode="auto">
            <a:xfrm flipH="1">
              <a:off x="6183" y="314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38" name="Rectangle 79"/>
            <p:cNvSpPr>
              <a:spLocks noChangeArrowheads="1"/>
            </p:cNvSpPr>
            <p:nvPr/>
          </p:nvSpPr>
          <p:spPr bwMode="auto">
            <a:xfrm>
              <a:off x="3143" y="3093"/>
              <a:ext cx="1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39" name="Line 80"/>
            <p:cNvSpPr>
              <a:spLocks noChangeShapeType="1"/>
            </p:cNvSpPr>
            <p:nvPr/>
          </p:nvSpPr>
          <p:spPr bwMode="auto">
            <a:xfrm>
              <a:off x="3286" y="286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0" name="Line 81"/>
            <p:cNvSpPr>
              <a:spLocks noChangeShapeType="1"/>
            </p:cNvSpPr>
            <p:nvPr/>
          </p:nvSpPr>
          <p:spPr bwMode="auto">
            <a:xfrm flipH="1">
              <a:off x="6183" y="286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1" name="Rectangle 82"/>
            <p:cNvSpPr>
              <a:spLocks noChangeArrowheads="1"/>
            </p:cNvSpPr>
            <p:nvPr/>
          </p:nvSpPr>
          <p:spPr bwMode="auto">
            <a:xfrm>
              <a:off x="3188" y="2812"/>
              <a:ext cx="8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42" name="Line 83"/>
            <p:cNvSpPr>
              <a:spLocks noChangeShapeType="1"/>
            </p:cNvSpPr>
            <p:nvPr/>
          </p:nvSpPr>
          <p:spPr bwMode="auto">
            <a:xfrm>
              <a:off x="3286" y="2584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3" name="Line 84"/>
            <p:cNvSpPr>
              <a:spLocks noChangeShapeType="1"/>
            </p:cNvSpPr>
            <p:nvPr/>
          </p:nvSpPr>
          <p:spPr bwMode="auto">
            <a:xfrm flipH="1">
              <a:off x="6183" y="2584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4" name="Rectangle 85"/>
            <p:cNvSpPr>
              <a:spLocks noChangeArrowheads="1"/>
            </p:cNvSpPr>
            <p:nvPr/>
          </p:nvSpPr>
          <p:spPr bwMode="auto">
            <a:xfrm>
              <a:off x="3214" y="2532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45" name="Line 86"/>
            <p:cNvSpPr>
              <a:spLocks noChangeShapeType="1"/>
            </p:cNvSpPr>
            <p:nvPr/>
          </p:nvSpPr>
          <p:spPr bwMode="auto">
            <a:xfrm>
              <a:off x="3286" y="2297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6" name="Line 87"/>
            <p:cNvSpPr>
              <a:spLocks noChangeShapeType="1"/>
            </p:cNvSpPr>
            <p:nvPr/>
          </p:nvSpPr>
          <p:spPr bwMode="auto">
            <a:xfrm flipH="1">
              <a:off x="6183" y="2297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7" name="Rectangle 88"/>
            <p:cNvSpPr>
              <a:spLocks noChangeArrowheads="1"/>
            </p:cNvSpPr>
            <p:nvPr/>
          </p:nvSpPr>
          <p:spPr bwMode="auto">
            <a:xfrm>
              <a:off x="3214" y="2245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48" name="Line 89"/>
            <p:cNvSpPr>
              <a:spLocks noChangeShapeType="1"/>
            </p:cNvSpPr>
            <p:nvPr/>
          </p:nvSpPr>
          <p:spPr bwMode="auto">
            <a:xfrm>
              <a:off x="3286" y="201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49" name="Line 90"/>
            <p:cNvSpPr>
              <a:spLocks noChangeShapeType="1"/>
            </p:cNvSpPr>
            <p:nvPr/>
          </p:nvSpPr>
          <p:spPr bwMode="auto">
            <a:xfrm flipH="1">
              <a:off x="6183" y="201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0" name="Rectangle 91"/>
            <p:cNvSpPr>
              <a:spLocks noChangeArrowheads="1"/>
            </p:cNvSpPr>
            <p:nvPr/>
          </p:nvSpPr>
          <p:spPr bwMode="auto">
            <a:xfrm>
              <a:off x="3169" y="1964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51" name="Line 92"/>
            <p:cNvSpPr>
              <a:spLocks noChangeShapeType="1"/>
            </p:cNvSpPr>
            <p:nvPr/>
          </p:nvSpPr>
          <p:spPr bwMode="auto">
            <a:xfrm>
              <a:off x="3286" y="173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2" name="Line 93"/>
            <p:cNvSpPr>
              <a:spLocks noChangeShapeType="1"/>
            </p:cNvSpPr>
            <p:nvPr/>
          </p:nvSpPr>
          <p:spPr bwMode="auto">
            <a:xfrm flipH="1">
              <a:off x="6183" y="173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3" name="Rectangle 94"/>
            <p:cNvSpPr>
              <a:spLocks noChangeArrowheads="1"/>
            </p:cNvSpPr>
            <p:nvPr/>
          </p:nvSpPr>
          <p:spPr bwMode="auto">
            <a:xfrm>
              <a:off x="3169" y="1684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54" name="Line 95"/>
            <p:cNvSpPr>
              <a:spLocks noChangeShapeType="1"/>
            </p:cNvSpPr>
            <p:nvPr/>
          </p:nvSpPr>
          <p:spPr bwMode="auto">
            <a:xfrm>
              <a:off x="3286" y="145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5" name="Line 96"/>
            <p:cNvSpPr>
              <a:spLocks noChangeShapeType="1"/>
            </p:cNvSpPr>
            <p:nvPr/>
          </p:nvSpPr>
          <p:spPr bwMode="auto">
            <a:xfrm flipH="1">
              <a:off x="6183" y="145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6" name="Rectangle 97"/>
            <p:cNvSpPr>
              <a:spLocks noChangeArrowheads="1"/>
            </p:cNvSpPr>
            <p:nvPr/>
          </p:nvSpPr>
          <p:spPr bwMode="auto">
            <a:xfrm>
              <a:off x="3169" y="1403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0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57" name="Line 98"/>
            <p:cNvSpPr>
              <a:spLocks noChangeShapeType="1"/>
            </p:cNvSpPr>
            <p:nvPr/>
          </p:nvSpPr>
          <p:spPr bwMode="auto">
            <a:xfrm>
              <a:off x="3286" y="117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8" name="Line 99"/>
            <p:cNvSpPr>
              <a:spLocks noChangeShapeType="1"/>
            </p:cNvSpPr>
            <p:nvPr/>
          </p:nvSpPr>
          <p:spPr bwMode="auto">
            <a:xfrm flipH="1">
              <a:off x="6183" y="117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59" name="Rectangle 100"/>
            <p:cNvSpPr>
              <a:spLocks noChangeArrowheads="1"/>
            </p:cNvSpPr>
            <p:nvPr/>
          </p:nvSpPr>
          <p:spPr bwMode="auto">
            <a:xfrm>
              <a:off x="3169" y="1123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5</a:t>
              </a:r>
              <a:endParaRPr kumimoji="1" lang="ko-KR" altLang="ko-K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7960" name="Line 101"/>
            <p:cNvSpPr>
              <a:spLocks noChangeShapeType="1"/>
            </p:cNvSpPr>
            <p:nvPr/>
          </p:nvSpPr>
          <p:spPr bwMode="auto">
            <a:xfrm>
              <a:off x="3286" y="1116"/>
              <a:ext cx="29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1" name="Line 102"/>
            <p:cNvSpPr>
              <a:spLocks noChangeShapeType="1"/>
            </p:cNvSpPr>
            <p:nvPr/>
          </p:nvSpPr>
          <p:spPr bwMode="auto">
            <a:xfrm>
              <a:off x="3286" y="4045"/>
              <a:ext cx="29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2" name="Line 103"/>
            <p:cNvSpPr>
              <a:spLocks noChangeShapeType="1"/>
            </p:cNvSpPr>
            <p:nvPr/>
          </p:nvSpPr>
          <p:spPr bwMode="auto">
            <a:xfrm flipV="1">
              <a:off x="6209" y="1116"/>
              <a:ext cx="0" cy="29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3" name="Line 104"/>
            <p:cNvSpPr>
              <a:spLocks noChangeShapeType="1"/>
            </p:cNvSpPr>
            <p:nvPr/>
          </p:nvSpPr>
          <p:spPr bwMode="auto">
            <a:xfrm flipV="1">
              <a:off x="3286" y="1116"/>
              <a:ext cx="0" cy="29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4" name="Freeform 105"/>
            <p:cNvSpPr>
              <a:spLocks/>
            </p:cNvSpPr>
            <p:nvPr/>
          </p:nvSpPr>
          <p:spPr bwMode="auto">
            <a:xfrm>
              <a:off x="4747" y="2525"/>
              <a:ext cx="59" cy="59"/>
            </a:xfrm>
            <a:custGeom>
              <a:avLst/>
              <a:gdLst>
                <a:gd name="T0" fmla="*/ 59 w 59"/>
                <a:gd name="T1" fmla="*/ 59 h 59"/>
                <a:gd name="T2" fmla="*/ 59 w 59"/>
                <a:gd name="T3" fmla="*/ 46 h 59"/>
                <a:gd name="T4" fmla="*/ 53 w 59"/>
                <a:gd name="T5" fmla="*/ 39 h 59"/>
                <a:gd name="T6" fmla="*/ 53 w 59"/>
                <a:gd name="T7" fmla="*/ 26 h 59"/>
                <a:gd name="T8" fmla="*/ 46 w 59"/>
                <a:gd name="T9" fmla="*/ 20 h 59"/>
                <a:gd name="T10" fmla="*/ 40 w 59"/>
                <a:gd name="T11" fmla="*/ 13 h 59"/>
                <a:gd name="T12" fmla="*/ 33 w 59"/>
                <a:gd name="T13" fmla="*/ 7 h 59"/>
                <a:gd name="T14" fmla="*/ 27 w 59"/>
                <a:gd name="T15" fmla="*/ 7 h 59"/>
                <a:gd name="T16" fmla="*/ 20 w 59"/>
                <a:gd name="T17" fmla="*/ 0 h 59"/>
                <a:gd name="T18" fmla="*/ 14 w 59"/>
                <a:gd name="T19" fmla="*/ 0 h 59"/>
                <a:gd name="T20" fmla="*/ 7 w 59"/>
                <a:gd name="T21" fmla="*/ 0 h 59"/>
                <a:gd name="T22" fmla="*/ 0 w 59"/>
                <a:gd name="T2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9" h="59">
                  <a:moveTo>
                    <a:pt x="59" y="59"/>
                  </a:moveTo>
                  <a:lnTo>
                    <a:pt x="59" y="46"/>
                  </a:lnTo>
                  <a:lnTo>
                    <a:pt x="53" y="39"/>
                  </a:lnTo>
                  <a:lnTo>
                    <a:pt x="53" y="26"/>
                  </a:lnTo>
                  <a:lnTo>
                    <a:pt x="46" y="20"/>
                  </a:lnTo>
                  <a:lnTo>
                    <a:pt x="40" y="13"/>
                  </a:lnTo>
                  <a:lnTo>
                    <a:pt x="33" y="7"/>
                  </a:lnTo>
                  <a:lnTo>
                    <a:pt x="27" y="7"/>
                  </a:lnTo>
                  <a:lnTo>
                    <a:pt x="20" y="0"/>
                  </a:lnTo>
                  <a:lnTo>
                    <a:pt x="14" y="0"/>
                  </a:lnTo>
                  <a:lnTo>
                    <a:pt x="7" y="0"/>
                  </a:lnTo>
                  <a:lnTo>
                    <a:pt x="0" y="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5" name="Rectangle 106"/>
            <p:cNvSpPr>
              <a:spLocks noChangeArrowheads="1"/>
            </p:cNvSpPr>
            <p:nvPr/>
          </p:nvSpPr>
          <p:spPr bwMode="auto">
            <a:xfrm>
              <a:off x="4689" y="2525"/>
              <a:ext cx="58" cy="59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6" name="Rectangle 107"/>
            <p:cNvSpPr>
              <a:spLocks noChangeArrowheads="1"/>
            </p:cNvSpPr>
            <p:nvPr/>
          </p:nvSpPr>
          <p:spPr bwMode="auto">
            <a:xfrm>
              <a:off x="4689" y="2525"/>
              <a:ext cx="58" cy="59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7" name="Freeform 108"/>
            <p:cNvSpPr>
              <a:spLocks/>
            </p:cNvSpPr>
            <p:nvPr/>
          </p:nvSpPr>
          <p:spPr bwMode="auto">
            <a:xfrm>
              <a:off x="4689" y="2525"/>
              <a:ext cx="58" cy="52"/>
            </a:xfrm>
            <a:custGeom>
              <a:avLst/>
              <a:gdLst>
                <a:gd name="T0" fmla="*/ 58 w 58"/>
                <a:gd name="T1" fmla="*/ 0 h 52"/>
                <a:gd name="T2" fmla="*/ 52 w 58"/>
                <a:gd name="T3" fmla="*/ 0 h 52"/>
                <a:gd name="T4" fmla="*/ 45 w 58"/>
                <a:gd name="T5" fmla="*/ 0 h 52"/>
                <a:gd name="T6" fmla="*/ 39 w 58"/>
                <a:gd name="T7" fmla="*/ 7 h 52"/>
                <a:gd name="T8" fmla="*/ 32 w 58"/>
                <a:gd name="T9" fmla="*/ 7 h 52"/>
                <a:gd name="T10" fmla="*/ 26 w 58"/>
                <a:gd name="T11" fmla="*/ 13 h 52"/>
                <a:gd name="T12" fmla="*/ 19 w 58"/>
                <a:gd name="T13" fmla="*/ 20 h 52"/>
                <a:gd name="T14" fmla="*/ 13 w 58"/>
                <a:gd name="T15" fmla="*/ 26 h 52"/>
                <a:gd name="T16" fmla="*/ 6 w 58"/>
                <a:gd name="T17" fmla="*/ 33 h 52"/>
                <a:gd name="T18" fmla="*/ 6 w 58"/>
                <a:gd name="T19" fmla="*/ 46 h 52"/>
                <a:gd name="T20" fmla="*/ 0 w 58"/>
                <a:gd name="T21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8" h="52">
                  <a:moveTo>
                    <a:pt x="58" y="0"/>
                  </a:moveTo>
                  <a:lnTo>
                    <a:pt x="52" y="0"/>
                  </a:lnTo>
                  <a:lnTo>
                    <a:pt x="45" y="0"/>
                  </a:lnTo>
                  <a:lnTo>
                    <a:pt x="39" y="7"/>
                  </a:lnTo>
                  <a:lnTo>
                    <a:pt x="32" y="7"/>
                  </a:lnTo>
                  <a:lnTo>
                    <a:pt x="26" y="13"/>
                  </a:lnTo>
                  <a:lnTo>
                    <a:pt x="19" y="20"/>
                  </a:lnTo>
                  <a:lnTo>
                    <a:pt x="13" y="26"/>
                  </a:lnTo>
                  <a:lnTo>
                    <a:pt x="6" y="33"/>
                  </a:lnTo>
                  <a:lnTo>
                    <a:pt x="6" y="46"/>
                  </a:lnTo>
                  <a:lnTo>
                    <a:pt x="0" y="52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8" name="Rectangle 109"/>
            <p:cNvSpPr>
              <a:spLocks noChangeArrowheads="1"/>
            </p:cNvSpPr>
            <p:nvPr/>
          </p:nvSpPr>
          <p:spPr bwMode="auto">
            <a:xfrm>
              <a:off x="4689" y="2584"/>
              <a:ext cx="117" cy="111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69" name="Freeform 110"/>
            <p:cNvSpPr>
              <a:spLocks/>
            </p:cNvSpPr>
            <p:nvPr/>
          </p:nvSpPr>
          <p:spPr bwMode="auto">
            <a:xfrm>
              <a:off x="4689" y="2584"/>
              <a:ext cx="117" cy="111"/>
            </a:xfrm>
            <a:custGeom>
              <a:avLst/>
              <a:gdLst>
                <a:gd name="T0" fmla="*/ 0 w 117"/>
                <a:gd name="T1" fmla="*/ 0 h 111"/>
                <a:gd name="T2" fmla="*/ 0 w 117"/>
                <a:gd name="T3" fmla="*/ 7 h 111"/>
                <a:gd name="T4" fmla="*/ 6 w 117"/>
                <a:gd name="T5" fmla="*/ 13 h 111"/>
                <a:gd name="T6" fmla="*/ 6 w 117"/>
                <a:gd name="T7" fmla="*/ 39 h 111"/>
                <a:gd name="T8" fmla="*/ 19 w 117"/>
                <a:gd name="T9" fmla="*/ 52 h 111"/>
                <a:gd name="T10" fmla="*/ 19 w 117"/>
                <a:gd name="T11" fmla="*/ 59 h 111"/>
                <a:gd name="T12" fmla="*/ 32 w 117"/>
                <a:gd name="T13" fmla="*/ 72 h 111"/>
                <a:gd name="T14" fmla="*/ 32 w 117"/>
                <a:gd name="T15" fmla="*/ 78 h 111"/>
                <a:gd name="T16" fmla="*/ 39 w 117"/>
                <a:gd name="T17" fmla="*/ 85 h 111"/>
                <a:gd name="T18" fmla="*/ 45 w 117"/>
                <a:gd name="T19" fmla="*/ 85 h 111"/>
                <a:gd name="T20" fmla="*/ 52 w 117"/>
                <a:gd name="T21" fmla="*/ 91 h 111"/>
                <a:gd name="T22" fmla="*/ 58 w 117"/>
                <a:gd name="T23" fmla="*/ 98 h 111"/>
                <a:gd name="T24" fmla="*/ 65 w 117"/>
                <a:gd name="T25" fmla="*/ 98 h 111"/>
                <a:gd name="T26" fmla="*/ 72 w 117"/>
                <a:gd name="T27" fmla="*/ 104 h 111"/>
                <a:gd name="T28" fmla="*/ 78 w 117"/>
                <a:gd name="T29" fmla="*/ 104 h 111"/>
                <a:gd name="T30" fmla="*/ 85 w 117"/>
                <a:gd name="T31" fmla="*/ 104 h 111"/>
                <a:gd name="T32" fmla="*/ 91 w 117"/>
                <a:gd name="T33" fmla="*/ 104 h 111"/>
                <a:gd name="T34" fmla="*/ 98 w 117"/>
                <a:gd name="T35" fmla="*/ 111 h 111"/>
                <a:gd name="T36" fmla="*/ 104 w 117"/>
                <a:gd name="T37" fmla="*/ 111 h 111"/>
                <a:gd name="T38" fmla="*/ 111 w 117"/>
                <a:gd name="T39" fmla="*/ 111 h 111"/>
                <a:gd name="T40" fmla="*/ 117 w 117"/>
                <a:gd name="T41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7" h="111">
                  <a:moveTo>
                    <a:pt x="0" y="0"/>
                  </a:moveTo>
                  <a:lnTo>
                    <a:pt x="0" y="7"/>
                  </a:lnTo>
                  <a:lnTo>
                    <a:pt x="6" y="13"/>
                  </a:lnTo>
                  <a:lnTo>
                    <a:pt x="6" y="39"/>
                  </a:lnTo>
                  <a:lnTo>
                    <a:pt x="19" y="52"/>
                  </a:lnTo>
                  <a:lnTo>
                    <a:pt x="19" y="59"/>
                  </a:lnTo>
                  <a:lnTo>
                    <a:pt x="32" y="72"/>
                  </a:lnTo>
                  <a:lnTo>
                    <a:pt x="32" y="78"/>
                  </a:lnTo>
                  <a:lnTo>
                    <a:pt x="39" y="85"/>
                  </a:lnTo>
                  <a:lnTo>
                    <a:pt x="45" y="85"/>
                  </a:lnTo>
                  <a:lnTo>
                    <a:pt x="52" y="91"/>
                  </a:lnTo>
                  <a:lnTo>
                    <a:pt x="58" y="98"/>
                  </a:lnTo>
                  <a:lnTo>
                    <a:pt x="65" y="98"/>
                  </a:lnTo>
                  <a:lnTo>
                    <a:pt x="72" y="104"/>
                  </a:lnTo>
                  <a:lnTo>
                    <a:pt x="78" y="104"/>
                  </a:lnTo>
                  <a:lnTo>
                    <a:pt x="85" y="104"/>
                  </a:lnTo>
                  <a:lnTo>
                    <a:pt x="91" y="104"/>
                  </a:lnTo>
                  <a:lnTo>
                    <a:pt x="98" y="111"/>
                  </a:lnTo>
                  <a:lnTo>
                    <a:pt x="104" y="111"/>
                  </a:lnTo>
                  <a:lnTo>
                    <a:pt x="111" y="111"/>
                  </a:lnTo>
                  <a:lnTo>
                    <a:pt x="117" y="111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0" name="Rectangle 111"/>
            <p:cNvSpPr>
              <a:spLocks noChangeArrowheads="1"/>
            </p:cNvSpPr>
            <p:nvPr/>
          </p:nvSpPr>
          <p:spPr bwMode="auto">
            <a:xfrm>
              <a:off x="4806" y="2525"/>
              <a:ext cx="163" cy="17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1" name="Freeform 112"/>
            <p:cNvSpPr>
              <a:spLocks/>
            </p:cNvSpPr>
            <p:nvPr/>
          </p:nvSpPr>
          <p:spPr bwMode="auto">
            <a:xfrm>
              <a:off x="4806" y="2525"/>
              <a:ext cx="163" cy="170"/>
            </a:xfrm>
            <a:custGeom>
              <a:avLst/>
              <a:gdLst>
                <a:gd name="T0" fmla="*/ 0 w 163"/>
                <a:gd name="T1" fmla="*/ 170 h 170"/>
                <a:gd name="T2" fmla="*/ 7 w 163"/>
                <a:gd name="T3" fmla="*/ 170 h 170"/>
                <a:gd name="T4" fmla="*/ 13 w 163"/>
                <a:gd name="T5" fmla="*/ 170 h 170"/>
                <a:gd name="T6" fmla="*/ 20 w 163"/>
                <a:gd name="T7" fmla="*/ 163 h 170"/>
                <a:gd name="T8" fmla="*/ 26 w 163"/>
                <a:gd name="T9" fmla="*/ 163 h 170"/>
                <a:gd name="T10" fmla="*/ 33 w 163"/>
                <a:gd name="T11" fmla="*/ 163 h 170"/>
                <a:gd name="T12" fmla="*/ 39 w 163"/>
                <a:gd name="T13" fmla="*/ 163 h 170"/>
                <a:gd name="T14" fmla="*/ 46 w 163"/>
                <a:gd name="T15" fmla="*/ 157 h 170"/>
                <a:gd name="T16" fmla="*/ 52 w 163"/>
                <a:gd name="T17" fmla="*/ 157 h 170"/>
                <a:gd name="T18" fmla="*/ 59 w 163"/>
                <a:gd name="T19" fmla="*/ 157 h 170"/>
                <a:gd name="T20" fmla="*/ 65 w 163"/>
                <a:gd name="T21" fmla="*/ 150 h 170"/>
                <a:gd name="T22" fmla="*/ 72 w 163"/>
                <a:gd name="T23" fmla="*/ 150 h 170"/>
                <a:gd name="T24" fmla="*/ 79 w 163"/>
                <a:gd name="T25" fmla="*/ 144 h 170"/>
                <a:gd name="T26" fmla="*/ 85 w 163"/>
                <a:gd name="T27" fmla="*/ 144 h 170"/>
                <a:gd name="T28" fmla="*/ 92 w 163"/>
                <a:gd name="T29" fmla="*/ 137 h 170"/>
                <a:gd name="T30" fmla="*/ 98 w 163"/>
                <a:gd name="T31" fmla="*/ 131 h 170"/>
                <a:gd name="T32" fmla="*/ 105 w 163"/>
                <a:gd name="T33" fmla="*/ 124 h 170"/>
                <a:gd name="T34" fmla="*/ 111 w 163"/>
                <a:gd name="T35" fmla="*/ 124 h 170"/>
                <a:gd name="T36" fmla="*/ 118 w 163"/>
                <a:gd name="T37" fmla="*/ 118 h 170"/>
                <a:gd name="T38" fmla="*/ 124 w 163"/>
                <a:gd name="T39" fmla="*/ 111 h 170"/>
                <a:gd name="T40" fmla="*/ 137 w 163"/>
                <a:gd name="T41" fmla="*/ 98 h 170"/>
                <a:gd name="T42" fmla="*/ 137 w 163"/>
                <a:gd name="T43" fmla="*/ 92 h 170"/>
                <a:gd name="T44" fmla="*/ 150 w 163"/>
                <a:gd name="T45" fmla="*/ 79 h 170"/>
                <a:gd name="T46" fmla="*/ 150 w 163"/>
                <a:gd name="T47" fmla="*/ 66 h 170"/>
                <a:gd name="T48" fmla="*/ 157 w 163"/>
                <a:gd name="T49" fmla="*/ 59 h 170"/>
                <a:gd name="T50" fmla="*/ 157 w 163"/>
                <a:gd name="T51" fmla="*/ 46 h 170"/>
                <a:gd name="T52" fmla="*/ 163 w 163"/>
                <a:gd name="T53" fmla="*/ 39 h 170"/>
                <a:gd name="T54" fmla="*/ 163 w 163"/>
                <a:gd name="T55" fmla="*/ 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63" h="170">
                  <a:moveTo>
                    <a:pt x="0" y="170"/>
                  </a:moveTo>
                  <a:lnTo>
                    <a:pt x="7" y="170"/>
                  </a:lnTo>
                  <a:lnTo>
                    <a:pt x="13" y="170"/>
                  </a:lnTo>
                  <a:lnTo>
                    <a:pt x="20" y="163"/>
                  </a:lnTo>
                  <a:lnTo>
                    <a:pt x="26" y="163"/>
                  </a:lnTo>
                  <a:lnTo>
                    <a:pt x="33" y="163"/>
                  </a:lnTo>
                  <a:lnTo>
                    <a:pt x="39" y="163"/>
                  </a:lnTo>
                  <a:lnTo>
                    <a:pt x="46" y="157"/>
                  </a:lnTo>
                  <a:lnTo>
                    <a:pt x="52" y="157"/>
                  </a:lnTo>
                  <a:lnTo>
                    <a:pt x="59" y="157"/>
                  </a:lnTo>
                  <a:lnTo>
                    <a:pt x="65" y="150"/>
                  </a:lnTo>
                  <a:lnTo>
                    <a:pt x="72" y="150"/>
                  </a:lnTo>
                  <a:lnTo>
                    <a:pt x="79" y="144"/>
                  </a:lnTo>
                  <a:lnTo>
                    <a:pt x="85" y="144"/>
                  </a:lnTo>
                  <a:lnTo>
                    <a:pt x="92" y="137"/>
                  </a:lnTo>
                  <a:lnTo>
                    <a:pt x="98" y="131"/>
                  </a:lnTo>
                  <a:lnTo>
                    <a:pt x="105" y="124"/>
                  </a:lnTo>
                  <a:lnTo>
                    <a:pt x="111" y="124"/>
                  </a:lnTo>
                  <a:lnTo>
                    <a:pt x="118" y="118"/>
                  </a:lnTo>
                  <a:lnTo>
                    <a:pt x="124" y="111"/>
                  </a:lnTo>
                  <a:lnTo>
                    <a:pt x="137" y="98"/>
                  </a:lnTo>
                  <a:lnTo>
                    <a:pt x="137" y="92"/>
                  </a:lnTo>
                  <a:lnTo>
                    <a:pt x="150" y="79"/>
                  </a:lnTo>
                  <a:lnTo>
                    <a:pt x="150" y="66"/>
                  </a:lnTo>
                  <a:lnTo>
                    <a:pt x="157" y="59"/>
                  </a:lnTo>
                  <a:lnTo>
                    <a:pt x="157" y="46"/>
                  </a:lnTo>
                  <a:lnTo>
                    <a:pt x="163" y="39"/>
                  </a:lnTo>
                  <a:lnTo>
                    <a:pt x="163" y="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2" name="Rectangle 113"/>
            <p:cNvSpPr>
              <a:spLocks noChangeArrowheads="1"/>
            </p:cNvSpPr>
            <p:nvPr/>
          </p:nvSpPr>
          <p:spPr bwMode="auto">
            <a:xfrm>
              <a:off x="4689" y="2245"/>
              <a:ext cx="280" cy="28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3" name="Freeform 114"/>
            <p:cNvSpPr>
              <a:spLocks/>
            </p:cNvSpPr>
            <p:nvPr/>
          </p:nvSpPr>
          <p:spPr bwMode="auto">
            <a:xfrm>
              <a:off x="4689" y="2245"/>
              <a:ext cx="280" cy="280"/>
            </a:xfrm>
            <a:custGeom>
              <a:avLst/>
              <a:gdLst>
                <a:gd name="T0" fmla="*/ 280 w 280"/>
                <a:gd name="T1" fmla="*/ 280 h 280"/>
                <a:gd name="T2" fmla="*/ 280 w 280"/>
                <a:gd name="T3" fmla="*/ 222 h 280"/>
                <a:gd name="T4" fmla="*/ 274 w 280"/>
                <a:gd name="T5" fmla="*/ 215 h 280"/>
                <a:gd name="T6" fmla="*/ 274 w 280"/>
                <a:gd name="T7" fmla="*/ 195 h 280"/>
                <a:gd name="T8" fmla="*/ 267 w 280"/>
                <a:gd name="T9" fmla="*/ 189 h 280"/>
                <a:gd name="T10" fmla="*/ 267 w 280"/>
                <a:gd name="T11" fmla="*/ 176 h 280"/>
                <a:gd name="T12" fmla="*/ 254 w 280"/>
                <a:gd name="T13" fmla="*/ 163 h 280"/>
                <a:gd name="T14" fmla="*/ 254 w 280"/>
                <a:gd name="T15" fmla="*/ 150 h 280"/>
                <a:gd name="T16" fmla="*/ 241 w 280"/>
                <a:gd name="T17" fmla="*/ 137 h 280"/>
                <a:gd name="T18" fmla="*/ 241 w 280"/>
                <a:gd name="T19" fmla="*/ 130 h 280"/>
                <a:gd name="T20" fmla="*/ 228 w 280"/>
                <a:gd name="T21" fmla="*/ 117 h 280"/>
                <a:gd name="T22" fmla="*/ 228 w 280"/>
                <a:gd name="T23" fmla="*/ 111 h 280"/>
                <a:gd name="T24" fmla="*/ 215 w 280"/>
                <a:gd name="T25" fmla="*/ 98 h 280"/>
                <a:gd name="T26" fmla="*/ 215 w 280"/>
                <a:gd name="T27" fmla="*/ 91 h 280"/>
                <a:gd name="T28" fmla="*/ 209 w 280"/>
                <a:gd name="T29" fmla="*/ 85 h 280"/>
                <a:gd name="T30" fmla="*/ 202 w 280"/>
                <a:gd name="T31" fmla="*/ 78 h 280"/>
                <a:gd name="T32" fmla="*/ 196 w 280"/>
                <a:gd name="T33" fmla="*/ 71 h 280"/>
                <a:gd name="T34" fmla="*/ 189 w 280"/>
                <a:gd name="T35" fmla="*/ 71 h 280"/>
                <a:gd name="T36" fmla="*/ 182 w 280"/>
                <a:gd name="T37" fmla="*/ 65 h 280"/>
                <a:gd name="T38" fmla="*/ 176 w 280"/>
                <a:gd name="T39" fmla="*/ 58 h 280"/>
                <a:gd name="T40" fmla="*/ 169 w 280"/>
                <a:gd name="T41" fmla="*/ 52 h 280"/>
                <a:gd name="T42" fmla="*/ 163 w 280"/>
                <a:gd name="T43" fmla="*/ 45 h 280"/>
                <a:gd name="T44" fmla="*/ 156 w 280"/>
                <a:gd name="T45" fmla="*/ 45 h 280"/>
                <a:gd name="T46" fmla="*/ 150 w 280"/>
                <a:gd name="T47" fmla="*/ 39 h 280"/>
                <a:gd name="T48" fmla="*/ 143 w 280"/>
                <a:gd name="T49" fmla="*/ 39 h 280"/>
                <a:gd name="T50" fmla="*/ 137 w 280"/>
                <a:gd name="T51" fmla="*/ 32 h 280"/>
                <a:gd name="T52" fmla="*/ 130 w 280"/>
                <a:gd name="T53" fmla="*/ 26 h 280"/>
                <a:gd name="T54" fmla="*/ 124 w 280"/>
                <a:gd name="T55" fmla="*/ 26 h 280"/>
                <a:gd name="T56" fmla="*/ 117 w 280"/>
                <a:gd name="T57" fmla="*/ 19 h 280"/>
                <a:gd name="T58" fmla="*/ 111 w 280"/>
                <a:gd name="T59" fmla="*/ 19 h 280"/>
                <a:gd name="T60" fmla="*/ 104 w 280"/>
                <a:gd name="T61" fmla="*/ 19 h 280"/>
                <a:gd name="T62" fmla="*/ 98 w 280"/>
                <a:gd name="T63" fmla="*/ 13 h 280"/>
                <a:gd name="T64" fmla="*/ 91 w 280"/>
                <a:gd name="T65" fmla="*/ 13 h 280"/>
                <a:gd name="T66" fmla="*/ 85 w 280"/>
                <a:gd name="T67" fmla="*/ 13 h 280"/>
                <a:gd name="T68" fmla="*/ 78 w 280"/>
                <a:gd name="T69" fmla="*/ 6 h 280"/>
                <a:gd name="T70" fmla="*/ 72 w 280"/>
                <a:gd name="T71" fmla="*/ 6 h 280"/>
                <a:gd name="T72" fmla="*/ 65 w 280"/>
                <a:gd name="T73" fmla="*/ 6 h 280"/>
                <a:gd name="T74" fmla="*/ 58 w 280"/>
                <a:gd name="T75" fmla="*/ 6 h 280"/>
                <a:gd name="T76" fmla="*/ 52 w 280"/>
                <a:gd name="T77" fmla="*/ 0 h 280"/>
                <a:gd name="T78" fmla="*/ 45 w 280"/>
                <a:gd name="T79" fmla="*/ 0 h 280"/>
                <a:gd name="T80" fmla="*/ 39 w 280"/>
                <a:gd name="T81" fmla="*/ 0 h 280"/>
                <a:gd name="T82" fmla="*/ 32 w 280"/>
                <a:gd name="T83" fmla="*/ 0 h 280"/>
                <a:gd name="T84" fmla="*/ 26 w 280"/>
                <a:gd name="T85" fmla="*/ 0 h 280"/>
                <a:gd name="T86" fmla="*/ 19 w 280"/>
                <a:gd name="T87" fmla="*/ 0 h 280"/>
                <a:gd name="T88" fmla="*/ 13 w 280"/>
                <a:gd name="T89" fmla="*/ 0 h 280"/>
                <a:gd name="T90" fmla="*/ 6 w 280"/>
                <a:gd name="T91" fmla="*/ 0 h 280"/>
                <a:gd name="T92" fmla="*/ 0 w 280"/>
                <a:gd name="T93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80" h="280">
                  <a:moveTo>
                    <a:pt x="280" y="280"/>
                  </a:moveTo>
                  <a:lnTo>
                    <a:pt x="280" y="222"/>
                  </a:lnTo>
                  <a:lnTo>
                    <a:pt x="274" y="215"/>
                  </a:lnTo>
                  <a:lnTo>
                    <a:pt x="274" y="195"/>
                  </a:lnTo>
                  <a:lnTo>
                    <a:pt x="267" y="189"/>
                  </a:lnTo>
                  <a:lnTo>
                    <a:pt x="267" y="176"/>
                  </a:lnTo>
                  <a:lnTo>
                    <a:pt x="254" y="163"/>
                  </a:lnTo>
                  <a:lnTo>
                    <a:pt x="254" y="150"/>
                  </a:lnTo>
                  <a:lnTo>
                    <a:pt x="241" y="137"/>
                  </a:lnTo>
                  <a:lnTo>
                    <a:pt x="241" y="130"/>
                  </a:lnTo>
                  <a:lnTo>
                    <a:pt x="228" y="117"/>
                  </a:lnTo>
                  <a:lnTo>
                    <a:pt x="228" y="111"/>
                  </a:lnTo>
                  <a:lnTo>
                    <a:pt x="215" y="98"/>
                  </a:lnTo>
                  <a:lnTo>
                    <a:pt x="215" y="91"/>
                  </a:lnTo>
                  <a:lnTo>
                    <a:pt x="209" y="85"/>
                  </a:lnTo>
                  <a:lnTo>
                    <a:pt x="202" y="78"/>
                  </a:lnTo>
                  <a:lnTo>
                    <a:pt x="196" y="71"/>
                  </a:lnTo>
                  <a:lnTo>
                    <a:pt x="189" y="71"/>
                  </a:lnTo>
                  <a:lnTo>
                    <a:pt x="182" y="65"/>
                  </a:lnTo>
                  <a:lnTo>
                    <a:pt x="176" y="58"/>
                  </a:lnTo>
                  <a:lnTo>
                    <a:pt x="169" y="52"/>
                  </a:lnTo>
                  <a:lnTo>
                    <a:pt x="163" y="45"/>
                  </a:lnTo>
                  <a:lnTo>
                    <a:pt x="156" y="45"/>
                  </a:lnTo>
                  <a:lnTo>
                    <a:pt x="150" y="39"/>
                  </a:lnTo>
                  <a:lnTo>
                    <a:pt x="143" y="39"/>
                  </a:lnTo>
                  <a:lnTo>
                    <a:pt x="137" y="32"/>
                  </a:lnTo>
                  <a:lnTo>
                    <a:pt x="130" y="26"/>
                  </a:lnTo>
                  <a:lnTo>
                    <a:pt x="124" y="26"/>
                  </a:lnTo>
                  <a:lnTo>
                    <a:pt x="117" y="19"/>
                  </a:lnTo>
                  <a:lnTo>
                    <a:pt x="111" y="19"/>
                  </a:lnTo>
                  <a:lnTo>
                    <a:pt x="104" y="19"/>
                  </a:lnTo>
                  <a:lnTo>
                    <a:pt x="98" y="13"/>
                  </a:lnTo>
                  <a:lnTo>
                    <a:pt x="91" y="13"/>
                  </a:lnTo>
                  <a:lnTo>
                    <a:pt x="85" y="13"/>
                  </a:lnTo>
                  <a:lnTo>
                    <a:pt x="78" y="6"/>
                  </a:lnTo>
                  <a:lnTo>
                    <a:pt x="72" y="6"/>
                  </a:lnTo>
                  <a:lnTo>
                    <a:pt x="65" y="6"/>
                  </a:lnTo>
                  <a:lnTo>
                    <a:pt x="58" y="6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4" name="Rectangle 115"/>
            <p:cNvSpPr>
              <a:spLocks noChangeArrowheads="1"/>
            </p:cNvSpPr>
            <p:nvPr/>
          </p:nvSpPr>
          <p:spPr bwMode="auto">
            <a:xfrm>
              <a:off x="4239" y="2245"/>
              <a:ext cx="450" cy="45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5" name="Freeform 116"/>
            <p:cNvSpPr>
              <a:spLocks/>
            </p:cNvSpPr>
            <p:nvPr/>
          </p:nvSpPr>
          <p:spPr bwMode="auto">
            <a:xfrm>
              <a:off x="4239" y="2245"/>
              <a:ext cx="450" cy="450"/>
            </a:xfrm>
            <a:custGeom>
              <a:avLst/>
              <a:gdLst>
                <a:gd name="T0" fmla="*/ 443 w 450"/>
                <a:gd name="T1" fmla="*/ 0 h 450"/>
                <a:gd name="T2" fmla="*/ 430 w 450"/>
                <a:gd name="T3" fmla="*/ 0 h 450"/>
                <a:gd name="T4" fmla="*/ 417 w 450"/>
                <a:gd name="T5" fmla="*/ 0 h 450"/>
                <a:gd name="T6" fmla="*/ 404 w 450"/>
                <a:gd name="T7" fmla="*/ 0 h 450"/>
                <a:gd name="T8" fmla="*/ 391 w 450"/>
                <a:gd name="T9" fmla="*/ 0 h 450"/>
                <a:gd name="T10" fmla="*/ 378 w 450"/>
                <a:gd name="T11" fmla="*/ 6 h 450"/>
                <a:gd name="T12" fmla="*/ 365 w 450"/>
                <a:gd name="T13" fmla="*/ 6 h 450"/>
                <a:gd name="T14" fmla="*/ 352 w 450"/>
                <a:gd name="T15" fmla="*/ 13 h 450"/>
                <a:gd name="T16" fmla="*/ 339 w 450"/>
                <a:gd name="T17" fmla="*/ 13 h 450"/>
                <a:gd name="T18" fmla="*/ 326 w 450"/>
                <a:gd name="T19" fmla="*/ 19 h 450"/>
                <a:gd name="T20" fmla="*/ 313 w 450"/>
                <a:gd name="T21" fmla="*/ 19 h 450"/>
                <a:gd name="T22" fmla="*/ 300 w 450"/>
                <a:gd name="T23" fmla="*/ 26 h 450"/>
                <a:gd name="T24" fmla="*/ 287 w 450"/>
                <a:gd name="T25" fmla="*/ 32 h 450"/>
                <a:gd name="T26" fmla="*/ 274 w 450"/>
                <a:gd name="T27" fmla="*/ 39 h 450"/>
                <a:gd name="T28" fmla="*/ 261 w 450"/>
                <a:gd name="T29" fmla="*/ 39 h 450"/>
                <a:gd name="T30" fmla="*/ 248 w 450"/>
                <a:gd name="T31" fmla="*/ 52 h 450"/>
                <a:gd name="T32" fmla="*/ 234 w 450"/>
                <a:gd name="T33" fmla="*/ 58 h 450"/>
                <a:gd name="T34" fmla="*/ 221 w 450"/>
                <a:gd name="T35" fmla="*/ 65 h 450"/>
                <a:gd name="T36" fmla="*/ 208 w 450"/>
                <a:gd name="T37" fmla="*/ 71 h 450"/>
                <a:gd name="T38" fmla="*/ 195 w 450"/>
                <a:gd name="T39" fmla="*/ 78 h 450"/>
                <a:gd name="T40" fmla="*/ 182 w 450"/>
                <a:gd name="T41" fmla="*/ 91 h 450"/>
                <a:gd name="T42" fmla="*/ 169 w 450"/>
                <a:gd name="T43" fmla="*/ 104 h 450"/>
                <a:gd name="T44" fmla="*/ 156 w 450"/>
                <a:gd name="T45" fmla="*/ 111 h 450"/>
                <a:gd name="T46" fmla="*/ 143 w 450"/>
                <a:gd name="T47" fmla="*/ 124 h 450"/>
                <a:gd name="T48" fmla="*/ 130 w 450"/>
                <a:gd name="T49" fmla="*/ 137 h 450"/>
                <a:gd name="T50" fmla="*/ 117 w 450"/>
                <a:gd name="T51" fmla="*/ 150 h 450"/>
                <a:gd name="T52" fmla="*/ 104 w 450"/>
                <a:gd name="T53" fmla="*/ 163 h 450"/>
                <a:gd name="T54" fmla="*/ 97 w 450"/>
                <a:gd name="T55" fmla="*/ 176 h 450"/>
                <a:gd name="T56" fmla="*/ 78 w 450"/>
                <a:gd name="T57" fmla="*/ 195 h 450"/>
                <a:gd name="T58" fmla="*/ 65 w 450"/>
                <a:gd name="T59" fmla="*/ 215 h 450"/>
                <a:gd name="T60" fmla="*/ 58 w 450"/>
                <a:gd name="T61" fmla="*/ 228 h 450"/>
                <a:gd name="T62" fmla="*/ 52 w 450"/>
                <a:gd name="T63" fmla="*/ 241 h 450"/>
                <a:gd name="T64" fmla="*/ 45 w 450"/>
                <a:gd name="T65" fmla="*/ 254 h 450"/>
                <a:gd name="T66" fmla="*/ 39 w 450"/>
                <a:gd name="T67" fmla="*/ 267 h 450"/>
                <a:gd name="T68" fmla="*/ 32 w 450"/>
                <a:gd name="T69" fmla="*/ 280 h 450"/>
                <a:gd name="T70" fmla="*/ 26 w 450"/>
                <a:gd name="T71" fmla="*/ 300 h 450"/>
                <a:gd name="T72" fmla="*/ 19 w 450"/>
                <a:gd name="T73" fmla="*/ 319 h 450"/>
                <a:gd name="T74" fmla="*/ 13 w 450"/>
                <a:gd name="T75" fmla="*/ 346 h 450"/>
                <a:gd name="T76" fmla="*/ 6 w 450"/>
                <a:gd name="T77" fmla="*/ 372 h 450"/>
                <a:gd name="T78" fmla="*/ 0 w 450"/>
                <a:gd name="T79" fmla="*/ 437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50" h="450">
                  <a:moveTo>
                    <a:pt x="450" y="0"/>
                  </a:moveTo>
                  <a:lnTo>
                    <a:pt x="443" y="0"/>
                  </a:lnTo>
                  <a:lnTo>
                    <a:pt x="437" y="0"/>
                  </a:lnTo>
                  <a:lnTo>
                    <a:pt x="430" y="0"/>
                  </a:lnTo>
                  <a:lnTo>
                    <a:pt x="424" y="0"/>
                  </a:lnTo>
                  <a:lnTo>
                    <a:pt x="417" y="0"/>
                  </a:lnTo>
                  <a:lnTo>
                    <a:pt x="411" y="0"/>
                  </a:lnTo>
                  <a:lnTo>
                    <a:pt x="404" y="0"/>
                  </a:lnTo>
                  <a:lnTo>
                    <a:pt x="398" y="0"/>
                  </a:lnTo>
                  <a:lnTo>
                    <a:pt x="391" y="0"/>
                  </a:lnTo>
                  <a:lnTo>
                    <a:pt x="385" y="6"/>
                  </a:lnTo>
                  <a:lnTo>
                    <a:pt x="378" y="6"/>
                  </a:lnTo>
                  <a:lnTo>
                    <a:pt x="371" y="6"/>
                  </a:lnTo>
                  <a:lnTo>
                    <a:pt x="365" y="6"/>
                  </a:lnTo>
                  <a:lnTo>
                    <a:pt x="358" y="6"/>
                  </a:lnTo>
                  <a:lnTo>
                    <a:pt x="352" y="13"/>
                  </a:lnTo>
                  <a:lnTo>
                    <a:pt x="345" y="13"/>
                  </a:lnTo>
                  <a:lnTo>
                    <a:pt x="339" y="13"/>
                  </a:lnTo>
                  <a:lnTo>
                    <a:pt x="332" y="13"/>
                  </a:lnTo>
                  <a:lnTo>
                    <a:pt x="326" y="19"/>
                  </a:lnTo>
                  <a:lnTo>
                    <a:pt x="319" y="19"/>
                  </a:lnTo>
                  <a:lnTo>
                    <a:pt x="313" y="19"/>
                  </a:lnTo>
                  <a:lnTo>
                    <a:pt x="306" y="26"/>
                  </a:lnTo>
                  <a:lnTo>
                    <a:pt x="300" y="26"/>
                  </a:lnTo>
                  <a:lnTo>
                    <a:pt x="293" y="26"/>
                  </a:lnTo>
                  <a:lnTo>
                    <a:pt x="287" y="32"/>
                  </a:lnTo>
                  <a:lnTo>
                    <a:pt x="280" y="32"/>
                  </a:lnTo>
                  <a:lnTo>
                    <a:pt x="274" y="39"/>
                  </a:lnTo>
                  <a:lnTo>
                    <a:pt x="267" y="39"/>
                  </a:lnTo>
                  <a:lnTo>
                    <a:pt x="261" y="39"/>
                  </a:lnTo>
                  <a:lnTo>
                    <a:pt x="254" y="45"/>
                  </a:lnTo>
                  <a:lnTo>
                    <a:pt x="248" y="52"/>
                  </a:lnTo>
                  <a:lnTo>
                    <a:pt x="241" y="52"/>
                  </a:lnTo>
                  <a:lnTo>
                    <a:pt x="234" y="58"/>
                  </a:lnTo>
                  <a:lnTo>
                    <a:pt x="228" y="58"/>
                  </a:lnTo>
                  <a:lnTo>
                    <a:pt x="221" y="65"/>
                  </a:lnTo>
                  <a:lnTo>
                    <a:pt x="215" y="65"/>
                  </a:lnTo>
                  <a:lnTo>
                    <a:pt x="208" y="71"/>
                  </a:lnTo>
                  <a:lnTo>
                    <a:pt x="202" y="71"/>
                  </a:lnTo>
                  <a:lnTo>
                    <a:pt x="195" y="78"/>
                  </a:lnTo>
                  <a:lnTo>
                    <a:pt x="189" y="85"/>
                  </a:lnTo>
                  <a:lnTo>
                    <a:pt x="182" y="91"/>
                  </a:lnTo>
                  <a:lnTo>
                    <a:pt x="176" y="98"/>
                  </a:lnTo>
                  <a:lnTo>
                    <a:pt x="169" y="104"/>
                  </a:lnTo>
                  <a:lnTo>
                    <a:pt x="163" y="104"/>
                  </a:lnTo>
                  <a:lnTo>
                    <a:pt x="156" y="111"/>
                  </a:lnTo>
                  <a:lnTo>
                    <a:pt x="150" y="117"/>
                  </a:lnTo>
                  <a:lnTo>
                    <a:pt x="143" y="124"/>
                  </a:lnTo>
                  <a:lnTo>
                    <a:pt x="137" y="130"/>
                  </a:lnTo>
                  <a:lnTo>
                    <a:pt x="130" y="137"/>
                  </a:lnTo>
                  <a:lnTo>
                    <a:pt x="124" y="143"/>
                  </a:lnTo>
                  <a:lnTo>
                    <a:pt x="117" y="150"/>
                  </a:lnTo>
                  <a:lnTo>
                    <a:pt x="111" y="156"/>
                  </a:lnTo>
                  <a:lnTo>
                    <a:pt x="104" y="163"/>
                  </a:lnTo>
                  <a:lnTo>
                    <a:pt x="97" y="169"/>
                  </a:lnTo>
                  <a:lnTo>
                    <a:pt x="97" y="176"/>
                  </a:lnTo>
                  <a:lnTo>
                    <a:pt x="91" y="182"/>
                  </a:lnTo>
                  <a:lnTo>
                    <a:pt x="78" y="195"/>
                  </a:lnTo>
                  <a:lnTo>
                    <a:pt x="78" y="202"/>
                  </a:lnTo>
                  <a:lnTo>
                    <a:pt x="65" y="215"/>
                  </a:lnTo>
                  <a:lnTo>
                    <a:pt x="65" y="222"/>
                  </a:lnTo>
                  <a:lnTo>
                    <a:pt x="58" y="228"/>
                  </a:lnTo>
                  <a:lnTo>
                    <a:pt x="58" y="235"/>
                  </a:lnTo>
                  <a:lnTo>
                    <a:pt x="52" y="241"/>
                  </a:lnTo>
                  <a:lnTo>
                    <a:pt x="52" y="248"/>
                  </a:lnTo>
                  <a:lnTo>
                    <a:pt x="45" y="254"/>
                  </a:lnTo>
                  <a:lnTo>
                    <a:pt x="45" y="261"/>
                  </a:lnTo>
                  <a:lnTo>
                    <a:pt x="39" y="267"/>
                  </a:lnTo>
                  <a:lnTo>
                    <a:pt x="39" y="274"/>
                  </a:lnTo>
                  <a:lnTo>
                    <a:pt x="32" y="280"/>
                  </a:lnTo>
                  <a:lnTo>
                    <a:pt x="32" y="293"/>
                  </a:lnTo>
                  <a:lnTo>
                    <a:pt x="26" y="300"/>
                  </a:lnTo>
                  <a:lnTo>
                    <a:pt x="26" y="313"/>
                  </a:lnTo>
                  <a:lnTo>
                    <a:pt x="19" y="319"/>
                  </a:lnTo>
                  <a:lnTo>
                    <a:pt x="19" y="339"/>
                  </a:lnTo>
                  <a:lnTo>
                    <a:pt x="13" y="346"/>
                  </a:lnTo>
                  <a:lnTo>
                    <a:pt x="13" y="365"/>
                  </a:lnTo>
                  <a:lnTo>
                    <a:pt x="6" y="372"/>
                  </a:lnTo>
                  <a:lnTo>
                    <a:pt x="6" y="430"/>
                  </a:lnTo>
                  <a:lnTo>
                    <a:pt x="0" y="437"/>
                  </a:lnTo>
                  <a:lnTo>
                    <a:pt x="0" y="45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6" name="Rectangle 117"/>
            <p:cNvSpPr>
              <a:spLocks noChangeArrowheads="1"/>
            </p:cNvSpPr>
            <p:nvPr/>
          </p:nvSpPr>
          <p:spPr bwMode="auto">
            <a:xfrm>
              <a:off x="4239" y="2695"/>
              <a:ext cx="730" cy="731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7" name="Freeform 118"/>
            <p:cNvSpPr>
              <a:spLocks/>
            </p:cNvSpPr>
            <p:nvPr/>
          </p:nvSpPr>
          <p:spPr bwMode="auto">
            <a:xfrm>
              <a:off x="4239" y="2695"/>
              <a:ext cx="672" cy="724"/>
            </a:xfrm>
            <a:custGeom>
              <a:avLst/>
              <a:gdLst>
                <a:gd name="T0" fmla="*/ 6 w 672"/>
                <a:gd name="T1" fmla="*/ 19 h 724"/>
                <a:gd name="T2" fmla="*/ 13 w 672"/>
                <a:gd name="T3" fmla="*/ 137 h 724"/>
                <a:gd name="T4" fmla="*/ 26 w 672"/>
                <a:gd name="T5" fmla="*/ 170 h 724"/>
                <a:gd name="T6" fmla="*/ 32 w 672"/>
                <a:gd name="T7" fmla="*/ 215 h 724"/>
                <a:gd name="T8" fmla="*/ 45 w 672"/>
                <a:gd name="T9" fmla="*/ 235 h 724"/>
                <a:gd name="T10" fmla="*/ 52 w 672"/>
                <a:gd name="T11" fmla="*/ 267 h 724"/>
                <a:gd name="T12" fmla="*/ 65 w 672"/>
                <a:gd name="T13" fmla="*/ 287 h 724"/>
                <a:gd name="T14" fmla="*/ 71 w 672"/>
                <a:gd name="T15" fmla="*/ 307 h 724"/>
                <a:gd name="T16" fmla="*/ 84 w 672"/>
                <a:gd name="T17" fmla="*/ 326 h 724"/>
                <a:gd name="T18" fmla="*/ 91 w 672"/>
                <a:gd name="T19" fmla="*/ 346 h 724"/>
                <a:gd name="T20" fmla="*/ 104 w 672"/>
                <a:gd name="T21" fmla="*/ 365 h 724"/>
                <a:gd name="T22" fmla="*/ 117 w 672"/>
                <a:gd name="T23" fmla="*/ 385 h 724"/>
                <a:gd name="T24" fmla="*/ 124 w 672"/>
                <a:gd name="T25" fmla="*/ 404 h 724"/>
                <a:gd name="T26" fmla="*/ 137 w 672"/>
                <a:gd name="T27" fmla="*/ 424 h 724"/>
                <a:gd name="T28" fmla="*/ 150 w 672"/>
                <a:gd name="T29" fmla="*/ 444 h 724"/>
                <a:gd name="T30" fmla="*/ 163 w 672"/>
                <a:gd name="T31" fmla="*/ 457 h 724"/>
                <a:gd name="T32" fmla="*/ 189 w 672"/>
                <a:gd name="T33" fmla="*/ 483 h 724"/>
                <a:gd name="T34" fmla="*/ 195 w 672"/>
                <a:gd name="T35" fmla="*/ 489 h 724"/>
                <a:gd name="T36" fmla="*/ 208 w 672"/>
                <a:gd name="T37" fmla="*/ 509 h 724"/>
                <a:gd name="T38" fmla="*/ 221 w 672"/>
                <a:gd name="T39" fmla="*/ 522 h 724"/>
                <a:gd name="T40" fmla="*/ 241 w 672"/>
                <a:gd name="T41" fmla="*/ 535 h 724"/>
                <a:gd name="T42" fmla="*/ 254 w 672"/>
                <a:gd name="T43" fmla="*/ 554 h 724"/>
                <a:gd name="T44" fmla="*/ 274 w 672"/>
                <a:gd name="T45" fmla="*/ 568 h 724"/>
                <a:gd name="T46" fmla="*/ 293 w 672"/>
                <a:gd name="T47" fmla="*/ 581 h 724"/>
                <a:gd name="T48" fmla="*/ 313 w 672"/>
                <a:gd name="T49" fmla="*/ 594 h 724"/>
                <a:gd name="T50" fmla="*/ 332 w 672"/>
                <a:gd name="T51" fmla="*/ 607 h 724"/>
                <a:gd name="T52" fmla="*/ 352 w 672"/>
                <a:gd name="T53" fmla="*/ 620 h 724"/>
                <a:gd name="T54" fmla="*/ 371 w 672"/>
                <a:gd name="T55" fmla="*/ 633 h 724"/>
                <a:gd name="T56" fmla="*/ 391 w 672"/>
                <a:gd name="T57" fmla="*/ 646 h 724"/>
                <a:gd name="T58" fmla="*/ 411 w 672"/>
                <a:gd name="T59" fmla="*/ 652 h 724"/>
                <a:gd name="T60" fmla="*/ 430 w 672"/>
                <a:gd name="T61" fmla="*/ 659 h 724"/>
                <a:gd name="T62" fmla="*/ 450 w 672"/>
                <a:gd name="T63" fmla="*/ 672 h 724"/>
                <a:gd name="T64" fmla="*/ 469 w 672"/>
                <a:gd name="T65" fmla="*/ 678 h 724"/>
                <a:gd name="T66" fmla="*/ 489 w 672"/>
                <a:gd name="T67" fmla="*/ 685 h 724"/>
                <a:gd name="T68" fmla="*/ 508 w 672"/>
                <a:gd name="T69" fmla="*/ 692 h 724"/>
                <a:gd name="T70" fmla="*/ 528 w 672"/>
                <a:gd name="T71" fmla="*/ 698 h 724"/>
                <a:gd name="T72" fmla="*/ 554 w 672"/>
                <a:gd name="T73" fmla="*/ 705 h 724"/>
                <a:gd name="T74" fmla="*/ 574 w 672"/>
                <a:gd name="T75" fmla="*/ 711 h 724"/>
                <a:gd name="T76" fmla="*/ 593 w 672"/>
                <a:gd name="T77" fmla="*/ 718 h 724"/>
                <a:gd name="T78" fmla="*/ 619 w 672"/>
                <a:gd name="T79" fmla="*/ 718 h 724"/>
                <a:gd name="T80" fmla="*/ 639 w 672"/>
                <a:gd name="T81" fmla="*/ 724 h 724"/>
                <a:gd name="T82" fmla="*/ 659 w 672"/>
                <a:gd name="T83" fmla="*/ 724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72" h="724">
                  <a:moveTo>
                    <a:pt x="0" y="0"/>
                  </a:moveTo>
                  <a:lnTo>
                    <a:pt x="0" y="13"/>
                  </a:lnTo>
                  <a:lnTo>
                    <a:pt x="6" y="19"/>
                  </a:lnTo>
                  <a:lnTo>
                    <a:pt x="6" y="91"/>
                  </a:lnTo>
                  <a:lnTo>
                    <a:pt x="13" y="98"/>
                  </a:lnTo>
                  <a:lnTo>
                    <a:pt x="13" y="137"/>
                  </a:lnTo>
                  <a:lnTo>
                    <a:pt x="19" y="143"/>
                  </a:lnTo>
                  <a:lnTo>
                    <a:pt x="19" y="163"/>
                  </a:lnTo>
                  <a:lnTo>
                    <a:pt x="26" y="170"/>
                  </a:lnTo>
                  <a:lnTo>
                    <a:pt x="26" y="189"/>
                  </a:lnTo>
                  <a:lnTo>
                    <a:pt x="32" y="196"/>
                  </a:lnTo>
                  <a:lnTo>
                    <a:pt x="32" y="215"/>
                  </a:lnTo>
                  <a:lnTo>
                    <a:pt x="39" y="222"/>
                  </a:lnTo>
                  <a:lnTo>
                    <a:pt x="39" y="228"/>
                  </a:lnTo>
                  <a:lnTo>
                    <a:pt x="45" y="235"/>
                  </a:lnTo>
                  <a:lnTo>
                    <a:pt x="45" y="248"/>
                  </a:lnTo>
                  <a:lnTo>
                    <a:pt x="52" y="254"/>
                  </a:lnTo>
                  <a:lnTo>
                    <a:pt x="52" y="267"/>
                  </a:lnTo>
                  <a:lnTo>
                    <a:pt x="58" y="274"/>
                  </a:lnTo>
                  <a:lnTo>
                    <a:pt x="58" y="280"/>
                  </a:lnTo>
                  <a:lnTo>
                    <a:pt x="65" y="287"/>
                  </a:lnTo>
                  <a:lnTo>
                    <a:pt x="65" y="294"/>
                  </a:lnTo>
                  <a:lnTo>
                    <a:pt x="71" y="300"/>
                  </a:lnTo>
                  <a:lnTo>
                    <a:pt x="71" y="307"/>
                  </a:lnTo>
                  <a:lnTo>
                    <a:pt x="78" y="313"/>
                  </a:lnTo>
                  <a:lnTo>
                    <a:pt x="78" y="320"/>
                  </a:lnTo>
                  <a:lnTo>
                    <a:pt x="84" y="326"/>
                  </a:lnTo>
                  <a:lnTo>
                    <a:pt x="84" y="333"/>
                  </a:lnTo>
                  <a:lnTo>
                    <a:pt x="91" y="339"/>
                  </a:lnTo>
                  <a:lnTo>
                    <a:pt x="91" y="346"/>
                  </a:lnTo>
                  <a:lnTo>
                    <a:pt x="97" y="352"/>
                  </a:lnTo>
                  <a:lnTo>
                    <a:pt x="97" y="359"/>
                  </a:lnTo>
                  <a:lnTo>
                    <a:pt x="104" y="365"/>
                  </a:lnTo>
                  <a:lnTo>
                    <a:pt x="104" y="372"/>
                  </a:lnTo>
                  <a:lnTo>
                    <a:pt x="111" y="378"/>
                  </a:lnTo>
                  <a:lnTo>
                    <a:pt x="117" y="385"/>
                  </a:lnTo>
                  <a:lnTo>
                    <a:pt x="117" y="391"/>
                  </a:lnTo>
                  <a:lnTo>
                    <a:pt x="124" y="398"/>
                  </a:lnTo>
                  <a:lnTo>
                    <a:pt x="124" y="404"/>
                  </a:lnTo>
                  <a:lnTo>
                    <a:pt x="130" y="411"/>
                  </a:lnTo>
                  <a:lnTo>
                    <a:pt x="137" y="417"/>
                  </a:lnTo>
                  <a:lnTo>
                    <a:pt x="137" y="424"/>
                  </a:lnTo>
                  <a:lnTo>
                    <a:pt x="143" y="431"/>
                  </a:lnTo>
                  <a:lnTo>
                    <a:pt x="156" y="444"/>
                  </a:lnTo>
                  <a:lnTo>
                    <a:pt x="150" y="444"/>
                  </a:lnTo>
                  <a:lnTo>
                    <a:pt x="156" y="444"/>
                  </a:lnTo>
                  <a:lnTo>
                    <a:pt x="163" y="450"/>
                  </a:lnTo>
                  <a:lnTo>
                    <a:pt x="163" y="457"/>
                  </a:lnTo>
                  <a:lnTo>
                    <a:pt x="169" y="463"/>
                  </a:lnTo>
                  <a:lnTo>
                    <a:pt x="176" y="470"/>
                  </a:lnTo>
                  <a:lnTo>
                    <a:pt x="189" y="483"/>
                  </a:lnTo>
                  <a:lnTo>
                    <a:pt x="182" y="483"/>
                  </a:lnTo>
                  <a:lnTo>
                    <a:pt x="189" y="483"/>
                  </a:lnTo>
                  <a:lnTo>
                    <a:pt x="195" y="489"/>
                  </a:lnTo>
                  <a:lnTo>
                    <a:pt x="202" y="496"/>
                  </a:lnTo>
                  <a:lnTo>
                    <a:pt x="202" y="502"/>
                  </a:lnTo>
                  <a:lnTo>
                    <a:pt x="208" y="509"/>
                  </a:lnTo>
                  <a:lnTo>
                    <a:pt x="215" y="509"/>
                  </a:lnTo>
                  <a:lnTo>
                    <a:pt x="221" y="515"/>
                  </a:lnTo>
                  <a:lnTo>
                    <a:pt x="221" y="522"/>
                  </a:lnTo>
                  <a:lnTo>
                    <a:pt x="228" y="528"/>
                  </a:lnTo>
                  <a:lnTo>
                    <a:pt x="234" y="535"/>
                  </a:lnTo>
                  <a:lnTo>
                    <a:pt x="241" y="535"/>
                  </a:lnTo>
                  <a:lnTo>
                    <a:pt x="248" y="541"/>
                  </a:lnTo>
                  <a:lnTo>
                    <a:pt x="261" y="554"/>
                  </a:lnTo>
                  <a:lnTo>
                    <a:pt x="254" y="554"/>
                  </a:lnTo>
                  <a:lnTo>
                    <a:pt x="261" y="554"/>
                  </a:lnTo>
                  <a:lnTo>
                    <a:pt x="267" y="561"/>
                  </a:lnTo>
                  <a:lnTo>
                    <a:pt x="274" y="568"/>
                  </a:lnTo>
                  <a:lnTo>
                    <a:pt x="280" y="568"/>
                  </a:lnTo>
                  <a:lnTo>
                    <a:pt x="287" y="574"/>
                  </a:lnTo>
                  <a:lnTo>
                    <a:pt x="293" y="581"/>
                  </a:lnTo>
                  <a:lnTo>
                    <a:pt x="300" y="587"/>
                  </a:lnTo>
                  <a:lnTo>
                    <a:pt x="306" y="594"/>
                  </a:lnTo>
                  <a:lnTo>
                    <a:pt x="313" y="594"/>
                  </a:lnTo>
                  <a:lnTo>
                    <a:pt x="319" y="600"/>
                  </a:lnTo>
                  <a:lnTo>
                    <a:pt x="326" y="607"/>
                  </a:lnTo>
                  <a:lnTo>
                    <a:pt x="332" y="607"/>
                  </a:lnTo>
                  <a:lnTo>
                    <a:pt x="339" y="613"/>
                  </a:lnTo>
                  <a:lnTo>
                    <a:pt x="345" y="620"/>
                  </a:lnTo>
                  <a:lnTo>
                    <a:pt x="352" y="620"/>
                  </a:lnTo>
                  <a:lnTo>
                    <a:pt x="358" y="626"/>
                  </a:lnTo>
                  <a:lnTo>
                    <a:pt x="365" y="626"/>
                  </a:lnTo>
                  <a:lnTo>
                    <a:pt x="371" y="633"/>
                  </a:lnTo>
                  <a:lnTo>
                    <a:pt x="378" y="633"/>
                  </a:lnTo>
                  <a:lnTo>
                    <a:pt x="385" y="639"/>
                  </a:lnTo>
                  <a:lnTo>
                    <a:pt x="391" y="646"/>
                  </a:lnTo>
                  <a:lnTo>
                    <a:pt x="398" y="646"/>
                  </a:lnTo>
                  <a:lnTo>
                    <a:pt x="404" y="652"/>
                  </a:lnTo>
                  <a:lnTo>
                    <a:pt x="411" y="652"/>
                  </a:lnTo>
                  <a:lnTo>
                    <a:pt x="417" y="659"/>
                  </a:lnTo>
                  <a:lnTo>
                    <a:pt x="424" y="659"/>
                  </a:lnTo>
                  <a:lnTo>
                    <a:pt x="430" y="659"/>
                  </a:lnTo>
                  <a:lnTo>
                    <a:pt x="437" y="665"/>
                  </a:lnTo>
                  <a:lnTo>
                    <a:pt x="443" y="665"/>
                  </a:lnTo>
                  <a:lnTo>
                    <a:pt x="450" y="672"/>
                  </a:lnTo>
                  <a:lnTo>
                    <a:pt x="456" y="672"/>
                  </a:lnTo>
                  <a:lnTo>
                    <a:pt x="463" y="678"/>
                  </a:lnTo>
                  <a:lnTo>
                    <a:pt x="469" y="678"/>
                  </a:lnTo>
                  <a:lnTo>
                    <a:pt x="476" y="685"/>
                  </a:lnTo>
                  <a:lnTo>
                    <a:pt x="482" y="685"/>
                  </a:lnTo>
                  <a:lnTo>
                    <a:pt x="489" y="685"/>
                  </a:lnTo>
                  <a:lnTo>
                    <a:pt x="495" y="692"/>
                  </a:lnTo>
                  <a:lnTo>
                    <a:pt x="502" y="692"/>
                  </a:lnTo>
                  <a:lnTo>
                    <a:pt x="508" y="692"/>
                  </a:lnTo>
                  <a:lnTo>
                    <a:pt x="515" y="698"/>
                  </a:lnTo>
                  <a:lnTo>
                    <a:pt x="522" y="698"/>
                  </a:lnTo>
                  <a:lnTo>
                    <a:pt x="528" y="698"/>
                  </a:lnTo>
                  <a:lnTo>
                    <a:pt x="541" y="705"/>
                  </a:lnTo>
                  <a:lnTo>
                    <a:pt x="548" y="705"/>
                  </a:lnTo>
                  <a:lnTo>
                    <a:pt x="554" y="705"/>
                  </a:lnTo>
                  <a:lnTo>
                    <a:pt x="561" y="705"/>
                  </a:lnTo>
                  <a:lnTo>
                    <a:pt x="567" y="711"/>
                  </a:lnTo>
                  <a:lnTo>
                    <a:pt x="574" y="711"/>
                  </a:lnTo>
                  <a:lnTo>
                    <a:pt x="580" y="711"/>
                  </a:lnTo>
                  <a:lnTo>
                    <a:pt x="587" y="711"/>
                  </a:lnTo>
                  <a:lnTo>
                    <a:pt x="593" y="718"/>
                  </a:lnTo>
                  <a:lnTo>
                    <a:pt x="600" y="718"/>
                  </a:lnTo>
                  <a:lnTo>
                    <a:pt x="606" y="718"/>
                  </a:lnTo>
                  <a:lnTo>
                    <a:pt x="619" y="718"/>
                  </a:lnTo>
                  <a:lnTo>
                    <a:pt x="626" y="718"/>
                  </a:lnTo>
                  <a:lnTo>
                    <a:pt x="632" y="724"/>
                  </a:lnTo>
                  <a:lnTo>
                    <a:pt x="639" y="724"/>
                  </a:lnTo>
                  <a:lnTo>
                    <a:pt x="646" y="724"/>
                  </a:lnTo>
                  <a:lnTo>
                    <a:pt x="652" y="724"/>
                  </a:lnTo>
                  <a:lnTo>
                    <a:pt x="659" y="724"/>
                  </a:lnTo>
                  <a:lnTo>
                    <a:pt x="665" y="724"/>
                  </a:lnTo>
                  <a:lnTo>
                    <a:pt x="672" y="724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8" name="Freeform 119"/>
            <p:cNvSpPr>
              <a:spLocks/>
            </p:cNvSpPr>
            <p:nvPr/>
          </p:nvSpPr>
          <p:spPr bwMode="auto">
            <a:xfrm>
              <a:off x="4911" y="3419"/>
              <a:ext cx="58" cy="7"/>
            </a:xfrm>
            <a:custGeom>
              <a:avLst/>
              <a:gdLst>
                <a:gd name="T0" fmla="*/ 0 w 58"/>
                <a:gd name="T1" fmla="*/ 0 h 7"/>
                <a:gd name="T2" fmla="*/ 13 w 58"/>
                <a:gd name="T3" fmla="*/ 0 h 7"/>
                <a:gd name="T4" fmla="*/ 19 w 58"/>
                <a:gd name="T5" fmla="*/ 7 h 7"/>
                <a:gd name="T6" fmla="*/ 26 w 58"/>
                <a:gd name="T7" fmla="*/ 7 h 7"/>
                <a:gd name="T8" fmla="*/ 32 w 58"/>
                <a:gd name="T9" fmla="*/ 7 h 7"/>
                <a:gd name="T10" fmla="*/ 39 w 58"/>
                <a:gd name="T11" fmla="*/ 7 h 7"/>
                <a:gd name="T12" fmla="*/ 45 w 58"/>
                <a:gd name="T13" fmla="*/ 7 h 7"/>
                <a:gd name="T14" fmla="*/ 52 w 58"/>
                <a:gd name="T15" fmla="*/ 7 h 7"/>
                <a:gd name="T16" fmla="*/ 58 w 58"/>
                <a:gd name="T1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7">
                  <a:moveTo>
                    <a:pt x="0" y="0"/>
                  </a:moveTo>
                  <a:lnTo>
                    <a:pt x="13" y="0"/>
                  </a:lnTo>
                  <a:lnTo>
                    <a:pt x="19" y="7"/>
                  </a:lnTo>
                  <a:lnTo>
                    <a:pt x="26" y="7"/>
                  </a:lnTo>
                  <a:lnTo>
                    <a:pt x="32" y="7"/>
                  </a:lnTo>
                  <a:lnTo>
                    <a:pt x="39" y="7"/>
                  </a:lnTo>
                  <a:lnTo>
                    <a:pt x="45" y="7"/>
                  </a:lnTo>
                  <a:lnTo>
                    <a:pt x="52" y="7"/>
                  </a:lnTo>
                  <a:lnTo>
                    <a:pt x="58" y="7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79" name="Rectangle 120"/>
            <p:cNvSpPr>
              <a:spLocks noChangeArrowheads="1"/>
            </p:cNvSpPr>
            <p:nvPr/>
          </p:nvSpPr>
          <p:spPr bwMode="auto">
            <a:xfrm>
              <a:off x="4969" y="2245"/>
              <a:ext cx="1181" cy="1181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80" name="Freeform 121"/>
            <p:cNvSpPr>
              <a:spLocks/>
            </p:cNvSpPr>
            <p:nvPr/>
          </p:nvSpPr>
          <p:spPr bwMode="auto">
            <a:xfrm>
              <a:off x="4969" y="2591"/>
              <a:ext cx="1129" cy="835"/>
            </a:xfrm>
            <a:custGeom>
              <a:avLst/>
              <a:gdLst>
                <a:gd name="T0" fmla="*/ 26 w 1129"/>
                <a:gd name="T1" fmla="*/ 835 h 835"/>
                <a:gd name="T2" fmla="*/ 66 w 1129"/>
                <a:gd name="T3" fmla="*/ 835 h 835"/>
                <a:gd name="T4" fmla="*/ 98 w 1129"/>
                <a:gd name="T5" fmla="*/ 828 h 835"/>
                <a:gd name="T6" fmla="*/ 131 w 1129"/>
                <a:gd name="T7" fmla="*/ 828 h 835"/>
                <a:gd name="T8" fmla="*/ 170 w 1129"/>
                <a:gd name="T9" fmla="*/ 822 h 835"/>
                <a:gd name="T10" fmla="*/ 203 w 1129"/>
                <a:gd name="T11" fmla="*/ 815 h 835"/>
                <a:gd name="T12" fmla="*/ 235 w 1129"/>
                <a:gd name="T13" fmla="*/ 809 h 835"/>
                <a:gd name="T14" fmla="*/ 274 w 1129"/>
                <a:gd name="T15" fmla="*/ 802 h 835"/>
                <a:gd name="T16" fmla="*/ 307 w 1129"/>
                <a:gd name="T17" fmla="*/ 796 h 835"/>
                <a:gd name="T18" fmla="*/ 340 w 1129"/>
                <a:gd name="T19" fmla="*/ 782 h 835"/>
                <a:gd name="T20" fmla="*/ 372 w 1129"/>
                <a:gd name="T21" fmla="*/ 776 h 835"/>
                <a:gd name="T22" fmla="*/ 405 w 1129"/>
                <a:gd name="T23" fmla="*/ 763 h 835"/>
                <a:gd name="T24" fmla="*/ 444 w 1129"/>
                <a:gd name="T25" fmla="*/ 750 h 835"/>
                <a:gd name="T26" fmla="*/ 477 w 1129"/>
                <a:gd name="T27" fmla="*/ 737 h 835"/>
                <a:gd name="T28" fmla="*/ 509 w 1129"/>
                <a:gd name="T29" fmla="*/ 717 h 835"/>
                <a:gd name="T30" fmla="*/ 535 w 1129"/>
                <a:gd name="T31" fmla="*/ 704 h 835"/>
                <a:gd name="T32" fmla="*/ 568 w 1129"/>
                <a:gd name="T33" fmla="*/ 691 h 835"/>
                <a:gd name="T34" fmla="*/ 601 w 1129"/>
                <a:gd name="T35" fmla="*/ 672 h 835"/>
                <a:gd name="T36" fmla="*/ 633 w 1129"/>
                <a:gd name="T37" fmla="*/ 652 h 835"/>
                <a:gd name="T38" fmla="*/ 659 w 1129"/>
                <a:gd name="T39" fmla="*/ 632 h 835"/>
                <a:gd name="T40" fmla="*/ 692 w 1129"/>
                <a:gd name="T41" fmla="*/ 613 h 835"/>
                <a:gd name="T42" fmla="*/ 718 w 1129"/>
                <a:gd name="T43" fmla="*/ 593 h 835"/>
                <a:gd name="T44" fmla="*/ 744 w 1129"/>
                <a:gd name="T45" fmla="*/ 567 h 835"/>
                <a:gd name="T46" fmla="*/ 770 w 1129"/>
                <a:gd name="T47" fmla="*/ 548 h 835"/>
                <a:gd name="T48" fmla="*/ 796 w 1129"/>
                <a:gd name="T49" fmla="*/ 521 h 835"/>
                <a:gd name="T50" fmla="*/ 822 w 1129"/>
                <a:gd name="T51" fmla="*/ 502 h 835"/>
                <a:gd name="T52" fmla="*/ 848 w 1129"/>
                <a:gd name="T53" fmla="*/ 476 h 835"/>
                <a:gd name="T54" fmla="*/ 875 w 1129"/>
                <a:gd name="T55" fmla="*/ 450 h 835"/>
                <a:gd name="T56" fmla="*/ 901 w 1129"/>
                <a:gd name="T57" fmla="*/ 424 h 835"/>
                <a:gd name="T58" fmla="*/ 920 w 1129"/>
                <a:gd name="T59" fmla="*/ 398 h 835"/>
                <a:gd name="T60" fmla="*/ 940 w 1129"/>
                <a:gd name="T61" fmla="*/ 365 h 835"/>
                <a:gd name="T62" fmla="*/ 966 w 1129"/>
                <a:gd name="T63" fmla="*/ 339 h 835"/>
                <a:gd name="T64" fmla="*/ 985 w 1129"/>
                <a:gd name="T65" fmla="*/ 313 h 835"/>
                <a:gd name="T66" fmla="*/ 1005 w 1129"/>
                <a:gd name="T67" fmla="*/ 280 h 835"/>
                <a:gd name="T68" fmla="*/ 1018 w 1129"/>
                <a:gd name="T69" fmla="*/ 247 h 835"/>
                <a:gd name="T70" fmla="*/ 1038 w 1129"/>
                <a:gd name="T71" fmla="*/ 221 h 835"/>
                <a:gd name="T72" fmla="*/ 1057 w 1129"/>
                <a:gd name="T73" fmla="*/ 189 h 835"/>
                <a:gd name="T74" fmla="*/ 1070 w 1129"/>
                <a:gd name="T75" fmla="*/ 156 h 835"/>
                <a:gd name="T76" fmla="*/ 1083 w 1129"/>
                <a:gd name="T77" fmla="*/ 123 h 835"/>
                <a:gd name="T78" fmla="*/ 1096 w 1129"/>
                <a:gd name="T79" fmla="*/ 91 h 835"/>
                <a:gd name="T80" fmla="*/ 1109 w 1129"/>
                <a:gd name="T81" fmla="*/ 58 h 835"/>
                <a:gd name="T82" fmla="*/ 1122 w 1129"/>
                <a:gd name="T83" fmla="*/ 26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129" h="835">
                  <a:moveTo>
                    <a:pt x="0" y="835"/>
                  </a:moveTo>
                  <a:lnTo>
                    <a:pt x="13" y="835"/>
                  </a:lnTo>
                  <a:lnTo>
                    <a:pt x="26" y="835"/>
                  </a:lnTo>
                  <a:lnTo>
                    <a:pt x="39" y="835"/>
                  </a:lnTo>
                  <a:lnTo>
                    <a:pt x="53" y="835"/>
                  </a:lnTo>
                  <a:lnTo>
                    <a:pt x="66" y="835"/>
                  </a:lnTo>
                  <a:lnTo>
                    <a:pt x="72" y="828"/>
                  </a:lnTo>
                  <a:lnTo>
                    <a:pt x="85" y="828"/>
                  </a:lnTo>
                  <a:lnTo>
                    <a:pt x="98" y="828"/>
                  </a:lnTo>
                  <a:lnTo>
                    <a:pt x="111" y="828"/>
                  </a:lnTo>
                  <a:lnTo>
                    <a:pt x="124" y="828"/>
                  </a:lnTo>
                  <a:lnTo>
                    <a:pt x="131" y="828"/>
                  </a:lnTo>
                  <a:lnTo>
                    <a:pt x="144" y="822"/>
                  </a:lnTo>
                  <a:lnTo>
                    <a:pt x="157" y="822"/>
                  </a:lnTo>
                  <a:lnTo>
                    <a:pt x="170" y="822"/>
                  </a:lnTo>
                  <a:lnTo>
                    <a:pt x="176" y="822"/>
                  </a:lnTo>
                  <a:lnTo>
                    <a:pt x="190" y="815"/>
                  </a:lnTo>
                  <a:lnTo>
                    <a:pt x="203" y="815"/>
                  </a:lnTo>
                  <a:lnTo>
                    <a:pt x="216" y="815"/>
                  </a:lnTo>
                  <a:lnTo>
                    <a:pt x="229" y="809"/>
                  </a:lnTo>
                  <a:lnTo>
                    <a:pt x="235" y="809"/>
                  </a:lnTo>
                  <a:lnTo>
                    <a:pt x="248" y="809"/>
                  </a:lnTo>
                  <a:lnTo>
                    <a:pt x="261" y="802"/>
                  </a:lnTo>
                  <a:lnTo>
                    <a:pt x="274" y="802"/>
                  </a:lnTo>
                  <a:lnTo>
                    <a:pt x="281" y="802"/>
                  </a:lnTo>
                  <a:lnTo>
                    <a:pt x="294" y="796"/>
                  </a:lnTo>
                  <a:lnTo>
                    <a:pt x="307" y="796"/>
                  </a:lnTo>
                  <a:lnTo>
                    <a:pt x="320" y="789"/>
                  </a:lnTo>
                  <a:lnTo>
                    <a:pt x="327" y="789"/>
                  </a:lnTo>
                  <a:lnTo>
                    <a:pt x="340" y="782"/>
                  </a:lnTo>
                  <a:lnTo>
                    <a:pt x="353" y="782"/>
                  </a:lnTo>
                  <a:lnTo>
                    <a:pt x="366" y="776"/>
                  </a:lnTo>
                  <a:lnTo>
                    <a:pt x="372" y="776"/>
                  </a:lnTo>
                  <a:lnTo>
                    <a:pt x="385" y="769"/>
                  </a:lnTo>
                  <a:lnTo>
                    <a:pt x="398" y="763"/>
                  </a:lnTo>
                  <a:lnTo>
                    <a:pt x="405" y="763"/>
                  </a:lnTo>
                  <a:lnTo>
                    <a:pt x="418" y="756"/>
                  </a:lnTo>
                  <a:lnTo>
                    <a:pt x="431" y="750"/>
                  </a:lnTo>
                  <a:lnTo>
                    <a:pt x="444" y="750"/>
                  </a:lnTo>
                  <a:lnTo>
                    <a:pt x="450" y="743"/>
                  </a:lnTo>
                  <a:lnTo>
                    <a:pt x="464" y="737"/>
                  </a:lnTo>
                  <a:lnTo>
                    <a:pt x="477" y="737"/>
                  </a:lnTo>
                  <a:lnTo>
                    <a:pt x="483" y="730"/>
                  </a:lnTo>
                  <a:lnTo>
                    <a:pt x="496" y="724"/>
                  </a:lnTo>
                  <a:lnTo>
                    <a:pt x="509" y="717"/>
                  </a:lnTo>
                  <a:lnTo>
                    <a:pt x="516" y="717"/>
                  </a:lnTo>
                  <a:lnTo>
                    <a:pt x="529" y="711"/>
                  </a:lnTo>
                  <a:lnTo>
                    <a:pt x="535" y="704"/>
                  </a:lnTo>
                  <a:lnTo>
                    <a:pt x="548" y="698"/>
                  </a:lnTo>
                  <a:lnTo>
                    <a:pt x="561" y="691"/>
                  </a:lnTo>
                  <a:lnTo>
                    <a:pt x="568" y="691"/>
                  </a:lnTo>
                  <a:lnTo>
                    <a:pt x="581" y="685"/>
                  </a:lnTo>
                  <a:lnTo>
                    <a:pt x="587" y="678"/>
                  </a:lnTo>
                  <a:lnTo>
                    <a:pt x="601" y="672"/>
                  </a:lnTo>
                  <a:lnTo>
                    <a:pt x="607" y="665"/>
                  </a:lnTo>
                  <a:lnTo>
                    <a:pt x="620" y="658"/>
                  </a:lnTo>
                  <a:lnTo>
                    <a:pt x="633" y="652"/>
                  </a:lnTo>
                  <a:lnTo>
                    <a:pt x="640" y="645"/>
                  </a:lnTo>
                  <a:lnTo>
                    <a:pt x="653" y="639"/>
                  </a:lnTo>
                  <a:lnTo>
                    <a:pt x="659" y="632"/>
                  </a:lnTo>
                  <a:lnTo>
                    <a:pt x="672" y="626"/>
                  </a:lnTo>
                  <a:lnTo>
                    <a:pt x="679" y="619"/>
                  </a:lnTo>
                  <a:lnTo>
                    <a:pt x="692" y="613"/>
                  </a:lnTo>
                  <a:lnTo>
                    <a:pt x="698" y="606"/>
                  </a:lnTo>
                  <a:lnTo>
                    <a:pt x="711" y="600"/>
                  </a:lnTo>
                  <a:lnTo>
                    <a:pt x="718" y="593"/>
                  </a:lnTo>
                  <a:lnTo>
                    <a:pt x="724" y="587"/>
                  </a:lnTo>
                  <a:lnTo>
                    <a:pt x="738" y="580"/>
                  </a:lnTo>
                  <a:lnTo>
                    <a:pt x="744" y="567"/>
                  </a:lnTo>
                  <a:lnTo>
                    <a:pt x="757" y="561"/>
                  </a:lnTo>
                  <a:lnTo>
                    <a:pt x="764" y="554"/>
                  </a:lnTo>
                  <a:lnTo>
                    <a:pt x="770" y="548"/>
                  </a:lnTo>
                  <a:lnTo>
                    <a:pt x="783" y="541"/>
                  </a:lnTo>
                  <a:lnTo>
                    <a:pt x="790" y="535"/>
                  </a:lnTo>
                  <a:lnTo>
                    <a:pt x="796" y="521"/>
                  </a:lnTo>
                  <a:lnTo>
                    <a:pt x="809" y="515"/>
                  </a:lnTo>
                  <a:lnTo>
                    <a:pt x="816" y="508"/>
                  </a:lnTo>
                  <a:lnTo>
                    <a:pt x="822" y="502"/>
                  </a:lnTo>
                  <a:lnTo>
                    <a:pt x="835" y="489"/>
                  </a:lnTo>
                  <a:lnTo>
                    <a:pt x="842" y="482"/>
                  </a:lnTo>
                  <a:lnTo>
                    <a:pt x="848" y="476"/>
                  </a:lnTo>
                  <a:lnTo>
                    <a:pt x="862" y="469"/>
                  </a:lnTo>
                  <a:lnTo>
                    <a:pt x="868" y="456"/>
                  </a:lnTo>
                  <a:lnTo>
                    <a:pt x="875" y="450"/>
                  </a:lnTo>
                  <a:lnTo>
                    <a:pt x="881" y="443"/>
                  </a:lnTo>
                  <a:lnTo>
                    <a:pt x="888" y="430"/>
                  </a:lnTo>
                  <a:lnTo>
                    <a:pt x="901" y="424"/>
                  </a:lnTo>
                  <a:lnTo>
                    <a:pt x="907" y="411"/>
                  </a:lnTo>
                  <a:lnTo>
                    <a:pt x="914" y="404"/>
                  </a:lnTo>
                  <a:lnTo>
                    <a:pt x="920" y="398"/>
                  </a:lnTo>
                  <a:lnTo>
                    <a:pt x="927" y="384"/>
                  </a:lnTo>
                  <a:lnTo>
                    <a:pt x="933" y="378"/>
                  </a:lnTo>
                  <a:lnTo>
                    <a:pt x="940" y="365"/>
                  </a:lnTo>
                  <a:lnTo>
                    <a:pt x="946" y="358"/>
                  </a:lnTo>
                  <a:lnTo>
                    <a:pt x="959" y="352"/>
                  </a:lnTo>
                  <a:lnTo>
                    <a:pt x="966" y="339"/>
                  </a:lnTo>
                  <a:lnTo>
                    <a:pt x="972" y="332"/>
                  </a:lnTo>
                  <a:lnTo>
                    <a:pt x="979" y="319"/>
                  </a:lnTo>
                  <a:lnTo>
                    <a:pt x="985" y="313"/>
                  </a:lnTo>
                  <a:lnTo>
                    <a:pt x="992" y="300"/>
                  </a:lnTo>
                  <a:lnTo>
                    <a:pt x="999" y="293"/>
                  </a:lnTo>
                  <a:lnTo>
                    <a:pt x="1005" y="280"/>
                  </a:lnTo>
                  <a:lnTo>
                    <a:pt x="1012" y="267"/>
                  </a:lnTo>
                  <a:lnTo>
                    <a:pt x="1018" y="260"/>
                  </a:lnTo>
                  <a:lnTo>
                    <a:pt x="1018" y="247"/>
                  </a:lnTo>
                  <a:lnTo>
                    <a:pt x="1025" y="241"/>
                  </a:lnTo>
                  <a:lnTo>
                    <a:pt x="1031" y="228"/>
                  </a:lnTo>
                  <a:lnTo>
                    <a:pt x="1038" y="221"/>
                  </a:lnTo>
                  <a:lnTo>
                    <a:pt x="1044" y="208"/>
                  </a:lnTo>
                  <a:lnTo>
                    <a:pt x="1051" y="195"/>
                  </a:lnTo>
                  <a:lnTo>
                    <a:pt x="1057" y="189"/>
                  </a:lnTo>
                  <a:lnTo>
                    <a:pt x="1064" y="176"/>
                  </a:lnTo>
                  <a:lnTo>
                    <a:pt x="1064" y="169"/>
                  </a:lnTo>
                  <a:lnTo>
                    <a:pt x="1070" y="156"/>
                  </a:lnTo>
                  <a:lnTo>
                    <a:pt x="1077" y="143"/>
                  </a:lnTo>
                  <a:lnTo>
                    <a:pt x="1083" y="137"/>
                  </a:lnTo>
                  <a:lnTo>
                    <a:pt x="1083" y="123"/>
                  </a:lnTo>
                  <a:lnTo>
                    <a:pt x="1090" y="110"/>
                  </a:lnTo>
                  <a:lnTo>
                    <a:pt x="1096" y="104"/>
                  </a:lnTo>
                  <a:lnTo>
                    <a:pt x="1096" y="91"/>
                  </a:lnTo>
                  <a:lnTo>
                    <a:pt x="1103" y="78"/>
                  </a:lnTo>
                  <a:lnTo>
                    <a:pt x="1109" y="71"/>
                  </a:lnTo>
                  <a:lnTo>
                    <a:pt x="1109" y="58"/>
                  </a:lnTo>
                  <a:lnTo>
                    <a:pt x="1116" y="45"/>
                  </a:lnTo>
                  <a:lnTo>
                    <a:pt x="1122" y="39"/>
                  </a:lnTo>
                  <a:lnTo>
                    <a:pt x="1122" y="26"/>
                  </a:lnTo>
                  <a:lnTo>
                    <a:pt x="1129" y="13"/>
                  </a:lnTo>
                  <a:lnTo>
                    <a:pt x="1129" y="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  <p:sp>
          <p:nvSpPr>
            <p:cNvPr id="37981" name="Freeform 122"/>
            <p:cNvSpPr>
              <a:spLocks/>
            </p:cNvSpPr>
            <p:nvPr/>
          </p:nvSpPr>
          <p:spPr bwMode="auto">
            <a:xfrm>
              <a:off x="6098" y="2245"/>
              <a:ext cx="52" cy="346"/>
            </a:xfrm>
            <a:custGeom>
              <a:avLst/>
              <a:gdLst>
                <a:gd name="T0" fmla="*/ 0 w 52"/>
                <a:gd name="T1" fmla="*/ 346 h 346"/>
                <a:gd name="T2" fmla="*/ 7 w 52"/>
                <a:gd name="T3" fmla="*/ 339 h 346"/>
                <a:gd name="T4" fmla="*/ 7 w 52"/>
                <a:gd name="T5" fmla="*/ 326 h 346"/>
                <a:gd name="T6" fmla="*/ 13 w 52"/>
                <a:gd name="T7" fmla="*/ 313 h 346"/>
                <a:gd name="T8" fmla="*/ 13 w 52"/>
                <a:gd name="T9" fmla="*/ 300 h 346"/>
                <a:gd name="T10" fmla="*/ 20 w 52"/>
                <a:gd name="T11" fmla="*/ 293 h 346"/>
                <a:gd name="T12" fmla="*/ 20 w 52"/>
                <a:gd name="T13" fmla="*/ 280 h 346"/>
                <a:gd name="T14" fmla="*/ 26 w 52"/>
                <a:gd name="T15" fmla="*/ 267 h 346"/>
                <a:gd name="T16" fmla="*/ 26 w 52"/>
                <a:gd name="T17" fmla="*/ 248 h 346"/>
                <a:gd name="T18" fmla="*/ 33 w 52"/>
                <a:gd name="T19" fmla="*/ 235 h 346"/>
                <a:gd name="T20" fmla="*/ 33 w 52"/>
                <a:gd name="T21" fmla="*/ 209 h 346"/>
                <a:gd name="T22" fmla="*/ 39 w 52"/>
                <a:gd name="T23" fmla="*/ 202 h 346"/>
                <a:gd name="T24" fmla="*/ 39 w 52"/>
                <a:gd name="T25" fmla="*/ 176 h 346"/>
                <a:gd name="T26" fmla="*/ 46 w 52"/>
                <a:gd name="T27" fmla="*/ 163 h 346"/>
                <a:gd name="T28" fmla="*/ 46 w 52"/>
                <a:gd name="T29" fmla="*/ 117 h 346"/>
                <a:gd name="T30" fmla="*/ 52 w 52"/>
                <a:gd name="T31" fmla="*/ 104 h 346"/>
                <a:gd name="T32" fmla="*/ 52 w 52"/>
                <a:gd name="T33" fmla="*/ 0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346">
                  <a:moveTo>
                    <a:pt x="0" y="346"/>
                  </a:moveTo>
                  <a:lnTo>
                    <a:pt x="7" y="339"/>
                  </a:lnTo>
                  <a:lnTo>
                    <a:pt x="7" y="326"/>
                  </a:lnTo>
                  <a:lnTo>
                    <a:pt x="13" y="313"/>
                  </a:lnTo>
                  <a:lnTo>
                    <a:pt x="13" y="300"/>
                  </a:lnTo>
                  <a:lnTo>
                    <a:pt x="20" y="293"/>
                  </a:lnTo>
                  <a:lnTo>
                    <a:pt x="20" y="280"/>
                  </a:lnTo>
                  <a:lnTo>
                    <a:pt x="26" y="267"/>
                  </a:lnTo>
                  <a:lnTo>
                    <a:pt x="26" y="248"/>
                  </a:lnTo>
                  <a:lnTo>
                    <a:pt x="33" y="235"/>
                  </a:lnTo>
                  <a:lnTo>
                    <a:pt x="33" y="209"/>
                  </a:lnTo>
                  <a:lnTo>
                    <a:pt x="39" y="202"/>
                  </a:lnTo>
                  <a:lnTo>
                    <a:pt x="39" y="176"/>
                  </a:lnTo>
                  <a:lnTo>
                    <a:pt x="46" y="163"/>
                  </a:lnTo>
                  <a:lnTo>
                    <a:pt x="46" y="117"/>
                  </a:lnTo>
                  <a:lnTo>
                    <a:pt x="52" y="104"/>
                  </a:lnTo>
                  <a:lnTo>
                    <a:pt x="52" y="0"/>
                  </a:lnTo>
                </a:path>
              </a:pathLst>
            </a:custGeom>
            <a:noFill/>
            <a:ln w="20638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6485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r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7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1055440" y="1785926"/>
            <a:ext cx="8969650" cy="4500594"/>
            <a:chOff x="2381224" y="1785926"/>
            <a:chExt cx="7643866" cy="4500594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381224" y="1785926"/>
              <a:ext cx="3068233" cy="357190"/>
            </a:xfrm>
            <a:prstGeom prst="round2Same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24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fibonacci_arcs.m</a:t>
              </a:r>
              <a:endParaRPr lang="ko-KR" altLang="en-US" sz="2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81224" y="2143116"/>
              <a:ext cx="7643866" cy="414340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>
                <a:lnSpc>
                  <a:spcPct val="100000"/>
                </a:lnSpc>
              </a:pPr>
              <a:endParaRPr lang="en-US" altLang="ko-KR" sz="24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578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Subplot - 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47938" y="1481138"/>
            <a:ext cx="7213600" cy="4775200"/>
            <a:chOff x="645" y="933"/>
            <a:chExt cx="4544" cy="3008"/>
          </a:xfrm>
        </p:grpSpPr>
        <p:sp>
          <p:nvSpPr>
            <p:cNvPr id="980996" name="Rectangle 4"/>
            <p:cNvSpPr>
              <a:spLocks noChangeArrowheads="1"/>
            </p:cNvSpPr>
            <p:nvPr/>
          </p:nvSpPr>
          <p:spPr bwMode="auto">
            <a:xfrm>
              <a:off x="730" y="967"/>
              <a:ext cx="1227" cy="11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997" name="Rectangle 5"/>
            <p:cNvSpPr>
              <a:spLocks noChangeArrowheads="1"/>
            </p:cNvSpPr>
            <p:nvPr/>
          </p:nvSpPr>
          <p:spPr bwMode="auto">
            <a:xfrm>
              <a:off x="730" y="967"/>
              <a:ext cx="1227" cy="119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998" name="Line 6"/>
            <p:cNvSpPr>
              <a:spLocks noChangeShapeType="1"/>
            </p:cNvSpPr>
            <p:nvPr/>
          </p:nvSpPr>
          <p:spPr bwMode="auto">
            <a:xfrm>
              <a:off x="730" y="967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0999" name="Freeform 7"/>
            <p:cNvSpPr>
              <a:spLocks/>
            </p:cNvSpPr>
            <p:nvPr/>
          </p:nvSpPr>
          <p:spPr bwMode="auto">
            <a:xfrm>
              <a:off x="730" y="967"/>
              <a:ext cx="1227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7" y="251"/>
                </a:cxn>
                <a:cxn ang="0">
                  <a:pos x="257" y="0"/>
                </a:cxn>
              </a:cxnLst>
              <a:rect l="0" t="0" r="r" b="b"/>
              <a:pathLst>
                <a:path w="257" h="251">
                  <a:moveTo>
                    <a:pt x="0" y="251"/>
                  </a:moveTo>
                  <a:lnTo>
                    <a:pt x="257" y="251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0" name="Line 8"/>
            <p:cNvSpPr>
              <a:spLocks noChangeShapeType="1"/>
            </p:cNvSpPr>
            <p:nvPr/>
          </p:nvSpPr>
          <p:spPr bwMode="auto">
            <a:xfrm flipV="1">
              <a:off x="730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1" name="Line 9"/>
            <p:cNvSpPr>
              <a:spLocks noChangeShapeType="1"/>
            </p:cNvSpPr>
            <p:nvPr/>
          </p:nvSpPr>
          <p:spPr bwMode="auto">
            <a:xfrm>
              <a:off x="730" y="2165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2" name="Line 10"/>
            <p:cNvSpPr>
              <a:spLocks noChangeShapeType="1"/>
            </p:cNvSpPr>
            <p:nvPr/>
          </p:nvSpPr>
          <p:spPr bwMode="auto">
            <a:xfrm flipV="1">
              <a:off x="730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3" name="Line 11"/>
            <p:cNvSpPr>
              <a:spLocks noChangeShapeType="1"/>
            </p:cNvSpPr>
            <p:nvPr/>
          </p:nvSpPr>
          <p:spPr bwMode="auto">
            <a:xfrm flipV="1">
              <a:off x="831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4" name="Line 12"/>
            <p:cNvSpPr>
              <a:spLocks noChangeShapeType="1"/>
            </p:cNvSpPr>
            <p:nvPr/>
          </p:nvSpPr>
          <p:spPr bwMode="auto">
            <a:xfrm>
              <a:off x="831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5" name="Rectangle 13"/>
            <p:cNvSpPr>
              <a:spLocks noChangeArrowheads="1"/>
            </p:cNvSpPr>
            <p:nvPr/>
          </p:nvSpPr>
          <p:spPr bwMode="auto">
            <a:xfrm>
              <a:off x="816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006" name="Line 14"/>
            <p:cNvSpPr>
              <a:spLocks noChangeShapeType="1"/>
            </p:cNvSpPr>
            <p:nvPr/>
          </p:nvSpPr>
          <p:spPr bwMode="auto">
            <a:xfrm flipV="1">
              <a:off x="1036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7" name="Line 15"/>
            <p:cNvSpPr>
              <a:spLocks noChangeShapeType="1"/>
            </p:cNvSpPr>
            <p:nvPr/>
          </p:nvSpPr>
          <p:spPr bwMode="auto">
            <a:xfrm>
              <a:off x="1036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08" name="Rectangle 16"/>
            <p:cNvSpPr>
              <a:spLocks noChangeArrowheads="1"/>
            </p:cNvSpPr>
            <p:nvPr/>
          </p:nvSpPr>
          <p:spPr bwMode="auto">
            <a:xfrm>
              <a:off x="1022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1009" name="Line 17"/>
            <p:cNvSpPr>
              <a:spLocks noChangeShapeType="1"/>
            </p:cNvSpPr>
            <p:nvPr/>
          </p:nvSpPr>
          <p:spPr bwMode="auto">
            <a:xfrm flipV="1">
              <a:off x="1241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0" name="Line 18"/>
            <p:cNvSpPr>
              <a:spLocks noChangeShapeType="1"/>
            </p:cNvSpPr>
            <p:nvPr/>
          </p:nvSpPr>
          <p:spPr bwMode="auto">
            <a:xfrm>
              <a:off x="1241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1" name="Rectangle 19"/>
            <p:cNvSpPr>
              <a:spLocks noChangeArrowheads="1"/>
            </p:cNvSpPr>
            <p:nvPr/>
          </p:nvSpPr>
          <p:spPr bwMode="auto">
            <a:xfrm>
              <a:off x="1227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ko-KR" sz="2000" b="0"/>
            </a:p>
          </p:txBody>
        </p:sp>
        <p:sp>
          <p:nvSpPr>
            <p:cNvPr id="981012" name="Line 20"/>
            <p:cNvSpPr>
              <a:spLocks noChangeShapeType="1"/>
            </p:cNvSpPr>
            <p:nvPr/>
          </p:nvSpPr>
          <p:spPr bwMode="auto">
            <a:xfrm flipV="1">
              <a:off x="1442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3" name="Line 21"/>
            <p:cNvSpPr>
              <a:spLocks noChangeShapeType="1"/>
            </p:cNvSpPr>
            <p:nvPr/>
          </p:nvSpPr>
          <p:spPr bwMode="auto">
            <a:xfrm>
              <a:off x="1442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4" name="Rectangle 22"/>
            <p:cNvSpPr>
              <a:spLocks noChangeArrowheads="1"/>
            </p:cNvSpPr>
            <p:nvPr/>
          </p:nvSpPr>
          <p:spPr bwMode="auto">
            <a:xfrm>
              <a:off x="1427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 altLang="ko-KR" sz="2000" b="0"/>
            </a:p>
          </p:txBody>
        </p:sp>
        <p:sp>
          <p:nvSpPr>
            <p:cNvPr id="981015" name="Line 23"/>
            <p:cNvSpPr>
              <a:spLocks noChangeShapeType="1"/>
            </p:cNvSpPr>
            <p:nvPr/>
          </p:nvSpPr>
          <p:spPr bwMode="auto">
            <a:xfrm flipV="1">
              <a:off x="1647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6" name="Line 24"/>
            <p:cNvSpPr>
              <a:spLocks noChangeShapeType="1"/>
            </p:cNvSpPr>
            <p:nvPr/>
          </p:nvSpPr>
          <p:spPr bwMode="auto">
            <a:xfrm>
              <a:off x="1647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7" name="Rectangle 25"/>
            <p:cNvSpPr>
              <a:spLocks noChangeArrowheads="1"/>
            </p:cNvSpPr>
            <p:nvPr/>
          </p:nvSpPr>
          <p:spPr bwMode="auto">
            <a:xfrm>
              <a:off x="1633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ko-KR" sz="2000" b="0"/>
            </a:p>
          </p:txBody>
        </p:sp>
        <p:sp>
          <p:nvSpPr>
            <p:cNvPr id="981018" name="Line 26"/>
            <p:cNvSpPr>
              <a:spLocks noChangeShapeType="1"/>
            </p:cNvSpPr>
            <p:nvPr/>
          </p:nvSpPr>
          <p:spPr bwMode="auto">
            <a:xfrm flipV="1">
              <a:off x="1852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19" name="Line 27"/>
            <p:cNvSpPr>
              <a:spLocks noChangeShapeType="1"/>
            </p:cNvSpPr>
            <p:nvPr/>
          </p:nvSpPr>
          <p:spPr bwMode="auto">
            <a:xfrm>
              <a:off x="1852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0" name="Rectangle 28"/>
            <p:cNvSpPr>
              <a:spLocks noChangeArrowheads="1"/>
            </p:cNvSpPr>
            <p:nvPr/>
          </p:nvSpPr>
          <p:spPr bwMode="auto">
            <a:xfrm>
              <a:off x="1838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021" name="Line 29"/>
            <p:cNvSpPr>
              <a:spLocks noChangeShapeType="1"/>
            </p:cNvSpPr>
            <p:nvPr/>
          </p:nvSpPr>
          <p:spPr bwMode="auto">
            <a:xfrm>
              <a:off x="730" y="2165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2" name="Line 30"/>
            <p:cNvSpPr>
              <a:spLocks noChangeShapeType="1"/>
            </p:cNvSpPr>
            <p:nvPr/>
          </p:nvSpPr>
          <p:spPr bwMode="auto">
            <a:xfrm flipH="1">
              <a:off x="1943" y="2165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3" name="Rectangle 31"/>
            <p:cNvSpPr>
              <a:spLocks noChangeArrowheads="1"/>
            </p:cNvSpPr>
            <p:nvPr/>
          </p:nvSpPr>
          <p:spPr bwMode="auto">
            <a:xfrm>
              <a:off x="678" y="2127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024" name="Line 32"/>
            <p:cNvSpPr>
              <a:spLocks noChangeShapeType="1"/>
            </p:cNvSpPr>
            <p:nvPr/>
          </p:nvSpPr>
          <p:spPr bwMode="auto">
            <a:xfrm>
              <a:off x="730" y="1764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5" name="Line 33"/>
            <p:cNvSpPr>
              <a:spLocks noChangeShapeType="1"/>
            </p:cNvSpPr>
            <p:nvPr/>
          </p:nvSpPr>
          <p:spPr bwMode="auto">
            <a:xfrm flipH="1">
              <a:off x="1943" y="1764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6" name="Rectangle 34"/>
            <p:cNvSpPr>
              <a:spLocks noChangeArrowheads="1"/>
            </p:cNvSpPr>
            <p:nvPr/>
          </p:nvSpPr>
          <p:spPr bwMode="auto">
            <a:xfrm>
              <a:off x="678" y="1726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027" name="Line 35"/>
            <p:cNvSpPr>
              <a:spLocks noChangeShapeType="1"/>
            </p:cNvSpPr>
            <p:nvPr/>
          </p:nvSpPr>
          <p:spPr bwMode="auto">
            <a:xfrm>
              <a:off x="730" y="1368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8" name="Line 36"/>
            <p:cNvSpPr>
              <a:spLocks noChangeShapeType="1"/>
            </p:cNvSpPr>
            <p:nvPr/>
          </p:nvSpPr>
          <p:spPr bwMode="auto">
            <a:xfrm flipH="1">
              <a:off x="1943" y="1368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29" name="Rectangle 37"/>
            <p:cNvSpPr>
              <a:spLocks noChangeArrowheads="1"/>
            </p:cNvSpPr>
            <p:nvPr/>
          </p:nvSpPr>
          <p:spPr bwMode="auto">
            <a:xfrm>
              <a:off x="645" y="1330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altLang="ko-KR" sz="2000" b="0"/>
            </a:p>
          </p:txBody>
        </p:sp>
        <p:sp>
          <p:nvSpPr>
            <p:cNvPr id="981030" name="Line 38"/>
            <p:cNvSpPr>
              <a:spLocks noChangeShapeType="1"/>
            </p:cNvSpPr>
            <p:nvPr/>
          </p:nvSpPr>
          <p:spPr bwMode="auto">
            <a:xfrm>
              <a:off x="730" y="972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1" name="Line 39"/>
            <p:cNvSpPr>
              <a:spLocks noChangeShapeType="1"/>
            </p:cNvSpPr>
            <p:nvPr/>
          </p:nvSpPr>
          <p:spPr bwMode="auto">
            <a:xfrm flipH="1">
              <a:off x="1943" y="972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2" name="Rectangle 40"/>
            <p:cNvSpPr>
              <a:spLocks noChangeArrowheads="1"/>
            </p:cNvSpPr>
            <p:nvPr/>
          </p:nvSpPr>
          <p:spPr bwMode="auto">
            <a:xfrm>
              <a:off x="645" y="933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5</a:t>
              </a:r>
              <a:endParaRPr lang="en-US" altLang="ko-KR" sz="2000" b="0"/>
            </a:p>
          </p:txBody>
        </p:sp>
        <p:sp>
          <p:nvSpPr>
            <p:cNvPr id="981033" name="Line 41"/>
            <p:cNvSpPr>
              <a:spLocks noChangeShapeType="1"/>
            </p:cNvSpPr>
            <p:nvPr/>
          </p:nvSpPr>
          <p:spPr bwMode="auto">
            <a:xfrm>
              <a:off x="730" y="967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4" name="Freeform 42"/>
            <p:cNvSpPr>
              <a:spLocks/>
            </p:cNvSpPr>
            <p:nvPr/>
          </p:nvSpPr>
          <p:spPr bwMode="auto">
            <a:xfrm>
              <a:off x="730" y="967"/>
              <a:ext cx="1227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7" y="251"/>
                </a:cxn>
                <a:cxn ang="0">
                  <a:pos x="257" y="0"/>
                </a:cxn>
              </a:cxnLst>
              <a:rect l="0" t="0" r="r" b="b"/>
              <a:pathLst>
                <a:path w="257" h="251">
                  <a:moveTo>
                    <a:pt x="0" y="251"/>
                  </a:moveTo>
                  <a:lnTo>
                    <a:pt x="257" y="251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5" name="Line 43"/>
            <p:cNvSpPr>
              <a:spLocks noChangeShapeType="1"/>
            </p:cNvSpPr>
            <p:nvPr/>
          </p:nvSpPr>
          <p:spPr bwMode="auto">
            <a:xfrm flipV="1">
              <a:off x="730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6" name="Freeform 44"/>
            <p:cNvSpPr>
              <a:spLocks/>
            </p:cNvSpPr>
            <p:nvPr/>
          </p:nvSpPr>
          <p:spPr bwMode="auto">
            <a:xfrm>
              <a:off x="831" y="1368"/>
              <a:ext cx="1021" cy="558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205" y="157"/>
                </a:cxn>
                <a:cxn ang="0">
                  <a:pos x="410" y="0"/>
                </a:cxn>
                <a:cxn ang="0">
                  <a:pos x="611" y="558"/>
                </a:cxn>
                <a:cxn ang="0">
                  <a:pos x="816" y="81"/>
                </a:cxn>
                <a:cxn ang="0">
                  <a:pos x="1021" y="558"/>
                </a:cxn>
              </a:cxnLst>
              <a:rect l="0" t="0" r="r" b="b"/>
              <a:pathLst>
                <a:path w="1021" h="558">
                  <a:moveTo>
                    <a:pt x="0" y="238"/>
                  </a:moveTo>
                  <a:lnTo>
                    <a:pt x="205" y="157"/>
                  </a:lnTo>
                  <a:lnTo>
                    <a:pt x="410" y="0"/>
                  </a:lnTo>
                  <a:lnTo>
                    <a:pt x="611" y="558"/>
                  </a:lnTo>
                  <a:lnTo>
                    <a:pt x="816" y="81"/>
                  </a:lnTo>
                  <a:lnTo>
                    <a:pt x="1021" y="558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7" name="Rectangle 45"/>
            <p:cNvSpPr>
              <a:spLocks noChangeArrowheads="1"/>
            </p:cNvSpPr>
            <p:nvPr/>
          </p:nvSpPr>
          <p:spPr bwMode="auto">
            <a:xfrm>
              <a:off x="2344" y="967"/>
              <a:ext cx="1232" cy="11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8" name="Rectangle 46"/>
            <p:cNvSpPr>
              <a:spLocks noChangeArrowheads="1"/>
            </p:cNvSpPr>
            <p:nvPr/>
          </p:nvSpPr>
          <p:spPr bwMode="auto">
            <a:xfrm>
              <a:off x="2344" y="967"/>
              <a:ext cx="1232" cy="119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39" name="Line 47"/>
            <p:cNvSpPr>
              <a:spLocks noChangeShapeType="1"/>
            </p:cNvSpPr>
            <p:nvPr/>
          </p:nvSpPr>
          <p:spPr bwMode="auto">
            <a:xfrm>
              <a:off x="2344" y="967"/>
              <a:ext cx="12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0" name="Freeform 48"/>
            <p:cNvSpPr>
              <a:spLocks/>
            </p:cNvSpPr>
            <p:nvPr/>
          </p:nvSpPr>
          <p:spPr bwMode="auto">
            <a:xfrm>
              <a:off x="2344" y="967"/>
              <a:ext cx="1232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8" y="251"/>
                </a:cxn>
                <a:cxn ang="0">
                  <a:pos x="258" y="0"/>
                </a:cxn>
              </a:cxnLst>
              <a:rect l="0" t="0" r="r" b="b"/>
              <a:pathLst>
                <a:path w="258" h="251">
                  <a:moveTo>
                    <a:pt x="0" y="251"/>
                  </a:moveTo>
                  <a:lnTo>
                    <a:pt x="258" y="251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1" name="Line 49"/>
            <p:cNvSpPr>
              <a:spLocks noChangeShapeType="1"/>
            </p:cNvSpPr>
            <p:nvPr/>
          </p:nvSpPr>
          <p:spPr bwMode="auto">
            <a:xfrm flipV="1">
              <a:off x="2344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2" name="Line 50"/>
            <p:cNvSpPr>
              <a:spLocks noChangeShapeType="1"/>
            </p:cNvSpPr>
            <p:nvPr/>
          </p:nvSpPr>
          <p:spPr bwMode="auto">
            <a:xfrm>
              <a:off x="2344" y="2165"/>
              <a:ext cx="12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3" name="Line 51"/>
            <p:cNvSpPr>
              <a:spLocks noChangeShapeType="1"/>
            </p:cNvSpPr>
            <p:nvPr/>
          </p:nvSpPr>
          <p:spPr bwMode="auto">
            <a:xfrm flipV="1">
              <a:off x="2344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4" name="Line 52"/>
            <p:cNvSpPr>
              <a:spLocks noChangeShapeType="1"/>
            </p:cNvSpPr>
            <p:nvPr/>
          </p:nvSpPr>
          <p:spPr bwMode="auto">
            <a:xfrm flipV="1">
              <a:off x="2444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5" name="Line 53"/>
            <p:cNvSpPr>
              <a:spLocks noChangeShapeType="1"/>
            </p:cNvSpPr>
            <p:nvPr/>
          </p:nvSpPr>
          <p:spPr bwMode="auto">
            <a:xfrm>
              <a:off x="2444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6" name="Rectangle 54"/>
            <p:cNvSpPr>
              <a:spLocks noChangeArrowheads="1"/>
            </p:cNvSpPr>
            <p:nvPr/>
          </p:nvSpPr>
          <p:spPr bwMode="auto">
            <a:xfrm>
              <a:off x="2430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047" name="Line 55"/>
            <p:cNvSpPr>
              <a:spLocks noChangeShapeType="1"/>
            </p:cNvSpPr>
            <p:nvPr/>
          </p:nvSpPr>
          <p:spPr bwMode="auto">
            <a:xfrm flipV="1">
              <a:off x="2649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8" name="Line 56"/>
            <p:cNvSpPr>
              <a:spLocks noChangeShapeType="1"/>
            </p:cNvSpPr>
            <p:nvPr/>
          </p:nvSpPr>
          <p:spPr bwMode="auto">
            <a:xfrm>
              <a:off x="2649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49" name="Rectangle 57"/>
            <p:cNvSpPr>
              <a:spLocks noChangeArrowheads="1"/>
            </p:cNvSpPr>
            <p:nvPr/>
          </p:nvSpPr>
          <p:spPr bwMode="auto">
            <a:xfrm>
              <a:off x="2635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1050" name="Line 58"/>
            <p:cNvSpPr>
              <a:spLocks noChangeShapeType="1"/>
            </p:cNvSpPr>
            <p:nvPr/>
          </p:nvSpPr>
          <p:spPr bwMode="auto">
            <a:xfrm flipV="1">
              <a:off x="2855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1" name="Line 59"/>
            <p:cNvSpPr>
              <a:spLocks noChangeShapeType="1"/>
            </p:cNvSpPr>
            <p:nvPr/>
          </p:nvSpPr>
          <p:spPr bwMode="auto">
            <a:xfrm>
              <a:off x="2855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2" name="Rectangle 60"/>
            <p:cNvSpPr>
              <a:spLocks noChangeArrowheads="1"/>
            </p:cNvSpPr>
            <p:nvPr/>
          </p:nvSpPr>
          <p:spPr bwMode="auto">
            <a:xfrm>
              <a:off x="2840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ko-KR" sz="2000" b="0"/>
            </a:p>
          </p:txBody>
        </p:sp>
        <p:sp>
          <p:nvSpPr>
            <p:cNvPr id="981053" name="Line 61"/>
            <p:cNvSpPr>
              <a:spLocks noChangeShapeType="1"/>
            </p:cNvSpPr>
            <p:nvPr/>
          </p:nvSpPr>
          <p:spPr bwMode="auto">
            <a:xfrm flipV="1">
              <a:off x="3060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4" name="Line 62"/>
            <p:cNvSpPr>
              <a:spLocks noChangeShapeType="1"/>
            </p:cNvSpPr>
            <p:nvPr/>
          </p:nvSpPr>
          <p:spPr bwMode="auto">
            <a:xfrm>
              <a:off x="3060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5" name="Rectangle 63"/>
            <p:cNvSpPr>
              <a:spLocks noChangeArrowheads="1"/>
            </p:cNvSpPr>
            <p:nvPr/>
          </p:nvSpPr>
          <p:spPr bwMode="auto">
            <a:xfrm>
              <a:off x="3046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 altLang="ko-KR" sz="2000" b="0"/>
            </a:p>
          </p:txBody>
        </p:sp>
        <p:sp>
          <p:nvSpPr>
            <p:cNvPr id="981056" name="Line 64"/>
            <p:cNvSpPr>
              <a:spLocks noChangeShapeType="1"/>
            </p:cNvSpPr>
            <p:nvPr/>
          </p:nvSpPr>
          <p:spPr bwMode="auto">
            <a:xfrm flipV="1">
              <a:off x="3265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7" name="Line 65"/>
            <p:cNvSpPr>
              <a:spLocks noChangeShapeType="1"/>
            </p:cNvSpPr>
            <p:nvPr/>
          </p:nvSpPr>
          <p:spPr bwMode="auto">
            <a:xfrm>
              <a:off x="3265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58" name="Rectangle 66"/>
            <p:cNvSpPr>
              <a:spLocks noChangeArrowheads="1"/>
            </p:cNvSpPr>
            <p:nvPr/>
          </p:nvSpPr>
          <p:spPr bwMode="auto">
            <a:xfrm>
              <a:off x="3251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ko-KR" sz="2000" b="0"/>
            </a:p>
          </p:txBody>
        </p:sp>
        <p:sp>
          <p:nvSpPr>
            <p:cNvPr id="981059" name="Line 67"/>
            <p:cNvSpPr>
              <a:spLocks noChangeShapeType="1"/>
            </p:cNvSpPr>
            <p:nvPr/>
          </p:nvSpPr>
          <p:spPr bwMode="auto">
            <a:xfrm flipV="1">
              <a:off x="3471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0" name="Line 68"/>
            <p:cNvSpPr>
              <a:spLocks noChangeShapeType="1"/>
            </p:cNvSpPr>
            <p:nvPr/>
          </p:nvSpPr>
          <p:spPr bwMode="auto">
            <a:xfrm>
              <a:off x="3471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1" name="Rectangle 69"/>
            <p:cNvSpPr>
              <a:spLocks noChangeArrowheads="1"/>
            </p:cNvSpPr>
            <p:nvPr/>
          </p:nvSpPr>
          <p:spPr bwMode="auto">
            <a:xfrm>
              <a:off x="3456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062" name="Line 70"/>
            <p:cNvSpPr>
              <a:spLocks noChangeShapeType="1"/>
            </p:cNvSpPr>
            <p:nvPr/>
          </p:nvSpPr>
          <p:spPr bwMode="auto">
            <a:xfrm>
              <a:off x="2344" y="2165"/>
              <a:ext cx="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3" name="Line 71"/>
            <p:cNvSpPr>
              <a:spLocks noChangeShapeType="1"/>
            </p:cNvSpPr>
            <p:nvPr/>
          </p:nvSpPr>
          <p:spPr bwMode="auto">
            <a:xfrm flipH="1">
              <a:off x="3561" y="216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4" name="Rectangle 72"/>
            <p:cNvSpPr>
              <a:spLocks noChangeArrowheads="1"/>
            </p:cNvSpPr>
            <p:nvPr/>
          </p:nvSpPr>
          <p:spPr bwMode="auto">
            <a:xfrm>
              <a:off x="2291" y="2127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065" name="Line 73"/>
            <p:cNvSpPr>
              <a:spLocks noChangeShapeType="1"/>
            </p:cNvSpPr>
            <p:nvPr/>
          </p:nvSpPr>
          <p:spPr bwMode="auto">
            <a:xfrm>
              <a:off x="2344" y="1764"/>
              <a:ext cx="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6" name="Line 74"/>
            <p:cNvSpPr>
              <a:spLocks noChangeShapeType="1"/>
            </p:cNvSpPr>
            <p:nvPr/>
          </p:nvSpPr>
          <p:spPr bwMode="auto">
            <a:xfrm flipH="1">
              <a:off x="3561" y="1764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7" name="Rectangle 75"/>
            <p:cNvSpPr>
              <a:spLocks noChangeArrowheads="1"/>
            </p:cNvSpPr>
            <p:nvPr/>
          </p:nvSpPr>
          <p:spPr bwMode="auto">
            <a:xfrm>
              <a:off x="2291" y="1726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068" name="Line 76"/>
            <p:cNvSpPr>
              <a:spLocks noChangeShapeType="1"/>
            </p:cNvSpPr>
            <p:nvPr/>
          </p:nvSpPr>
          <p:spPr bwMode="auto">
            <a:xfrm>
              <a:off x="2344" y="1368"/>
              <a:ext cx="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69" name="Line 77"/>
            <p:cNvSpPr>
              <a:spLocks noChangeShapeType="1"/>
            </p:cNvSpPr>
            <p:nvPr/>
          </p:nvSpPr>
          <p:spPr bwMode="auto">
            <a:xfrm flipH="1">
              <a:off x="3561" y="136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0" name="Rectangle 78"/>
            <p:cNvSpPr>
              <a:spLocks noChangeArrowheads="1"/>
            </p:cNvSpPr>
            <p:nvPr/>
          </p:nvSpPr>
          <p:spPr bwMode="auto">
            <a:xfrm>
              <a:off x="2258" y="1330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altLang="ko-KR" sz="2000" b="0"/>
            </a:p>
          </p:txBody>
        </p:sp>
        <p:sp>
          <p:nvSpPr>
            <p:cNvPr id="981071" name="Line 79"/>
            <p:cNvSpPr>
              <a:spLocks noChangeShapeType="1"/>
            </p:cNvSpPr>
            <p:nvPr/>
          </p:nvSpPr>
          <p:spPr bwMode="auto">
            <a:xfrm>
              <a:off x="2344" y="972"/>
              <a:ext cx="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2" name="Line 80"/>
            <p:cNvSpPr>
              <a:spLocks noChangeShapeType="1"/>
            </p:cNvSpPr>
            <p:nvPr/>
          </p:nvSpPr>
          <p:spPr bwMode="auto">
            <a:xfrm flipH="1">
              <a:off x="3561" y="97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3" name="Rectangle 81"/>
            <p:cNvSpPr>
              <a:spLocks noChangeArrowheads="1"/>
            </p:cNvSpPr>
            <p:nvPr/>
          </p:nvSpPr>
          <p:spPr bwMode="auto">
            <a:xfrm>
              <a:off x="2258" y="933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5</a:t>
              </a:r>
              <a:endParaRPr lang="en-US" altLang="ko-KR" sz="2000" b="0"/>
            </a:p>
          </p:txBody>
        </p:sp>
        <p:sp>
          <p:nvSpPr>
            <p:cNvPr id="981074" name="Line 82"/>
            <p:cNvSpPr>
              <a:spLocks noChangeShapeType="1"/>
            </p:cNvSpPr>
            <p:nvPr/>
          </p:nvSpPr>
          <p:spPr bwMode="auto">
            <a:xfrm>
              <a:off x="2344" y="967"/>
              <a:ext cx="12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5" name="Freeform 83"/>
            <p:cNvSpPr>
              <a:spLocks/>
            </p:cNvSpPr>
            <p:nvPr/>
          </p:nvSpPr>
          <p:spPr bwMode="auto">
            <a:xfrm>
              <a:off x="2344" y="967"/>
              <a:ext cx="1232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8" y="251"/>
                </a:cxn>
                <a:cxn ang="0">
                  <a:pos x="258" y="0"/>
                </a:cxn>
              </a:cxnLst>
              <a:rect l="0" t="0" r="r" b="b"/>
              <a:pathLst>
                <a:path w="258" h="251">
                  <a:moveTo>
                    <a:pt x="0" y="251"/>
                  </a:moveTo>
                  <a:lnTo>
                    <a:pt x="258" y="251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6" name="Line 84"/>
            <p:cNvSpPr>
              <a:spLocks noChangeShapeType="1"/>
            </p:cNvSpPr>
            <p:nvPr/>
          </p:nvSpPr>
          <p:spPr bwMode="auto">
            <a:xfrm flipV="1">
              <a:off x="2344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7" name="Oval 85"/>
            <p:cNvSpPr>
              <a:spLocks noChangeArrowheads="1"/>
            </p:cNvSpPr>
            <p:nvPr/>
          </p:nvSpPr>
          <p:spPr bwMode="auto">
            <a:xfrm>
              <a:off x="2425" y="1587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8" name="Oval 86"/>
            <p:cNvSpPr>
              <a:spLocks noChangeArrowheads="1"/>
            </p:cNvSpPr>
            <p:nvPr/>
          </p:nvSpPr>
          <p:spPr bwMode="auto">
            <a:xfrm>
              <a:off x="2630" y="1506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79" name="Oval 87"/>
            <p:cNvSpPr>
              <a:spLocks noChangeArrowheads="1"/>
            </p:cNvSpPr>
            <p:nvPr/>
          </p:nvSpPr>
          <p:spPr bwMode="auto">
            <a:xfrm>
              <a:off x="2836" y="1349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0" name="Oval 88"/>
            <p:cNvSpPr>
              <a:spLocks noChangeArrowheads="1"/>
            </p:cNvSpPr>
            <p:nvPr/>
          </p:nvSpPr>
          <p:spPr bwMode="auto">
            <a:xfrm>
              <a:off x="3041" y="1907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1" name="Oval 89"/>
            <p:cNvSpPr>
              <a:spLocks noChangeArrowheads="1"/>
            </p:cNvSpPr>
            <p:nvPr/>
          </p:nvSpPr>
          <p:spPr bwMode="auto">
            <a:xfrm>
              <a:off x="3246" y="1430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2" name="Oval 90"/>
            <p:cNvSpPr>
              <a:spLocks noChangeArrowheads="1"/>
            </p:cNvSpPr>
            <p:nvPr/>
          </p:nvSpPr>
          <p:spPr bwMode="auto">
            <a:xfrm>
              <a:off x="3451" y="1907"/>
              <a:ext cx="43" cy="4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3" name="Oval 91"/>
            <p:cNvSpPr>
              <a:spLocks noChangeArrowheads="1"/>
            </p:cNvSpPr>
            <p:nvPr/>
          </p:nvSpPr>
          <p:spPr bwMode="auto">
            <a:xfrm>
              <a:off x="2425" y="1587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4" name="Oval 92"/>
            <p:cNvSpPr>
              <a:spLocks noChangeArrowheads="1"/>
            </p:cNvSpPr>
            <p:nvPr/>
          </p:nvSpPr>
          <p:spPr bwMode="auto">
            <a:xfrm>
              <a:off x="2630" y="1506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5" name="Oval 93"/>
            <p:cNvSpPr>
              <a:spLocks noChangeArrowheads="1"/>
            </p:cNvSpPr>
            <p:nvPr/>
          </p:nvSpPr>
          <p:spPr bwMode="auto">
            <a:xfrm>
              <a:off x="2836" y="1349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6" name="Oval 94"/>
            <p:cNvSpPr>
              <a:spLocks noChangeArrowheads="1"/>
            </p:cNvSpPr>
            <p:nvPr/>
          </p:nvSpPr>
          <p:spPr bwMode="auto">
            <a:xfrm>
              <a:off x="3041" y="1907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7" name="Oval 95"/>
            <p:cNvSpPr>
              <a:spLocks noChangeArrowheads="1"/>
            </p:cNvSpPr>
            <p:nvPr/>
          </p:nvSpPr>
          <p:spPr bwMode="auto">
            <a:xfrm>
              <a:off x="3246" y="1430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8" name="Oval 96"/>
            <p:cNvSpPr>
              <a:spLocks noChangeArrowheads="1"/>
            </p:cNvSpPr>
            <p:nvPr/>
          </p:nvSpPr>
          <p:spPr bwMode="auto">
            <a:xfrm>
              <a:off x="3451" y="1907"/>
              <a:ext cx="43" cy="43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89" name="Line 97"/>
            <p:cNvSpPr>
              <a:spLocks noChangeShapeType="1"/>
            </p:cNvSpPr>
            <p:nvPr/>
          </p:nvSpPr>
          <p:spPr bwMode="auto">
            <a:xfrm flipV="1">
              <a:off x="2444" y="1606"/>
              <a:ext cx="0" cy="559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0" name="Line 98"/>
            <p:cNvSpPr>
              <a:spLocks noChangeShapeType="1"/>
            </p:cNvSpPr>
            <p:nvPr/>
          </p:nvSpPr>
          <p:spPr bwMode="auto">
            <a:xfrm flipV="1">
              <a:off x="2649" y="1525"/>
              <a:ext cx="0" cy="64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1" name="Line 99"/>
            <p:cNvSpPr>
              <a:spLocks noChangeShapeType="1"/>
            </p:cNvSpPr>
            <p:nvPr/>
          </p:nvSpPr>
          <p:spPr bwMode="auto">
            <a:xfrm flipV="1">
              <a:off x="2855" y="1368"/>
              <a:ext cx="0" cy="797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2" name="Line 100"/>
            <p:cNvSpPr>
              <a:spLocks noChangeShapeType="1"/>
            </p:cNvSpPr>
            <p:nvPr/>
          </p:nvSpPr>
          <p:spPr bwMode="auto">
            <a:xfrm flipV="1">
              <a:off x="3060" y="1926"/>
              <a:ext cx="0" cy="239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3" name="Line 101"/>
            <p:cNvSpPr>
              <a:spLocks noChangeShapeType="1"/>
            </p:cNvSpPr>
            <p:nvPr/>
          </p:nvSpPr>
          <p:spPr bwMode="auto">
            <a:xfrm flipV="1">
              <a:off x="3265" y="1449"/>
              <a:ext cx="0" cy="71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4" name="Line 102"/>
            <p:cNvSpPr>
              <a:spLocks noChangeShapeType="1"/>
            </p:cNvSpPr>
            <p:nvPr/>
          </p:nvSpPr>
          <p:spPr bwMode="auto">
            <a:xfrm flipV="1">
              <a:off x="3471" y="1926"/>
              <a:ext cx="0" cy="239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5" name="Line 103"/>
            <p:cNvSpPr>
              <a:spLocks noChangeShapeType="1"/>
            </p:cNvSpPr>
            <p:nvPr/>
          </p:nvSpPr>
          <p:spPr bwMode="auto">
            <a:xfrm>
              <a:off x="2344" y="2165"/>
              <a:ext cx="12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6" name="Rectangle 104"/>
            <p:cNvSpPr>
              <a:spLocks noChangeArrowheads="1"/>
            </p:cNvSpPr>
            <p:nvPr/>
          </p:nvSpPr>
          <p:spPr bwMode="auto">
            <a:xfrm>
              <a:off x="3962" y="967"/>
              <a:ext cx="1227" cy="11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7" name="Rectangle 105"/>
            <p:cNvSpPr>
              <a:spLocks noChangeArrowheads="1"/>
            </p:cNvSpPr>
            <p:nvPr/>
          </p:nvSpPr>
          <p:spPr bwMode="auto">
            <a:xfrm>
              <a:off x="3962" y="967"/>
              <a:ext cx="1227" cy="119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8" name="Line 106"/>
            <p:cNvSpPr>
              <a:spLocks noChangeShapeType="1"/>
            </p:cNvSpPr>
            <p:nvPr/>
          </p:nvSpPr>
          <p:spPr bwMode="auto">
            <a:xfrm>
              <a:off x="3962" y="967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099" name="Freeform 107"/>
            <p:cNvSpPr>
              <a:spLocks/>
            </p:cNvSpPr>
            <p:nvPr/>
          </p:nvSpPr>
          <p:spPr bwMode="auto">
            <a:xfrm>
              <a:off x="3962" y="967"/>
              <a:ext cx="1227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7" y="251"/>
                </a:cxn>
                <a:cxn ang="0">
                  <a:pos x="257" y="0"/>
                </a:cxn>
              </a:cxnLst>
              <a:rect l="0" t="0" r="r" b="b"/>
              <a:pathLst>
                <a:path w="257" h="251">
                  <a:moveTo>
                    <a:pt x="0" y="251"/>
                  </a:moveTo>
                  <a:lnTo>
                    <a:pt x="257" y="251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0" name="Line 108"/>
            <p:cNvSpPr>
              <a:spLocks noChangeShapeType="1"/>
            </p:cNvSpPr>
            <p:nvPr/>
          </p:nvSpPr>
          <p:spPr bwMode="auto">
            <a:xfrm flipV="1">
              <a:off x="3962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1" name="Line 109"/>
            <p:cNvSpPr>
              <a:spLocks noChangeShapeType="1"/>
            </p:cNvSpPr>
            <p:nvPr/>
          </p:nvSpPr>
          <p:spPr bwMode="auto">
            <a:xfrm>
              <a:off x="3962" y="2165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2" name="Line 110"/>
            <p:cNvSpPr>
              <a:spLocks noChangeShapeType="1"/>
            </p:cNvSpPr>
            <p:nvPr/>
          </p:nvSpPr>
          <p:spPr bwMode="auto">
            <a:xfrm flipV="1">
              <a:off x="3962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3" name="Line 111"/>
            <p:cNvSpPr>
              <a:spLocks noChangeShapeType="1"/>
            </p:cNvSpPr>
            <p:nvPr/>
          </p:nvSpPr>
          <p:spPr bwMode="auto">
            <a:xfrm flipV="1">
              <a:off x="4062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4" name="Line 112"/>
            <p:cNvSpPr>
              <a:spLocks noChangeShapeType="1"/>
            </p:cNvSpPr>
            <p:nvPr/>
          </p:nvSpPr>
          <p:spPr bwMode="auto">
            <a:xfrm>
              <a:off x="4062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5" name="Rectangle 113"/>
            <p:cNvSpPr>
              <a:spLocks noChangeArrowheads="1"/>
            </p:cNvSpPr>
            <p:nvPr/>
          </p:nvSpPr>
          <p:spPr bwMode="auto">
            <a:xfrm>
              <a:off x="4048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106" name="Line 114"/>
            <p:cNvSpPr>
              <a:spLocks noChangeShapeType="1"/>
            </p:cNvSpPr>
            <p:nvPr/>
          </p:nvSpPr>
          <p:spPr bwMode="auto">
            <a:xfrm flipV="1">
              <a:off x="4268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7" name="Line 115"/>
            <p:cNvSpPr>
              <a:spLocks noChangeShapeType="1"/>
            </p:cNvSpPr>
            <p:nvPr/>
          </p:nvSpPr>
          <p:spPr bwMode="auto">
            <a:xfrm>
              <a:off x="4268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08" name="Rectangle 116"/>
            <p:cNvSpPr>
              <a:spLocks noChangeArrowheads="1"/>
            </p:cNvSpPr>
            <p:nvPr/>
          </p:nvSpPr>
          <p:spPr bwMode="auto">
            <a:xfrm>
              <a:off x="4253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1109" name="Line 117"/>
            <p:cNvSpPr>
              <a:spLocks noChangeShapeType="1"/>
            </p:cNvSpPr>
            <p:nvPr/>
          </p:nvSpPr>
          <p:spPr bwMode="auto">
            <a:xfrm flipV="1">
              <a:off x="4473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0" name="Line 118"/>
            <p:cNvSpPr>
              <a:spLocks noChangeShapeType="1"/>
            </p:cNvSpPr>
            <p:nvPr/>
          </p:nvSpPr>
          <p:spPr bwMode="auto">
            <a:xfrm>
              <a:off x="4473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1" name="Rectangle 119"/>
            <p:cNvSpPr>
              <a:spLocks noChangeArrowheads="1"/>
            </p:cNvSpPr>
            <p:nvPr/>
          </p:nvSpPr>
          <p:spPr bwMode="auto">
            <a:xfrm>
              <a:off x="4459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ko-KR" sz="2000" b="0"/>
            </a:p>
          </p:txBody>
        </p:sp>
        <p:sp>
          <p:nvSpPr>
            <p:cNvPr id="981112" name="Line 120"/>
            <p:cNvSpPr>
              <a:spLocks noChangeShapeType="1"/>
            </p:cNvSpPr>
            <p:nvPr/>
          </p:nvSpPr>
          <p:spPr bwMode="auto">
            <a:xfrm flipV="1">
              <a:off x="4673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3" name="Line 121"/>
            <p:cNvSpPr>
              <a:spLocks noChangeShapeType="1"/>
            </p:cNvSpPr>
            <p:nvPr/>
          </p:nvSpPr>
          <p:spPr bwMode="auto">
            <a:xfrm>
              <a:off x="4673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4" name="Rectangle 122"/>
            <p:cNvSpPr>
              <a:spLocks noChangeArrowheads="1"/>
            </p:cNvSpPr>
            <p:nvPr/>
          </p:nvSpPr>
          <p:spPr bwMode="auto">
            <a:xfrm>
              <a:off x="4659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 altLang="ko-KR" sz="2000" b="0"/>
            </a:p>
          </p:txBody>
        </p:sp>
        <p:sp>
          <p:nvSpPr>
            <p:cNvPr id="981115" name="Line 123"/>
            <p:cNvSpPr>
              <a:spLocks noChangeShapeType="1"/>
            </p:cNvSpPr>
            <p:nvPr/>
          </p:nvSpPr>
          <p:spPr bwMode="auto">
            <a:xfrm flipV="1">
              <a:off x="4879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6" name="Line 124"/>
            <p:cNvSpPr>
              <a:spLocks noChangeShapeType="1"/>
            </p:cNvSpPr>
            <p:nvPr/>
          </p:nvSpPr>
          <p:spPr bwMode="auto">
            <a:xfrm>
              <a:off x="4879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7" name="Rectangle 125"/>
            <p:cNvSpPr>
              <a:spLocks noChangeArrowheads="1"/>
            </p:cNvSpPr>
            <p:nvPr/>
          </p:nvSpPr>
          <p:spPr bwMode="auto">
            <a:xfrm>
              <a:off x="4864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ko-KR" sz="2000" b="0"/>
            </a:p>
          </p:txBody>
        </p:sp>
        <p:sp>
          <p:nvSpPr>
            <p:cNvPr id="981118" name="Line 126"/>
            <p:cNvSpPr>
              <a:spLocks noChangeShapeType="1"/>
            </p:cNvSpPr>
            <p:nvPr/>
          </p:nvSpPr>
          <p:spPr bwMode="auto">
            <a:xfrm flipV="1">
              <a:off x="5084" y="2151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19" name="Line 127"/>
            <p:cNvSpPr>
              <a:spLocks noChangeShapeType="1"/>
            </p:cNvSpPr>
            <p:nvPr/>
          </p:nvSpPr>
          <p:spPr bwMode="auto">
            <a:xfrm>
              <a:off x="5084" y="972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0" name="Rectangle 128"/>
            <p:cNvSpPr>
              <a:spLocks noChangeArrowheads="1"/>
            </p:cNvSpPr>
            <p:nvPr/>
          </p:nvSpPr>
          <p:spPr bwMode="auto">
            <a:xfrm>
              <a:off x="5070" y="2179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121" name="Line 129"/>
            <p:cNvSpPr>
              <a:spLocks noChangeShapeType="1"/>
            </p:cNvSpPr>
            <p:nvPr/>
          </p:nvSpPr>
          <p:spPr bwMode="auto">
            <a:xfrm>
              <a:off x="3962" y="2165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2" name="Line 130"/>
            <p:cNvSpPr>
              <a:spLocks noChangeShapeType="1"/>
            </p:cNvSpPr>
            <p:nvPr/>
          </p:nvSpPr>
          <p:spPr bwMode="auto">
            <a:xfrm flipH="1">
              <a:off x="5175" y="2165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3" name="Rectangle 131"/>
            <p:cNvSpPr>
              <a:spLocks noChangeArrowheads="1"/>
            </p:cNvSpPr>
            <p:nvPr/>
          </p:nvSpPr>
          <p:spPr bwMode="auto">
            <a:xfrm>
              <a:off x="3910" y="2127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124" name="Line 132"/>
            <p:cNvSpPr>
              <a:spLocks noChangeShapeType="1"/>
            </p:cNvSpPr>
            <p:nvPr/>
          </p:nvSpPr>
          <p:spPr bwMode="auto">
            <a:xfrm>
              <a:off x="3962" y="1764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5" name="Line 133"/>
            <p:cNvSpPr>
              <a:spLocks noChangeShapeType="1"/>
            </p:cNvSpPr>
            <p:nvPr/>
          </p:nvSpPr>
          <p:spPr bwMode="auto">
            <a:xfrm flipH="1">
              <a:off x="5175" y="1764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6" name="Rectangle 134"/>
            <p:cNvSpPr>
              <a:spLocks noChangeArrowheads="1"/>
            </p:cNvSpPr>
            <p:nvPr/>
          </p:nvSpPr>
          <p:spPr bwMode="auto">
            <a:xfrm>
              <a:off x="3910" y="1726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127" name="Line 135"/>
            <p:cNvSpPr>
              <a:spLocks noChangeShapeType="1"/>
            </p:cNvSpPr>
            <p:nvPr/>
          </p:nvSpPr>
          <p:spPr bwMode="auto">
            <a:xfrm>
              <a:off x="3962" y="1368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8" name="Line 136"/>
            <p:cNvSpPr>
              <a:spLocks noChangeShapeType="1"/>
            </p:cNvSpPr>
            <p:nvPr/>
          </p:nvSpPr>
          <p:spPr bwMode="auto">
            <a:xfrm flipH="1">
              <a:off x="5175" y="1368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29" name="Rectangle 137"/>
            <p:cNvSpPr>
              <a:spLocks noChangeArrowheads="1"/>
            </p:cNvSpPr>
            <p:nvPr/>
          </p:nvSpPr>
          <p:spPr bwMode="auto">
            <a:xfrm>
              <a:off x="3876" y="1330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altLang="ko-KR" sz="2000" b="0"/>
            </a:p>
          </p:txBody>
        </p:sp>
        <p:sp>
          <p:nvSpPr>
            <p:cNvPr id="981130" name="Line 138"/>
            <p:cNvSpPr>
              <a:spLocks noChangeShapeType="1"/>
            </p:cNvSpPr>
            <p:nvPr/>
          </p:nvSpPr>
          <p:spPr bwMode="auto">
            <a:xfrm>
              <a:off x="3962" y="972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1" name="Line 139"/>
            <p:cNvSpPr>
              <a:spLocks noChangeShapeType="1"/>
            </p:cNvSpPr>
            <p:nvPr/>
          </p:nvSpPr>
          <p:spPr bwMode="auto">
            <a:xfrm flipH="1">
              <a:off x="5175" y="972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2" name="Rectangle 140"/>
            <p:cNvSpPr>
              <a:spLocks noChangeArrowheads="1"/>
            </p:cNvSpPr>
            <p:nvPr/>
          </p:nvSpPr>
          <p:spPr bwMode="auto">
            <a:xfrm>
              <a:off x="3876" y="933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5</a:t>
              </a:r>
              <a:endParaRPr lang="en-US" altLang="ko-KR" sz="2000" b="0"/>
            </a:p>
          </p:txBody>
        </p:sp>
        <p:sp>
          <p:nvSpPr>
            <p:cNvPr id="981133" name="Line 141"/>
            <p:cNvSpPr>
              <a:spLocks noChangeShapeType="1"/>
            </p:cNvSpPr>
            <p:nvPr/>
          </p:nvSpPr>
          <p:spPr bwMode="auto">
            <a:xfrm>
              <a:off x="3962" y="967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4" name="Freeform 142"/>
            <p:cNvSpPr>
              <a:spLocks/>
            </p:cNvSpPr>
            <p:nvPr/>
          </p:nvSpPr>
          <p:spPr bwMode="auto">
            <a:xfrm>
              <a:off x="3962" y="967"/>
              <a:ext cx="1227" cy="1198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257" y="251"/>
                </a:cxn>
                <a:cxn ang="0">
                  <a:pos x="257" y="0"/>
                </a:cxn>
              </a:cxnLst>
              <a:rect l="0" t="0" r="r" b="b"/>
              <a:pathLst>
                <a:path w="257" h="251">
                  <a:moveTo>
                    <a:pt x="0" y="251"/>
                  </a:moveTo>
                  <a:lnTo>
                    <a:pt x="257" y="251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5" name="Line 143"/>
            <p:cNvSpPr>
              <a:spLocks noChangeShapeType="1"/>
            </p:cNvSpPr>
            <p:nvPr/>
          </p:nvSpPr>
          <p:spPr bwMode="auto">
            <a:xfrm flipV="1">
              <a:off x="3962" y="967"/>
              <a:ext cx="0" cy="11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6" name="Freeform 144"/>
            <p:cNvSpPr>
              <a:spLocks/>
            </p:cNvSpPr>
            <p:nvPr/>
          </p:nvSpPr>
          <p:spPr bwMode="auto">
            <a:xfrm>
              <a:off x="4062" y="1368"/>
              <a:ext cx="1022" cy="558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206" y="238"/>
                </a:cxn>
                <a:cxn ang="0">
                  <a:pos x="206" y="157"/>
                </a:cxn>
                <a:cxn ang="0">
                  <a:pos x="411" y="157"/>
                </a:cxn>
                <a:cxn ang="0">
                  <a:pos x="411" y="0"/>
                </a:cxn>
                <a:cxn ang="0">
                  <a:pos x="611" y="0"/>
                </a:cxn>
                <a:cxn ang="0">
                  <a:pos x="611" y="558"/>
                </a:cxn>
                <a:cxn ang="0">
                  <a:pos x="817" y="558"/>
                </a:cxn>
                <a:cxn ang="0">
                  <a:pos x="817" y="81"/>
                </a:cxn>
                <a:cxn ang="0">
                  <a:pos x="1022" y="81"/>
                </a:cxn>
                <a:cxn ang="0">
                  <a:pos x="1022" y="558"/>
                </a:cxn>
              </a:cxnLst>
              <a:rect l="0" t="0" r="r" b="b"/>
              <a:pathLst>
                <a:path w="1022" h="558">
                  <a:moveTo>
                    <a:pt x="0" y="238"/>
                  </a:moveTo>
                  <a:lnTo>
                    <a:pt x="206" y="238"/>
                  </a:lnTo>
                  <a:lnTo>
                    <a:pt x="206" y="157"/>
                  </a:lnTo>
                  <a:lnTo>
                    <a:pt x="411" y="157"/>
                  </a:lnTo>
                  <a:lnTo>
                    <a:pt x="411" y="0"/>
                  </a:lnTo>
                  <a:lnTo>
                    <a:pt x="611" y="0"/>
                  </a:lnTo>
                  <a:lnTo>
                    <a:pt x="611" y="558"/>
                  </a:lnTo>
                  <a:lnTo>
                    <a:pt x="817" y="558"/>
                  </a:lnTo>
                  <a:lnTo>
                    <a:pt x="817" y="81"/>
                  </a:lnTo>
                  <a:lnTo>
                    <a:pt x="1022" y="81"/>
                  </a:lnTo>
                  <a:lnTo>
                    <a:pt x="1022" y="558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7" name="Rectangle 145"/>
            <p:cNvSpPr>
              <a:spLocks noChangeArrowheads="1"/>
            </p:cNvSpPr>
            <p:nvPr/>
          </p:nvSpPr>
          <p:spPr bwMode="auto">
            <a:xfrm>
              <a:off x="730" y="2633"/>
              <a:ext cx="1227" cy="11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8" name="Rectangle 146"/>
            <p:cNvSpPr>
              <a:spLocks noChangeArrowheads="1"/>
            </p:cNvSpPr>
            <p:nvPr/>
          </p:nvSpPr>
          <p:spPr bwMode="auto">
            <a:xfrm>
              <a:off x="730" y="2633"/>
              <a:ext cx="1227" cy="119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39" name="Line 147"/>
            <p:cNvSpPr>
              <a:spLocks noChangeShapeType="1"/>
            </p:cNvSpPr>
            <p:nvPr/>
          </p:nvSpPr>
          <p:spPr bwMode="auto">
            <a:xfrm>
              <a:off x="730" y="2633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0" name="Freeform 148"/>
            <p:cNvSpPr>
              <a:spLocks/>
            </p:cNvSpPr>
            <p:nvPr/>
          </p:nvSpPr>
          <p:spPr bwMode="auto">
            <a:xfrm>
              <a:off x="730" y="2633"/>
              <a:ext cx="1227" cy="1193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257" y="250"/>
                </a:cxn>
                <a:cxn ang="0">
                  <a:pos x="257" y="0"/>
                </a:cxn>
              </a:cxnLst>
              <a:rect l="0" t="0" r="r" b="b"/>
              <a:pathLst>
                <a:path w="257" h="250">
                  <a:moveTo>
                    <a:pt x="0" y="250"/>
                  </a:moveTo>
                  <a:lnTo>
                    <a:pt x="257" y="250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1" name="Line 149"/>
            <p:cNvSpPr>
              <a:spLocks noChangeShapeType="1"/>
            </p:cNvSpPr>
            <p:nvPr/>
          </p:nvSpPr>
          <p:spPr bwMode="auto">
            <a:xfrm flipV="1">
              <a:off x="730" y="2633"/>
              <a:ext cx="0" cy="1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2" name="Line 150"/>
            <p:cNvSpPr>
              <a:spLocks noChangeShapeType="1"/>
            </p:cNvSpPr>
            <p:nvPr/>
          </p:nvSpPr>
          <p:spPr bwMode="auto">
            <a:xfrm>
              <a:off x="730" y="3826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3" name="Line 151"/>
            <p:cNvSpPr>
              <a:spLocks noChangeShapeType="1"/>
            </p:cNvSpPr>
            <p:nvPr/>
          </p:nvSpPr>
          <p:spPr bwMode="auto">
            <a:xfrm flipV="1">
              <a:off x="730" y="2633"/>
              <a:ext cx="0" cy="1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4" name="Line 152"/>
            <p:cNvSpPr>
              <a:spLocks noChangeShapeType="1"/>
            </p:cNvSpPr>
            <p:nvPr/>
          </p:nvSpPr>
          <p:spPr bwMode="auto">
            <a:xfrm flipV="1">
              <a:off x="831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5" name="Line 153"/>
            <p:cNvSpPr>
              <a:spLocks noChangeShapeType="1"/>
            </p:cNvSpPr>
            <p:nvPr/>
          </p:nvSpPr>
          <p:spPr bwMode="auto">
            <a:xfrm>
              <a:off x="831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6" name="Rectangle 154"/>
            <p:cNvSpPr>
              <a:spLocks noChangeArrowheads="1"/>
            </p:cNvSpPr>
            <p:nvPr/>
          </p:nvSpPr>
          <p:spPr bwMode="auto">
            <a:xfrm>
              <a:off x="816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147" name="Line 155"/>
            <p:cNvSpPr>
              <a:spLocks noChangeShapeType="1"/>
            </p:cNvSpPr>
            <p:nvPr/>
          </p:nvSpPr>
          <p:spPr bwMode="auto">
            <a:xfrm flipV="1">
              <a:off x="1036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8" name="Line 156"/>
            <p:cNvSpPr>
              <a:spLocks noChangeShapeType="1"/>
            </p:cNvSpPr>
            <p:nvPr/>
          </p:nvSpPr>
          <p:spPr bwMode="auto">
            <a:xfrm>
              <a:off x="1036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49" name="Rectangle 157"/>
            <p:cNvSpPr>
              <a:spLocks noChangeArrowheads="1"/>
            </p:cNvSpPr>
            <p:nvPr/>
          </p:nvSpPr>
          <p:spPr bwMode="auto">
            <a:xfrm>
              <a:off x="1022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ko-KR" sz="2000" b="0"/>
            </a:p>
          </p:txBody>
        </p:sp>
        <p:sp>
          <p:nvSpPr>
            <p:cNvPr id="981150" name="Line 158"/>
            <p:cNvSpPr>
              <a:spLocks noChangeShapeType="1"/>
            </p:cNvSpPr>
            <p:nvPr/>
          </p:nvSpPr>
          <p:spPr bwMode="auto">
            <a:xfrm flipV="1">
              <a:off x="1241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1" name="Line 159"/>
            <p:cNvSpPr>
              <a:spLocks noChangeShapeType="1"/>
            </p:cNvSpPr>
            <p:nvPr/>
          </p:nvSpPr>
          <p:spPr bwMode="auto">
            <a:xfrm>
              <a:off x="1241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2" name="Rectangle 160"/>
            <p:cNvSpPr>
              <a:spLocks noChangeArrowheads="1"/>
            </p:cNvSpPr>
            <p:nvPr/>
          </p:nvSpPr>
          <p:spPr bwMode="auto">
            <a:xfrm>
              <a:off x="1227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ko-KR" sz="2000" b="0"/>
            </a:p>
          </p:txBody>
        </p:sp>
        <p:sp>
          <p:nvSpPr>
            <p:cNvPr id="981153" name="Line 161"/>
            <p:cNvSpPr>
              <a:spLocks noChangeShapeType="1"/>
            </p:cNvSpPr>
            <p:nvPr/>
          </p:nvSpPr>
          <p:spPr bwMode="auto">
            <a:xfrm flipV="1">
              <a:off x="1442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4" name="Line 162"/>
            <p:cNvSpPr>
              <a:spLocks noChangeShapeType="1"/>
            </p:cNvSpPr>
            <p:nvPr/>
          </p:nvSpPr>
          <p:spPr bwMode="auto">
            <a:xfrm>
              <a:off x="1442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5" name="Rectangle 163"/>
            <p:cNvSpPr>
              <a:spLocks noChangeArrowheads="1"/>
            </p:cNvSpPr>
            <p:nvPr/>
          </p:nvSpPr>
          <p:spPr bwMode="auto">
            <a:xfrm>
              <a:off x="1427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 altLang="ko-KR" sz="2000" b="0"/>
            </a:p>
          </p:txBody>
        </p:sp>
        <p:sp>
          <p:nvSpPr>
            <p:cNvPr id="981156" name="Line 164"/>
            <p:cNvSpPr>
              <a:spLocks noChangeShapeType="1"/>
            </p:cNvSpPr>
            <p:nvPr/>
          </p:nvSpPr>
          <p:spPr bwMode="auto">
            <a:xfrm flipV="1">
              <a:off x="1647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7" name="Line 165"/>
            <p:cNvSpPr>
              <a:spLocks noChangeShapeType="1"/>
            </p:cNvSpPr>
            <p:nvPr/>
          </p:nvSpPr>
          <p:spPr bwMode="auto">
            <a:xfrm>
              <a:off x="1647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58" name="Rectangle 166"/>
            <p:cNvSpPr>
              <a:spLocks noChangeArrowheads="1"/>
            </p:cNvSpPr>
            <p:nvPr/>
          </p:nvSpPr>
          <p:spPr bwMode="auto">
            <a:xfrm>
              <a:off x="1633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ko-KR" sz="2000" b="0"/>
            </a:p>
          </p:txBody>
        </p:sp>
        <p:sp>
          <p:nvSpPr>
            <p:cNvPr id="981159" name="Line 167"/>
            <p:cNvSpPr>
              <a:spLocks noChangeShapeType="1"/>
            </p:cNvSpPr>
            <p:nvPr/>
          </p:nvSpPr>
          <p:spPr bwMode="auto">
            <a:xfrm flipV="1">
              <a:off x="1852" y="3812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0" name="Line 168"/>
            <p:cNvSpPr>
              <a:spLocks noChangeShapeType="1"/>
            </p:cNvSpPr>
            <p:nvPr/>
          </p:nvSpPr>
          <p:spPr bwMode="auto">
            <a:xfrm>
              <a:off x="1852" y="2633"/>
              <a:ext cx="0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1" name="Rectangle 169"/>
            <p:cNvSpPr>
              <a:spLocks noChangeArrowheads="1"/>
            </p:cNvSpPr>
            <p:nvPr/>
          </p:nvSpPr>
          <p:spPr bwMode="auto">
            <a:xfrm>
              <a:off x="1838" y="3841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162" name="Line 170"/>
            <p:cNvSpPr>
              <a:spLocks noChangeShapeType="1"/>
            </p:cNvSpPr>
            <p:nvPr/>
          </p:nvSpPr>
          <p:spPr bwMode="auto">
            <a:xfrm>
              <a:off x="730" y="3826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3" name="Line 171"/>
            <p:cNvSpPr>
              <a:spLocks noChangeShapeType="1"/>
            </p:cNvSpPr>
            <p:nvPr/>
          </p:nvSpPr>
          <p:spPr bwMode="auto">
            <a:xfrm flipH="1">
              <a:off x="1943" y="3826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4" name="Rectangle 172"/>
            <p:cNvSpPr>
              <a:spLocks noChangeArrowheads="1"/>
            </p:cNvSpPr>
            <p:nvPr/>
          </p:nvSpPr>
          <p:spPr bwMode="auto">
            <a:xfrm>
              <a:off x="678" y="3788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altLang="ko-KR" sz="2000" b="0"/>
            </a:p>
          </p:txBody>
        </p:sp>
        <p:sp>
          <p:nvSpPr>
            <p:cNvPr id="981165" name="Line 173"/>
            <p:cNvSpPr>
              <a:spLocks noChangeShapeType="1"/>
            </p:cNvSpPr>
            <p:nvPr/>
          </p:nvSpPr>
          <p:spPr bwMode="auto">
            <a:xfrm>
              <a:off x="730" y="3425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6" name="Line 174"/>
            <p:cNvSpPr>
              <a:spLocks noChangeShapeType="1"/>
            </p:cNvSpPr>
            <p:nvPr/>
          </p:nvSpPr>
          <p:spPr bwMode="auto">
            <a:xfrm flipH="1">
              <a:off x="1943" y="3425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7" name="Rectangle 175"/>
            <p:cNvSpPr>
              <a:spLocks noChangeArrowheads="1"/>
            </p:cNvSpPr>
            <p:nvPr/>
          </p:nvSpPr>
          <p:spPr bwMode="auto">
            <a:xfrm>
              <a:off x="678" y="3387"/>
              <a:ext cx="36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5</a:t>
              </a:r>
              <a:endParaRPr lang="en-US" altLang="ko-KR" sz="2000" b="0"/>
            </a:p>
          </p:txBody>
        </p:sp>
        <p:sp>
          <p:nvSpPr>
            <p:cNvPr id="981168" name="Line 176"/>
            <p:cNvSpPr>
              <a:spLocks noChangeShapeType="1"/>
            </p:cNvSpPr>
            <p:nvPr/>
          </p:nvSpPr>
          <p:spPr bwMode="auto">
            <a:xfrm>
              <a:off x="730" y="3029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69" name="Line 177"/>
            <p:cNvSpPr>
              <a:spLocks noChangeShapeType="1"/>
            </p:cNvSpPr>
            <p:nvPr/>
          </p:nvSpPr>
          <p:spPr bwMode="auto">
            <a:xfrm flipH="1">
              <a:off x="1943" y="3029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0" name="Rectangle 178"/>
            <p:cNvSpPr>
              <a:spLocks noChangeArrowheads="1"/>
            </p:cNvSpPr>
            <p:nvPr/>
          </p:nvSpPr>
          <p:spPr bwMode="auto">
            <a:xfrm>
              <a:off x="645" y="2991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altLang="ko-KR" sz="2000" b="0"/>
            </a:p>
          </p:txBody>
        </p:sp>
        <p:sp>
          <p:nvSpPr>
            <p:cNvPr id="981171" name="Line 179"/>
            <p:cNvSpPr>
              <a:spLocks noChangeShapeType="1"/>
            </p:cNvSpPr>
            <p:nvPr/>
          </p:nvSpPr>
          <p:spPr bwMode="auto">
            <a:xfrm>
              <a:off x="730" y="2633"/>
              <a:ext cx="1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2" name="Line 180"/>
            <p:cNvSpPr>
              <a:spLocks noChangeShapeType="1"/>
            </p:cNvSpPr>
            <p:nvPr/>
          </p:nvSpPr>
          <p:spPr bwMode="auto">
            <a:xfrm flipH="1">
              <a:off x="1943" y="2633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3" name="Rectangle 181"/>
            <p:cNvSpPr>
              <a:spLocks noChangeArrowheads="1"/>
            </p:cNvSpPr>
            <p:nvPr/>
          </p:nvSpPr>
          <p:spPr bwMode="auto">
            <a:xfrm>
              <a:off x="645" y="2595"/>
              <a:ext cx="72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5</a:t>
              </a:r>
              <a:endParaRPr lang="en-US" altLang="ko-KR" sz="2000" b="0"/>
            </a:p>
          </p:txBody>
        </p:sp>
        <p:sp>
          <p:nvSpPr>
            <p:cNvPr id="981174" name="Line 182"/>
            <p:cNvSpPr>
              <a:spLocks noChangeShapeType="1"/>
            </p:cNvSpPr>
            <p:nvPr/>
          </p:nvSpPr>
          <p:spPr bwMode="auto">
            <a:xfrm>
              <a:off x="730" y="2633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5" name="Freeform 183"/>
            <p:cNvSpPr>
              <a:spLocks/>
            </p:cNvSpPr>
            <p:nvPr/>
          </p:nvSpPr>
          <p:spPr bwMode="auto">
            <a:xfrm>
              <a:off x="730" y="2633"/>
              <a:ext cx="1227" cy="1193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257" y="250"/>
                </a:cxn>
                <a:cxn ang="0">
                  <a:pos x="257" y="0"/>
                </a:cxn>
              </a:cxnLst>
              <a:rect l="0" t="0" r="r" b="b"/>
              <a:pathLst>
                <a:path w="257" h="250">
                  <a:moveTo>
                    <a:pt x="0" y="250"/>
                  </a:moveTo>
                  <a:lnTo>
                    <a:pt x="257" y="250"/>
                  </a:lnTo>
                  <a:lnTo>
                    <a:pt x="25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6" name="Line 184"/>
            <p:cNvSpPr>
              <a:spLocks noChangeShapeType="1"/>
            </p:cNvSpPr>
            <p:nvPr/>
          </p:nvSpPr>
          <p:spPr bwMode="auto">
            <a:xfrm flipV="1">
              <a:off x="730" y="2633"/>
              <a:ext cx="0" cy="1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7" name="Rectangle 185"/>
            <p:cNvSpPr>
              <a:spLocks noChangeArrowheads="1"/>
            </p:cNvSpPr>
            <p:nvPr/>
          </p:nvSpPr>
          <p:spPr bwMode="auto">
            <a:xfrm>
              <a:off x="754" y="3268"/>
              <a:ext cx="153" cy="558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8" name="Rectangle 186"/>
            <p:cNvSpPr>
              <a:spLocks noChangeArrowheads="1"/>
            </p:cNvSpPr>
            <p:nvPr/>
          </p:nvSpPr>
          <p:spPr bwMode="auto">
            <a:xfrm>
              <a:off x="754" y="3268"/>
              <a:ext cx="153" cy="558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79" name="Rectangle 187"/>
            <p:cNvSpPr>
              <a:spLocks noChangeArrowheads="1"/>
            </p:cNvSpPr>
            <p:nvPr/>
          </p:nvSpPr>
          <p:spPr bwMode="auto">
            <a:xfrm>
              <a:off x="960" y="3187"/>
              <a:ext cx="152" cy="639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0" name="Rectangle 188"/>
            <p:cNvSpPr>
              <a:spLocks noChangeArrowheads="1"/>
            </p:cNvSpPr>
            <p:nvPr/>
          </p:nvSpPr>
          <p:spPr bwMode="auto">
            <a:xfrm>
              <a:off x="960" y="3187"/>
              <a:ext cx="152" cy="63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1" name="Rectangle 189"/>
            <p:cNvSpPr>
              <a:spLocks noChangeArrowheads="1"/>
            </p:cNvSpPr>
            <p:nvPr/>
          </p:nvSpPr>
          <p:spPr bwMode="auto">
            <a:xfrm>
              <a:off x="1165" y="3029"/>
              <a:ext cx="153" cy="797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2" name="Rectangle 190"/>
            <p:cNvSpPr>
              <a:spLocks noChangeArrowheads="1"/>
            </p:cNvSpPr>
            <p:nvPr/>
          </p:nvSpPr>
          <p:spPr bwMode="auto">
            <a:xfrm>
              <a:off x="1165" y="3029"/>
              <a:ext cx="153" cy="797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3" name="Rectangle 191"/>
            <p:cNvSpPr>
              <a:spLocks noChangeArrowheads="1"/>
            </p:cNvSpPr>
            <p:nvPr/>
          </p:nvSpPr>
          <p:spPr bwMode="auto">
            <a:xfrm>
              <a:off x="1365" y="3588"/>
              <a:ext cx="153" cy="238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4" name="Rectangle 192"/>
            <p:cNvSpPr>
              <a:spLocks noChangeArrowheads="1"/>
            </p:cNvSpPr>
            <p:nvPr/>
          </p:nvSpPr>
          <p:spPr bwMode="auto">
            <a:xfrm>
              <a:off x="1365" y="3588"/>
              <a:ext cx="153" cy="238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5" name="Rectangle 193"/>
            <p:cNvSpPr>
              <a:spLocks noChangeArrowheads="1"/>
            </p:cNvSpPr>
            <p:nvPr/>
          </p:nvSpPr>
          <p:spPr bwMode="auto">
            <a:xfrm>
              <a:off x="1571" y="3110"/>
              <a:ext cx="152" cy="716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6" name="Rectangle 194"/>
            <p:cNvSpPr>
              <a:spLocks noChangeArrowheads="1"/>
            </p:cNvSpPr>
            <p:nvPr/>
          </p:nvSpPr>
          <p:spPr bwMode="auto">
            <a:xfrm>
              <a:off x="1571" y="3110"/>
              <a:ext cx="152" cy="716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7" name="Rectangle 195"/>
            <p:cNvSpPr>
              <a:spLocks noChangeArrowheads="1"/>
            </p:cNvSpPr>
            <p:nvPr/>
          </p:nvSpPr>
          <p:spPr bwMode="auto">
            <a:xfrm>
              <a:off x="1776" y="3588"/>
              <a:ext cx="153" cy="238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8" name="Rectangle 196"/>
            <p:cNvSpPr>
              <a:spLocks noChangeArrowheads="1"/>
            </p:cNvSpPr>
            <p:nvPr/>
          </p:nvSpPr>
          <p:spPr bwMode="auto">
            <a:xfrm>
              <a:off x="1776" y="3588"/>
              <a:ext cx="153" cy="238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89" name="Line 197"/>
            <p:cNvSpPr>
              <a:spLocks noChangeShapeType="1"/>
            </p:cNvSpPr>
            <p:nvPr/>
          </p:nvSpPr>
          <p:spPr bwMode="auto">
            <a:xfrm>
              <a:off x="730" y="3826"/>
              <a:ext cx="12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90" name="Freeform 198"/>
            <p:cNvSpPr>
              <a:spLocks/>
            </p:cNvSpPr>
            <p:nvPr/>
          </p:nvSpPr>
          <p:spPr bwMode="auto">
            <a:xfrm>
              <a:off x="2516" y="2728"/>
              <a:ext cx="444" cy="502"/>
            </a:xfrm>
            <a:custGeom>
              <a:avLst/>
              <a:gdLst/>
              <a:ahLst/>
              <a:cxnLst>
                <a:cxn ang="0">
                  <a:pos x="444" y="502"/>
                </a:cxn>
                <a:cxn ang="0">
                  <a:pos x="444" y="0"/>
                </a:cxn>
                <a:cxn ang="0">
                  <a:pos x="410" y="5"/>
                </a:cxn>
                <a:cxn ang="0">
                  <a:pos x="382" y="5"/>
                </a:cxn>
                <a:cxn ang="0">
                  <a:pos x="353" y="10"/>
                </a:cxn>
                <a:cxn ang="0">
                  <a:pos x="320" y="15"/>
                </a:cxn>
                <a:cxn ang="0">
                  <a:pos x="291" y="24"/>
                </a:cxn>
                <a:cxn ang="0">
                  <a:pos x="262" y="34"/>
                </a:cxn>
                <a:cxn ang="0">
                  <a:pos x="234" y="48"/>
                </a:cxn>
                <a:cxn ang="0">
                  <a:pos x="210" y="62"/>
                </a:cxn>
                <a:cxn ang="0">
                  <a:pos x="181" y="77"/>
                </a:cxn>
                <a:cxn ang="0">
                  <a:pos x="157" y="91"/>
                </a:cxn>
                <a:cxn ang="0">
                  <a:pos x="133" y="110"/>
                </a:cxn>
                <a:cxn ang="0">
                  <a:pos x="110" y="129"/>
                </a:cxn>
                <a:cxn ang="0">
                  <a:pos x="86" y="148"/>
                </a:cxn>
                <a:cxn ang="0">
                  <a:pos x="67" y="172"/>
                </a:cxn>
                <a:cxn ang="0">
                  <a:pos x="48" y="196"/>
                </a:cxn>
                <a:cxn ang="0">
                  <a:pos x="28" y="220"/>
                </a:cxn>
                <a:cxn ang="0">
                  <a:pos x="14" y="249"/>
                </a:cxn>
                <a:cxn ang="0">
                  <a:pos x="0" y="272"/>
                </a:cxn>
                <a:cxn ang="0">
                  <a:pos x="444" y="502"/>
                </a:cxn>
              </a:cxnLst>
              <a:rect l="0" t="0" r="r" b="b"/>
              <a:pathLst>
                <a:path w="444" h="502">
                  <a:moveTo>
                    <a:pt x="444" y="502"/>
                  </a:moveTo>
                  <a:lnTo>
                    <a:pt x="444" y="0"/>
                  </a:lnTo>
                  <a:lnTo>
                    <a:pt x="410" y="5"/>
                  </a:lnTo>
                  <a:lnTo>
                    <a:pt x="382" y="5"/>
                  </a:lnTo>
                  <a:lnTo>
                    <a:pt x="353" y="10"/>
                  </a:lnTo>
                  <a:lnTo>
                    <a:pt x="320" y="15"/>
                  </a:lnTo>
                  <a:lnTo>
                    <a:pt x="291" y="24"/>
                  </a:lnTo>
                  <a:lnTo>
                    <a:pt x="262" y="34"/>
                  </a:lnTo>
                  <a:lnTo>
                    <a:pt x="234" y="48"/>
                  </a:lnTo>
                  <a:lnTo>
                    <a:pt x="210" y="62"/>
                  </a:lnTo>
                  <a:lnTo>
                    <a:pt x="181" y="77"/>
                  </a:lnTo>
                  <a:lnTo>
                    <a:pt x="157" y="91"/>
                  </a:lnTo>
                  <a:lnTo>
                    <a:pt x="133" y="110"/>
                  </a:lnTo>
                  <a:lnTo>
                    <a:pt x="110" y="129"/>
                  </a:lnTo>
                  <a:lnTo>
                    <a:pt x="86" y="148"/>
                  </a:lnTo>
                  <a:lnTo>
                    <a:pt x="67" y="172"/>
                  </a:lnTo>
                  <a:lnTo>
                    <a:pt x="48" y="196"/>
                  </a:lnTo>
                  <a:lnTo>
                    <a:pt x="28" y="220"/>
                  </a:lnTo>
                  <a:lnTo>
                    <a:pt x="14" y="249"/>
                  </a:lnTo>
                  <a:lnTo>
                    <a:pt x="0" y="272"/>
                  </a:lnTo>
                  <a:lnTo>
                    <a:pt x="444" y="502"/>
                  </a:lnTo>
                  <a:close/>
                </a:path>
              </a:pathLst>
            </a:custGeom>
            <a:solidFill>
              <a:srgbClr val="00008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91" name="Freeform 199"/>
            <p:cNvSpPr>
              <a:spLocks/>
            </p:cNvSpPr>
            <p:nvPr/>
          </p:nvSpPr>
          <p:spPr bwMode="auto">
            <a:xfrm>
              <a:off x="2516" y="2728"/>
              <a:ext cx="444" cy="502"/>
            </a:xfrm>
            <a:custGeom>
              <a:avLst/>
              <a:gdLst/>
              <a:ahLst/>
              <a:cxnLst>
                <a:cxn ang="0">
                  <a:pos x="444" y="502"/>
                </a:cxn>
                <a:cxn ang="0">
                  <a:pos x="444" y="0"/>
                </a:cxn>
                <a:cxn ang="0">
                  <a:pos x="410" y="5"/>
                </a:cxn>
                <a:cxn ang="0">
                  <a:pos x="382" y="5"/>
                </a:cxn>
                <a:cxn ang="0">
                  <a:pos x="353" y="10"/>
                </a:cxn>
                <a:cxn ang="0">
                  <a:pos x="320" y="15"/>
                </a:cxn>
                <a:cxn ang="0">
                  <a:pos x="291" y="24"/>
                </a:cxn>
                <a:cxn ang="0">
                  <a:pos x="262" y="34"/>
                </a:cxn>
                <a:cxn ang="0">
                  <a:pos x="234" y="48"/>
                </a:cxn>
                <a:cxn ang="0">
                  <a:pos x="210" y="62"/>
                </a:cxn>
                <a:cxn ang="0">
                  <a:pos x="181" y="77"/>
                </a:cxn>
                <a:cxn ang="0">
                  <a:pos x="157" y="91"/>
                </a:cxn>
                <a:cxn ang="0">
                  <a:pos x="133" y="110"/>
                </a:cxn>
                <a:cxn ang="0">
                  <a:pos x="110" y="129"/>
                </a:cxn>
                <a:cxn ang="0">
                  <a:pos x="86" y="148"/>
                </a:cxn>
                <a:cxn ang="0">
                  <a:pos x="67" y="172"/>
                </a:cxn>
                <a:cxn ang="0">
                  <a:pos x="48" y="196"/>
                </a:cxn>
                <a:cxn ang="0">
                  <a:pos x="28" y="220"/>
                </a:cxn>
                <a:cxn ang="0">
                  <a:pos x="14" y="249"/>
                </a:cxn>
                <a:cxn ang="0">
                  <a:pos x="0" y="272"/>
                </a:cxn>
                <a:cxn ang="0">
                  <a:pos x="444" y="502"/>
                </a:cxn>
                <a:cxn ang="0">
                  <a:pos x="444" y="502"/>
                </a:cxn>
              </a:cxnLst>
              <a:rect l="0" t="0" r="r" b="b"/>
              <a:pathLst>
                <a:path w="444" h="502">
                  <a:moveTo>
                    <a:pt x="444" y="502"/>
                  </a:moveTo>
                  <a:lnTo>
                    <a:pt x="444" y="0"/>
                  </a:lnTo>
                  <a:lnTo>
                    <a:pt x="410" y="5"/>
                  </a:lnTo>
                  <a:lnTo>
                    <a:pt x="382" y="5"/>
                  </a:lnTo>
                  <a:lnTo>
                    <a:pt x="353" y="10"/>
                  </a:lnTo>
                  <a:lnTo>
                    <a:pt x="320" y="15"/>
                  </a:lnTo>
                  <a:lnTo>
                    <a:pt x="291" y="24"/>
                  </a:lnTo>
                  <a:lnTo>
                    <a:pt x="262" y="34"/>
                  </a:lnTo>
                  <a:lnTo>
                    <a:pt x="234" y="48"/>
                  </a:lnTo>
                  <a:lnTo>
                    <a:pt x="210" y="62"/>
                  </a:lnTo>
                  <a:lnTo>
                    <a:pt x="181" y="77"/>
                  </a:lnTo>
                  <a:lnTo>
                    <a:pt x="157" y="91"/>
                  </a:lnTo>
                  <a:lnTo>
                    <a:pt x="133" y="110"/>
                  </a:lnTo>
                  <a:lnTo>
                    <a:pt x="110" y="129"/>
                  </a:lnTo>
                  <a:lnTo>
                    <a:pt x="86" y="148"/>
                  </a:lnTo>
                  <a:lnTo>
                    <a:pt x="67" y="172"/>
                  </a:lnTo>
                  <a:lnTo>
                    <a:pt x="48" y="196"/>
                  </a:lnTo>
                  <a:lnTo>
                    <a:pt x="28" y="220"/>
                  </a:lnTo>
                  <a:lnTo>
                    <a:pt x="14" y="249"/>
                  </a:lnTo>
                  <a:lnTo>
                    <a:pt x="0" y="272"/>
                  </a:lnTo>
                  <a:lnTo>
                    <a:pt x="444" y="502"/>
                  </a:lnTo>
                  <a:lnTo>
                    <a:pt x="444" y="50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92" name="Rectangle 200"/>
            <p:cNvSpPr>
              <a:spLocks noChangeArrowheads="1"/>
            </p:cNvSpPr>
            <p:nvPr/>
          </p:nvSpPr>
          <p:spPr bwMode="auto">
            <a:xfrm>
              <a:off x="2583" y="2681"/>
              <a:ext cx="129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18%</a:t>
              </a:r>
              <a:endParaRPr lang="en-US" altLang="ko-KR" sz="2000" b="0"/>
            </a:p>
          </p:txBody>
        </p:sp>
        <p:sp>
          <p:nvSpPr>
            <p:cNvPr id="981193" name="Freeform 201"/>
            <p:cNvSpPr>
              <a:spLocks/>
            </p:cNvSpPr>
            <p:nvPr/>
          </p:nvSpPr>
          <p:spPr bwMode="auto">
            <a:xfrm>
              <a:off x="2459" y="3000"/>
              <a:ext cx="501" cy="578"/>
            </a:xfrm>
            <a:custGeom>
              <a:avLst/>
              <a:gdLst/>
              <a:ahLst/>
              <a:cxnLst>
                <a:cxn ang="0">
                  <a:pos x="501" y="230"/>
                </a:cxn>
                <a:cxn ang="0">
                  <a:pos x="57" y="0"/>
                </a:cxn>
                <a:cxn ang="0">
                  <a:pos x="42" y="29"/>
                </a:cxn>
                <a:cxn ang="0">
                  <a:pos x="28" y="58"/>
                </a:cxn>
                <a:cxn ang="0">
                  <a:pos x="19" y="86"/>
                </a:cxn>
                <a:cxn ang="0">
                  <a:pos x="14" y="120"/>
                </a:cxn>
                <a:cxn ang="0">
                  <a:pos x="9" y="148"/>
                </a:cxn>
                <a:cxn ang="0">
                  <a:pos x="4" y="182"/>
                </a:cxn>
                <a:cxn ang="0">
                  <a:pos x="0" y="210"/>
                </a:cxn>
                <a:cxn ang="0">
                  <a:pos x="0" y="244"/>
                </a:cxn>
                <a:cxn ang="0">
                  <a:pos x="4" y="273"/>
                </a:cxn>
                <a:cxn ang="0">
                  <a:pos x="9" y="306"/>
                </a:cxn>
                <a:cxn ang="0">
                  <a:pos x="14" y="335"/>
                </a:cxn>
                <a:cxn ang="0">
                  <a:pos x="19" y="368"/>
                </a:cxn>
                <a:cxn ang="0">
                  <a:pos x="28" y="397"/>
                </a:cxn>
                <a:cxn ang="0">
                  <a:pos x="42" y="425"/>
                </a:cxn>
                <a:cxn ang="0">
                  <a:pos x="57" y="454"/>
                </a:cxn>
                <a:cxn ang="0">
                  <a:pos x="71" y="483"/>
                </a:cxn>
                <a:cxn ang="0">
                  <a:pos x="85" y="506"/>
                </a:cxn>
                <a:cxn ang="0">
                  <a:pos x="105" y="530"/>
                </a:cxn>
                <a:cxn ang="0">
                  <a:pos x="124" y="554"/>
                </a:cxn>
                <a:cxn ang="0">
                  <a:pos x="147" y="578"/>
                </a:cxn>
                <a:cxn ang="0">
                  <a:pos x="501" y="230"/>
                </a:cxn>
              </a:cxnLst>
              <a:rect l="0" t="0" r="r" b="b"/>
              <a:pathLst>
                <a:path w="501" h="578">
                  <a:moveTo>
                    <a:pt x="501" y="230"/>
                  </a:moveTo>
                  <a:lnTo>
                    <a:pt x="57" y="0"/>
                  </a:lnTo>
                  <a:lnTo>
                    <a:pt x="42" y="29"/>
                  </a:lnTo>
                  <a:lnTo>
                    <a:pt x="28" y="58"/>
                  </a:lnTo>
                  <a:lnTo>
                    <a:pt x="19" y="86"/>
                  </a:lnTo>
                  <a:lnTo>
                    <a:pt x="14" y="120"/>
                  </a:lnTo>
                  <a:lnTo>
                    <a:pt x="9" y="148"/>
                  </a:lnTo>
                  <a:lnTo>
                    <a:pt x="4" y="182"/>
                  </a:lnTo>
                  <a:lnTo>
                    <a:pt x="0" y="210"/>
                  </a:lnTo>
                  <a:lnTo>
                    <a:pt x="0" y="244"/>
                  </a:lnTo>
                  <a:lnTo>
                    <a:pt x="4" y="273"/>
                  </a:lnTo>
                  <a:lnTo>
                    <a:pt x="9" y="306"/>
                  </a:lnTo>
                  <a:lnTo>
                    <a:pt x="14" y="335"/>
                  </a:lnTo>
                  <a:lnTo>
                    <a:pt x="19" y="368"/>
                  </a:lnTo>
                  <a:lnTo>
                    <a:pt x="28" y="397"/>
                  </a:lnTo>
                  <a:lnTo>
                    <a:pt x="42" y="425"/>
                  </a:lnTo>
                  <a:lnTo>
                    <a:pt x="57" y="454"/>
                  </a:lnTo>
                  <a:lnTo>
                    <a:pt x="71" y="483"/>
                  </a:lnTo>
                  <a:lnTo>
                    <a:pt x="85" y="506"/>
                  </a:lnTo>
                  <a:lnTo>
                    <a:pt x="105" y="530"/>
                  </a:lnTo>
                  <a:lnTo>
                    <a:pt x="124" y="554"/>
                  </a:lnTo>
                  <a:lnTo>
                    <a:pt x="147" y="578"/>
                  </a:lnTo>
                  <a:lnTo>
                    <a:pt x="501" y="230"/>
                  </a:lnTo>
                  <a:close/>
                </a:path>
              </a:pathLst>
            </a:custGeom>
            <a:solidFill>
              <a:srgbClr val="005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94" name="Freeform 202"/>
            <p:cNvSpPr>
              <a:spLocks/>
            </p:cNvSpPr>
            <p:nvPr/>
          </p:nvSpPr>
          <p:spPr bwMode="auto">
            <a:xfrm>
              <a:off x="2459" y="3000"/>
              <a:ext cx="501" cy="578"/>
            </a:xfrm>
            <a:custGeom>
              <a:avLst/>
              <a:gdLst/>
              <a:ahLst/>
              <a:cxnLst>
                <a:cxn ang="0">
                  <a:pos x="501" y="230"/>
                </a:cxn>
                <a:cxn ang="0">
                  <a:pos x="57" y="0"/>
                </a:cxn>
                <a:cxn ang="0">
                  <a:pos x="42" y="29"/>
                </a:cxn>
                <a:cxn ang="0">
                  <a:pos x="28" y="58"/>
                </a:cxn>
                <a:cxn ang="0">
                  <a:pos x="19" y="86"/>
                </a:cxn>
                <a:cxn ang="0">
                  <a:pos x="14" y="120"/>
                </a:cxn>
                <a:cxn ang="0">
                  <a:pos x="9" y="148"/>
                </a:cxn>
                <a:cxn ang="0">
                  <a:pos x="4" y="182"/>
                </a:cxn>
                <a:cxn ang="0">
                  <a:pos x="0" y="210"/>
                </a:cxn>
                <a:cxn ang="0">
                  <a:pos x="0" y="244"/>
                </a:cxn>
                <a:cxn ang="0">
                  <a:pos x="4" y="273"/>
                </a:cxn>
                <a:cxn ang="0">
                  <a:pos x="9" y="306"/>
                </a:cxn>
                <a:cxn ang="0">
                  <a:pos x="14" y="335"/>
                </a:cxn>
                <a:cxn ang="0">
                  <a:pos x="19" y="368"/>
                </a:cxn>
                <a:cxn ang="0">
                  <a:pos x="28" y="397"/>
                </a:cxn>
                <a:cxn ang="0">
                  <a:pos x="42" y="425"/>
                </a:cxn>
                <a:cxn ang="0">
                  <a:pos x="57" y="454"/>
                </a:cxn>
                <a:cxn ang="0">
                  <a:pos x="71" y="483"/>
                </a:cxn>
                <a:cxn ang="0">
                  <a:pos x="85" y="506"/>
                </a:cxn>
                <a:cxn ang="0">
                  <a:pos x="105" y="530"/>
                </a:cxn>
                <a:cxn ang="0">
                  <a:pos x="124" y="554"/>
                </a:cxn>
                <a:cxn ang="0">
                  <a:pos x="147" y="578"/>
                </a:cxn>
                <a:cxn ang="0">
                  <a:pos x="501" y="230"/>
                </a:cxn>
                <a:cxn ang="0">
                  <a:pos x="501" y="230"/>
                </a:cxn>
              </a:cxnLst>
              <a:rect l="0" t="0" r="r" b="b"/>
              <a:pathLst>
                <a:path w="501" h="578">
                  <a:moveTo>
                    <a:pt x="501" y="230"/>
                  </a:moveTo>
                  <a:lnTo>
                    <a:pt x="57" y="0"/>
                  </a:lnTo>
                  <a:lnTo>
                    <a:pt x="42" y="29"/>
                  </a:lnTo>
                  <a:lnTo>
                    <a:pt x="28" y="58"/>
                  </a:lnTo>
                  <a:lnTo>
                    <a:pt x="19" y="86"/>
                  </a:lnTo>
                  <a:lnTo>
                    <a:pt x="14" y="120"/>
                  </a:lnTo>
                  <a:lnTo>
                    <a:pt x="9" y="148"/>
                  </a:lnTo>
                  <a:lnTo>
                    <a:pt x="4" y="182"/>
                  </a:lnTo>
                  <a:lnTo>
                    <a:pt x="0" y="210"/>
                  </a:lnTo>
                  <a:lnTo>
                    <a:pt x="0" y="244"/>
                  </a:lnTo>
                  <a:lnTo>
                    <a:pt x="4" y="273"/>
                  </a:lnTo>
                  <a:lnTo>
                    <a:pt x="9" y="306"/>
                  </a:lnTo>
                  <a:lnTo>
                    <a:pt x="14" y="335"/>
                  </a:lnTo>
                  <a:lnTo>
                    <a:pt x="19" y="368"/>
                  </a:lnTo>
                  <a:lnTo>
                    <a:pt x="28" y="397"/>
                  </a:lnTo>
                  <a:lnTo>
                    <a:pt x="42" y="425"/>
                  </a:lnTo>
                  <a:lnTo>
                    <a:pt x="57" y="454"/>
                  </a:lnTo>
                  <a:lnTo>
                    <a:pt x="71" y="483"/>
                  </a:lnTo>
                  <a:lnTo>
                    <a:pt x="85" y="506"/>
                  </a:lnTo>
                  <a:lnTo>
                    <a:pt x="105" y="530"/>
                  </a:lnTo>
                  <a:lnTo>
                    <a:pt x="124" y="554"/>
                  </a:lnTo>
                  <a:lnTo>
                    <a:pt x="147" y="578"/>
                  </a:lnTo>
                  <a:lnTo>
                    <a:pt x="501" y="230"/>
                  </a:lnTo>
                  <a:lnTo>
                    <a:pt x="501" y="23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1195" name="Rectangle 203"/>
            <p:cNvSpPr>
              <a:spLocks noChangeArrowheads="1"/>
            </p:cNvSpPr>
            <p:nvPr/>
          </p:nvSpPr>
          <p:spPr bwMode="auto">
            <a:xfrm>
              <a:off x="2306" y="3282"/>
              <a:ext cx="129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800" b="0">
                  <a:solidFill>
                    <a:srgbClr val="000000"/>
                  </a:solidFill>
                  <a:latin typeface="Helvetica" charset="0"/>
                </a:rPr>
                <a:t>20%</a:t>
              </a:r>
              <a:endParaRPr lang="en-US" altLang="ko-KR" sz="2000" b="0"/>
            </a:p>
          </p:txBody>
        </p:sp>
      </p:grpSp>
      <p:sp>
        <p:nvSpPr>
          <p:cNvPr id="981196" name="Freeform 204"/>
          <p:cNvSpPr>
            <a:spLocks/>
          </p:cNvSpPr>
          <p:nvPr/>
        </p:nvSpPr>
        <p:spPr bwMode="auto">
          <a:xfrm>
            <a:off x="5661026" y="5127625"/>
            <a:ext cx="1114425" cy="787400"/>
          </a:xfrm>
          <a:custGeom>
            <a:avLst/>
            <a:gdLst/>
            <a:ahLst/>
            <a:cxnLst>
              <a:cxn ang="0">
                <a:pos x="354" y="0"/>
              </a:cxn>
              <a:cxn ang="0">
                <a:pos x="0" y="348"/>
              </a:cxn>
              <a:cxn ang="0">
                <a:pos x="24" y="372"/>
              </a:cxn>
              <a:cxn ang="0">
                <a:pos x="48" y="391"/>
              </a:cxn>
              <a:cxn ang="0">
                <a:pos x="72" y="410"/>
              </a:cxn>
              <a:cxn ang="0">
                <a:pos x="96" y="424"/>
              </a:cxn>
              <a:cxn ang="0">
                <a:pos x="125" y="439"/>
              </a:cxn>
              <a:cxn ang="0">
                <a:pos x="153" y="453"/>
              </a:cxn>
              <a:cxn ang="0">
                <a:pos x="182" y="467"/>
              </a:cxn>
              <a:cxn ang="0">
                <a:pos x="211" y="477"/>
              </a:cxn>
              <a:cxn ang="0">
                <a:pos x="244" y="482"/>
              </a:cxn>
              <a:cxn ang="0">
                <a:pos x="273" y="487"/>
              </a:cxn>
              <a:cxn ang="0">
                <a:pos x="306" y="491"/>
              </a:cxn>
              <a:cxn ang="0">
                <a:pos x="335" y="496"/>
              </a:cxn>
              <a:cxn ang="0">
                <a:pos x="368" y="496"/>
              </a:cxn>
              <a:cxn ang="0">
                <a:pos x="397" y="491"/>
              </a:cxn>
              <a:cxn ang="0">
                <a:pos x="430" y="487"/>
              </a:cxn>
              <a:cxn ang="0">
                <a:pos x="459" y="482"/>
              </a:cxn>
              <a:cxn ang="0">
                <a:pos x="492" y="477"/>
              </a:cxn>
              <a:cxn ang="0">
                <a:pos x="521" y="467"/>
              </a:cxn>
              <a:cxn ang="0">
                <a:pos x="549" y="453"/>
              </a:cxn>
              <a:cxn ang="0">
                <a:pos x="578" y="439"/>
              </a:cxn>
              <a:cxn ang="0">
                <a:pos x="607" y="424"/>
              </a:cxn>
              <a:cxn ang="0">
                <a:pos x="631" y="410"/>
              </a:cxn>
              <a:cxn ang="0">
                <a:pos x="654" y="391"/>
              </a:cxn>
              <a:cxn ang="0">
                <a:pos x="678" y="372"/>
              </a:cxn>
              <a:cxn ang="0">
                <a:pos x="702" y="348"/>
              </a:cxn>
              <a:cxn ang="0">
                <a:pos x="354" y="0"/>
              </a:cxn>
            </a:cxnLst>
            <a:rect l="0" t="0" r="r" b="b"/>
            <a:pathLst>
              <a:path w="702" h="496">
                <a:moveTo>
                  <a:pt x="354" y="0"/>
                </a:moveTo>
                <a:lnTo>
                  <a:pt x="0" y="348"/>
                </a:lnTo>
                <a:lnTo>
                  <a:pt x="24" y="372"/>
                </a:lnTo>
                <a:lnTo>
                  <a:pt x="48" y="391"/>
                </a:lnTo>
                <a:lnTo>
                  <a:pt x="72" y="410"/>
                </a:lnTo>
                <a:lnTo>
                  <a:pt x="96" y="424"/>
                </a:lnTo>
                <a:lnTo>
                  <a:pt x="125" y="439"/>
                </a:lnTo>
                <a:lnTo>
                  <a:pt x="153" y="453"/>
                </a:lnTo>
                <a:lnTo>
                  <a:pt x="182" y="467"/>
                </a:lnTo>
                <a:lnTo>
                  <a:pt x="211" y="477"/>
                </a:lnTo>
                <a:lnTo>
                  <a:pt x="244" y="482"/>
                </a:lnTo>
                <a:lnTo>
                  <a:pt x="273" y="487"/>
                </a:lnTo>
                <a:lnTo>
                  <a:pt x="306" y="491"/>
                </a:lnTo>
                <a:lnTo>
                  <a:pt x="335" y="496"/>
                </a:lnTo>
                <a:lnTo>
                  <a:pt x="368" y="496"/>
                </a:lnTo>
                <a:lnTo>
                  <a:pt x="397" y="491"/>
                </a:lnTo>
                <a:lnTo>
                  <a:pt x="430" y="487"/>
                </a:lnTo>
                <a:lnTo>
                  <a:pt x="459" y="482"/>
                </a:lnTo>
                <a:lnTo>
                  <a:pt x="492" y="477"/>
                </a:lnTo>
                <a:lnTo>
                  <a:pt x="521" y="467"/>
                </a:lnTo>
                <a:lnTo>
                  <a:pt x="549" y="453"/>
                </a:lnTo>
                <a:lnTo>
                  <a:pt x="578" y="439"/>
                </a:lnTo>
                <a:lnTo>
                  <a:pt x="607" y="424"/>
                </a:lnTo>
                <a:lnTo>
                  <a:pt x="631" y="410"/>
                </a:lnTo>
                <a:lnTo>
                  <a:pt x="654" y="391"/>
                </a:lnTo>
                <a:lnTo>
                  <a:pt x="678" y="372"/>
                </a:lnTo>
                <a:lnTo>
                  <a:pt x="702" y="348"/>
                </a:lnTo>
                <a:lnTo>
                  <a:pt x="354" y="0"/>
                </a:lnTo>
                <a:close/>
              </a:path>
            </a:pathLst>
          </a:custGeom>
          <a:solidFill>
            <a:srgbClr val="20FFD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197" name="Freeform 205"/>
          <p:cNvSpPr>
            <a:spLocks/>
          </p:cNvSpPr>
          <p:nvPr/>
        </p:nvSpPr>
        <p:spPr bwMode="auto">
          <a:xfrm>
            <a:off x="5661026" y="5127625"/>
            <a:ext cx="1114425" cy="787400"/>
          </a:xfrm>
          <a:custGeom>
            <a:avLst/>
            <a:gdLst/>
            <a:ahLst/>
            <a:cxnLst>
              <a:cxn ang="0">
                <a:pos x="354" y="0"/>
              </a:cxn>
              <a:cxn ang="0">
                <a:pos x="0" y="348"/>
              </a:cxn>
              <a:cxn ang="0">
                <a:pos x="24" y="372"/>
              </a:cxn>
              <a:cxn ang="0">
                <a:pos x="48" y="391"/>
              </a:cxn>
              <a:cxn ang="0">
                <a:pos x="72" y="410"/>
              </a:cxn>
              <a:cxn ang="0">
                <a:pos x="96" y="424"/>
              </a:cxn>
              <a:cxn ang="0">
                <a:pos x="125" y="439"/>
              </a:cxn>
              <a:cxn ang="0">
                <a:pos x="153" y="453"/>
              </a:cxn>
              <a:cxn ang="0">
                <a:pos x="182" y="467"/>
              </a:cxn>
              <a:cxn ang="0">
                <a:pos x="211" y="477"/>
              </a:cxn>
              <a:cxn ang="0">
                <a:pos x="244" y="482"/>
              </a:cxn>
              <a:cxn ang="0">
                <a:pos x="273" y="487"/>
              </a:cxn>
              <a:cxn ang="0">
                <a:pos x="306" y="491"/>
              </a:cxn>
              <a:cxn ang="0">
                <a:pos x="335" y="496"/>
              </a:cxn>
              <a:cxn ang="0">
                <a:pos x="368" y="496"/>
              </a:cxn>
              <a:cxn ang="0">
                <a:pos x="397" y="491"/>
              </a:cxn>
              <a:cxn ang="0">
                <a:pos x="430" y="487"/>
              </a:cxn>
              <a:cxn ang="0">
                <a:pos x="459" y="482"/>
              </a:cxn>
              <a:cxn ang="0">
                <a:pos x="492" y="477"/>
              </a:cxn>
              <a:cxn ang="0">
                <a:pos x="521" y="467"/>
              </a:cxn>
              <a:cxn ang="0">
                <a:pos x="549" y="453"/>
              </a:cxn>
              <a:cxn ang="0">
                <a:pos x="578" y="439"/>
              </a:cxn>
              <a:cxn ang="0">
                <a:pos x="607" y="424"/>
              </a:cxn>
              <a:cxn ang="0">
                <a:pos x="631" y="410"/>
              </a:cxn>
              <a:cxn ang="0">
                <a:pos x="654" y="391"/>
              </a:cxn>
              <a:cxn ang="0">
                <a:pos x="678" y="372"/>
              </a:cxn>
              <a:cxn ang="0">
                <a:pos x="702" y="348"/>
              </a:cxn>
              <a:cxn ang="0">
                <a:pos x="354" y="0"/>
              </a:cxn>
              <a:cxn ang="0">
                <a:pos x="354" y="0"/>
              </a:cxn>
            </a:cxnLst>
            <a:rect l="0" t="0" r="r" b="b"/>
            <a:pathLst>
              <a:path w="702" h="496">
                <a:moveTo>
                  <a:pt x="354" y="0"/>
                </a:moveTo>
                <a:lnTo>
                  <a:pt x="0" y="348"/>
                </a:lnTo>
                <a:lnTo>
                  <a:pt x="24" y="372"/>
                </a:lnTo>
                <a:lnTo>
                  <a:pt x="48" y="391"/>
                </a:lnTo>
                <a:lnTo>
                  <a:pt x="72" y="410"/>
                </a:lnTo>
                <a:lnTo>
                  <a:pt x="96" y="424"/>
                </a:lnTo>
                <a:lnTo>
                  <a:pt x="125" y="439"/>
                </a:lnTo>
                <a:lnTo>
                  <a:pt x="153" y="453"/>
                </a:lnTo>
                <a:lnTo>
                  <a:pt x="182" y="467"/>
                </a:lnTo>
                <a:lnTo>
                  <a:pt x="211" y="477"/>
                </a:lnTo>
                <a:lnTo>
                  <a:pt x="244" y="482"/>
                </a:lnTo>
                <a:lnTo>
                  <a:pt x="273" y="487"/>
                </a:lnTo>
                <a:lnTo>
                  <a:pt x="306" y="491"/>
                </a:lnTo>
                <a:lnTo>
                  <a:pt x="335" y="496"/>
                </a:lnTo>
                <a:lnTo>
                  <a:pt x="368" y="496"/>
                </a:lnTo>
                <a:lnTo>
                  <a:pt x="397" y="491"/>
                </a:lnTo>
                <a:lnTo>
                  <a:pt x="430" y="487"/>
                </a:lnTo>
                <a:lnTo>
                  <a:pt x="459" y="482"/>
                </a:lnTo>
                <a:lnTo>
                  <a:pt x="492" y="477"/>
                </a:lnTo>
                <a:lnTo>
                  <a:pt x="521" y="467"/>
                </a:lnTo>
                <a:lnTo>
                  <a:pt x="549" y="453"/>
                </a:lnTo>
                <a:lnTo>
                  <a:pt x="578" y="439"/>
                </a:lnTo>
                <a:lnTo>
                  <a:pt x="607" y="424"/>
                </a:lnTo>
                <a:lnTo>
                  <a:pt x="631" y="410"/>
                </a:lnTo>
                <a:lnTo>
                  <a:pt x="654" y="391"/>
                </a:lnTo>
                <a:lnTo>
                  <a:pt x="678" y="372"/>
                </a:lnTo>
                <a:lnTo>
                  <a:pt x="702" y="348"/>
                </a:lnTo>
                <a:lnTo>
                  <a:pt x="354" y="0"/>
                </a:lnTo>
                <a:lnTo>
                  <a:pt x="354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198" name="Rectangle 206"/>
          <p:cNvSpPr>
            <a:spLocks noChangeArrowheads="1"/>
          </p:cNvSpPr>
          <p:nvPr/>
        </p:nvSpPr>
        <p:spPr bwMode="auto">
          <a:xfrm>
            <a:off x="6124575" y="6013450"/>
            <a:ext cx="2047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25%</a:t>
            </a:r>
            <a:endParaRPr lang="en-US" altLang="ko-KR" sz="2000" b="0"/>
          </a:p>
        </p:txBody>
      </p:sp>
      <p:sp>
        <p:nvSpPr>
          <p:cNvPr id="981199" name="Freeform 207"/>
          <p:cNvSpPr>
            <a:spLocks/>
          </p:cNvSpPr>
          <p:nvPr/>
        </p:nvSpPr>
        <p:spPr bwMode="auto">
          <a:xfrm>
            <a:off x="6223000" y="5127625"/>
            <a:ext cx="749300" cy="552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" y="348"/>
              </a:cxn>
              <a:cxn ang="0">
                <a:pos x="367" y="329"/>
              </a:cxn>
              <a:cxn ang="0">
                <a:pos x="386" y="305"/>
              </a:cxn>
              <a:cxn ang="0">
                <a:pos x="406" y="281"/>
              </a:cxn>
              <a:cxn ang="0">
                <a:pos x="420" y="257"/>
              </a:cxn>
              <a:cxn ang="0">
                <a:pos x="434" y="234"/>
              </a:cxn>
              <a:cxn ang="0">
                <a:pos x="448" y="205"/>
              </a:cxn>
              <a:cxn ang="0">
                <a:pos x="463" y="176"/>
              </a:cxn>
              <a:cxn ang="0">
                <a:pos x="472" y="152"/>
              </a:cxn>
              <a:cxn ang="0">
                <a:pos x="0" y="0"/>
              </a:cxn>
            </a:cxnLst>
            <a:rect l="0" t="0" r="r" b="b"/>
            <a:pathLst>
              <a:path w="472" h="348">
                <a:moveTo>
                  <a:pt x="0" y="0"/>
                </a:moveTo>
                <a:lnTo>
                  <a:pt x="348" y="348"/>
                </a:lnTo>
                <a:lnTo>
                  <a:pt x="367" y="329"/>
                </a:lnTo>
                <a:lnTo>
                  <a:pt x="386" y="305"/>
                </a:lnTo>
                <a:lnTo>
                  <a:pt x="406" y="281"/>
                </a:lnTo>
                <a:lnTo>
                  <a:pt x="420" y="257"/>
                </a:lnTo>
                <a:lnTo>
                  <a:pt x="434" y="234"/>
                </a:lnTo>
                <a:lnTo>
                  <a:pt x="448" y="205"/>
                </a:lnTo>
                <a:lnTo>
                  <a:pt x="463" y="176"/>
                </a:lnTo>
                <a:lnTo>
                  <a:pt x="472" y="152"/>
                </a:lnTo>
                <a:lnTo>
                  <a:pt x="0" y="0"/>
                </a:lnTo>
                <a:close/>
              </a:path>
            </a:pathLst>
          </a:custGeom>
          <a:solidFill>
            <a:srgbClr val="EFFF1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0" name="Freeform 208"/>
          <p:cNvSpPr>
            <a:spLocks/>
          </p:cNvSpPr>
          <p:nvPr/>
        </p:nvSpPr>
        <p:spPr bwMode="auto">
          <a:xfrm>
            <a:off x="6223000" y="5127625"/>
            <a:ext cx="749300" cy="552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" y="348"/>
              </a:cxn>
              <a:cxn ang="0">
                <a:pos x="367" y="329"/>
              </a:cxn>
              <a:cxn ang="0">
                <a:pos x="386" y="305"/>
              </a:cxn>
              <a:cxn ang="0">
                <a:pos x="406" y="281"/>
              </a:cxn>
              <a:cxn ang="0">
                <a:pos x="420" y="257"/>
              </a:cxn>
              <a:cxn ang="0">
                <a:pos x="434" y="234"/>
              </a:cxn>
              <a:cxn ang="0">
                <a:pos x="448" y="205"/>
              </a:cxn>
              <a:cxn ang="0">
                <a:pos x="463" y="176"/>
              </a:cxn>
              <a:cxn ang="0">
                <a:pos x="472" y="15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472" h="348">
                <a:moveTo>
                  <a:pt x="0" y="0"/>
                </a:moveTo>
                <a:lnTo>
                  <a:pt x="348" y="348"/>
                </a:lnTo>
                <a:lnTo>
                  <a:pt x="367" y="329"/>
                </a:lnTo>
                <a:lnTo>
                  <a:pt x="386" y="305"/>
                </a:lnTo>
                <a:lnTo>
                  <a:pt x="406" y="281"/>
                </a:lnTo>
                <a:lnTo>
                  <a:pt x="420" y="257"/>
                </a:lnTo>
                <a:lnTo>
                  <a:pt x="434" y="234"/>
                </a:lnTo>
                <a:lnTo>
                  <a:pt x="448" y="205"/>
                </a:lnTo>
                <a:lnTo>
                  <a:pt x="463" y="176"/>
                </a:lnTo>
                <a:lnTo>
                  <a:pt x="472" y="152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1" name="Rectangle 209"/>
          <p:cNvSpPr>
            <a:spLocks noChangeArrowheads="1"/>
          </p:cNvSpPr>
          <p:nvPr/>
        </p:nvSpPr>
        <p:spPr bwMode="auto">
          <a:xfrm>
            <a:off x="6950075" y="5559425"/>
            <a:ext cx="14763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8%</a:t>
            </a:r>
            <a:endParaRPr lang="en-US" altLang="ko-KR" sz="2000" b="0"/>
          </a:p>
        </p:txBody>
      </p:sp>
      <p:sp>
        <p:nvSpPr>
          <p:cNvPr id="981202" name="Freeform 210"/>
          <p:cNvSpPr>
            <a:spLocks/>
          </p:cNvSpPr>
          <p:nvPr/>
        </p:nvSpPr>
        <p:spPr bwMode="auto">
          <a:xfrm>
            <a:off x="6223000" y="4422775"/>
            <a:ext cx="787400" cy="946150"/>
          </a:xfrm>
          <a:custGeom>
            <a:avLst/>
            <a:gdLst/>
            <a:ahLst/>
            <a:cxnLst>
              <a:cxn ang="0">
                <a:pos x="0" y="444"/>
              </a:cxn>
              <a:cxn ang="0">
                <a:pos x="472" y="596"/>
              </a:cxn>
              <a:cxn ang="0">
                <a:pos x="477" y="568"/>
              </a:cxn>
              <a:cxn ang="0">
                <a:pos x="487" y="534"/>
              </a:cxn>
              <a:cxn ang="0">
                <a:pos x="491" y="506"/>
              </a:cxn>
              <a:cxn ang="0">
                <a:pos x="491" y="477"/>
              </a:cxn>
              <a:cxn ang="0">
                <a:pos x="496" y="444"/>
              </a:cxn>
              <a:cxn ang="0">
                <a:pos x="496" y="415"/>
              </a:cxn>
              <a:cxn ang="0">
                <a:pos x="491" y="382"/>
              </a:cxn>
              <a:cxn ang="0">
                <a:pos x="487" y="353"/>
              </a:cxn>
              <a:cxn ang="0">
                <a:pos x="482" y="324"/>
              </a:cxn>
              <a:cxn ang="0">
                <a:pos x="472" y="296"/>
              </a:cxn>
              <a:cxn ang="0">
                <a:pos x="463" y="267"/>
              </a:cxn>
              <a:cxn ang="0">
                <a:pos x="448" y="238"/>
              </a:cxn>
              <a:cxn ang="0">
                <a:pos x="439" y="210"/>
              </a:cxn>
              <a:cxn ang="0">
                <a:pos x="425" y="181"/>
              </a:cxn>
              <a:cxn ang="0">
                <a:pos x="406" y="157"/>
              </a:cxn>
              <a:cxn ang="0">
                <a:pos x="386" y="133"/>
              </a:cxn>
              <a:cxn ang="0">
                <a:pos x="367" y="109"/>
              </a:cxn>
              <a:cxn ang="0">
                <a:pos x="348" y="86"/>
              </a:cxn>
              <a:cxn ang="0">
                <a:pos x="324" y="66"/>
              </a:cxn>
              <a:cxn ang="0">
                <a:pos x="300" y="47"/>
              </a:cxn>
              <a:cxn ang="0">
                <a:pos x="277" y="28"/>
              </a:cxn>
              <a:cxn ang="0">
                <a:pos x="248" y="14"/>
              </a:cxn>
              <a:cxn ang="0">
                <a:pos x="224" y="0"/>
              </a:cxn>
              <a:cxn ang="0">
                <a:pos x="0" y="444"/>
              </a:cxn>
            </a:cxnLst>
            <a:rect l="0" t="0" r="r" b="b"/>
            <a:pathLst>
              <a:path w="496" h="596">
                <a:moveTo>
                  <a:pt x="0" y="444"/>
                </a:moveTo>
                <a:lnTo>
                  <a:pt x="472" y="596"/>
                </a:lnTo>
                <a:lnTo>
                  <a:pt x="477" y="568"/>
                </a:lnTo>
                <a:lnTo>
                  <a:pt x="487" y="534"/>
                </a:lnTo>
                <a:lnTo>
                  <a:pt x="491" y="506"/>
                </a:lnTo>
                <a:lnTo>
                  <a:pt x="491" y="477"/>
                </a:lnTo>
                <a:lnTo>
                  <a:pt x="496" y="444"/>
                </a:lnTo>
                <a:lnTo>
                  <a:pt x="496" y="415"/>
                </a:lnTo>
                <a:lnTo>
                  <a:pt x="491" y="382"/>
                </a:lnTo>
                <a:lnTo>
                  <a:pt x="487" y="353"/>
                </a:lnTo>
                <a:lnTo>
                  <a:pt x="482" y="324"/>
                </a:lnTo>
                <a:lnTo>
                  <a:pt x="472" y="296"/>
                </a:lnTo>
                <a:lnTo>
                  <a:pt x="463" y="267"/>
                </a:lnTo>
                <a:lnTo>
                  <a:pt x="448" y="238"/>
                </a:lnTo>
                <a:lnTo>
                  <a:pt x="439" y="210"/>
                </a:lnTo>
                <a:lnTo>
                  <a:pt x="425" y="181"/>
                </a:lnTo>
                <a:lnTo>
                  <a:pt x="406" y="157"/>
                </a:lnTo>
                <a:lnTo>
                  <a:pt x="386" y="133"/>
                </a:lnTo>
                <a:lnTo>
                  <a:pt x="367" y="109"/>
                </a:lnTo>
                <a:lnTo>
                  <a:pt x="348" y="86"/>
                </a:lnTo>
                <a:lnTo>
                  <a:pt x="324" y="66"/>
                </a:lnTo>
                <a:lnTo>
                  <a:pt x="300" y="47"/>
                </a:lnTo>
                <a:lnTo>
                  <a:pt x="277" y="28"/>
                </a:lnTo>
                <a:lnTo>
                  <a:pt x="248" y="14"/>
                </a:lnTo>
                <a:lnTo>
                  <a:pt x="224" y="0"/>
                </a:lnTo>
                <a:lnTo>
                  <a:pt x="0" y="444"/>
                </a:lnTo>
                <a:close/>
              </a:path>
            </a:pathLst>
          </a:custGeom>
          <a:solidFill>
            <a:srgbClr val="FF4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3" name="Freeform 211"/>
          <p:cNvSpPr>
            <a:spLocks/>
          </p:cNvSpPr>
          <p:nvPr/>
        </p:nvSpPr>
        <p:spPr bwMode="auto">
          <a:xfrm>
            <a:off x="6223000" y="4422775"/>
            <a:ext cx="787400" cy="946150"/>
          </a:xfrm>
          <a:custGeom>
            <a:avLst/>
            <a:gdLst/>
            <a:ahLst/>
            <a:cxnLst>
              <a:cxn ang="0">
                <a:pos x="0" y="444"/>
              </a:cxn>
              <a:cxn ang="0">
                <a:pos x="472" y="596"/>
              </a:cxn>
              <a:cxn ang="0">
                <a:pos x="477" y="568"/>
              </a:cxn>
              <a:cxn ang="0">
                <a:pos x="487" y="534"/>
              </a:cxn>
              <a:cxn ang="0">
                <a:pos x="491" y="506"/>
              </a:cxn>
              <a:cxn ang="0">
                <a:pos x="491" y="477"/>
              </a:cxn>
              <a:cxn ang="0">
                <a:pos x="496" y="444"/>
              </a:cxn>
              <a:cxn ang="0">
                <a:pos x="496" y="415"/>
              </a:cxn>
              <a:cxn ang="0">
                <a:pos x="491" y="382"/>
              </a:cxn>
              <a:cxn ang="0">
                <a:pos x="487" y="353"/>
              </a:cxn>
              <a:cxn ang="0">
                <a:pos x="482" y="324"/>
              </a:cxn>
              <a:cxn ang="0">
                <a:pos x="472" y="296"/>
              </a:cxn>
              <a:cxn ang="0">
                <a:pos x="463" y="267"/>
              </a:cxn>
              <a:cxn ang="0">
                <a:pos x="448" y="238"/>
              </a:cxn>
              <a:cxn ang="0">
                <a:pos x="439" y="210"/>
              </a:cxn>
              <a:cxn ang="0">
                <a:pos x="425" y="181"/>
              </a:cxn>
              <a:cxn ang="0">
                <a:pos x="406" y="157"/>
              </a:cxn>
              <a:cxn ang="0">
                <a:pos x="386" y="133"/>
              </a:cxn>
              <a:cxn ang="0">
                <a:pos x="367" y="109"/>
              </a:cxn>
              <a:cxn ang="0">
                <a:pos x="348" y="86"/>
              </a:cxn>
              <a:cxn ang="0">
                <a:pos x="324" y="66"/>
              </a:cxn>
              <a:cxn ang="0">
                <a:pos x="300" y="47"/>
              </a:cxn>
              <a:cxn ang="0">
                <a:pos x="277" y="28"/>
              </a:cxn>
              <a:cxn ang="0">
                <a:pos x="248" y="14"/>
              </a:cxn>
              <a:cxn ang="0">
                <a:pos x="224" y="0"/>
              </a:cxn>
              <a:cxn ang="0">
                <a:pos x="0" y="444"/>
              </a:cxn>
              <a:cxn ang="0">
                <a:pos x="0" y="444"/>
              </a:cxn>
            </a:cxnLst>
            <a:rect l="0" t="0" r="r" b="b"/>
            <a:pathLst>
              <a:path w="496" h="596">
                <a:moveTo>
                  <a:pt x="0" y="444"/>
                </a:moveTo>
                <a:lnTo>
                  <a:pt x="472" y="596"/>
                </a:lnTo>
                <a:lnTo>
                  <a:pt x="477" y="568"/>
                </a:lnTo>
                <a:lnTo>
                  <a:pt x="487" y="534"/>
                </a:lnTo>
                <a:lnTo>
                  <a:pt x="491" y="506"/>
                </a:lnTo>
                <a:lnTo>
                  <a:pt x="491" y="477"/>
                </a:lnTo>
                <a:lnTo>
                  <a:pt x="496" y="444"/>
                </a:lnTo>
                <a:lnTo>
                  <a:pt x="496" y="415"/>
                </a:lnTo>
                <a:lnTo>
                  <a:pt x="491" y="382"/>
                </a:lnTo>
                <a:lnTo>
                  <a:pt x="487" y="353"/>
                </a:lnTo>
                <a:lnTo>
                  <a:pt x="482" y="324"/>
                </a:lnTo>
                <a:lnTo>
                  <a:pt x="472" y="296"/>
                </a:lnTo>
                <a:lnTo>
                  <a:pt x="463" y="267"/>
                </a:lnTo>
                <a:lnTo>
                  <a:pt x="448" y="238"/>
                </a:lnTo>
                <a:lnTo>
                  <a:pt x="439" y="210"/>
                </a:lnTo>
                <a:lnTo>
                  <a:pt x="425" y="181"/>
                </a:lnTo>
                <a:lnTo>
                  <a:pt x="406" y="157"/>
                </a:lnTo>
                <a:lnTo>
                  <a:pt x="386" y="133"/>
                </a:lnTo>
                <a:lnTo>
                  <a:pt x="367" y="109"/>
                </a:lnTo>
                <a:lnTo>
                  <a:pt x="348" y="86"/>
                </a:lnTo>
                <a:lnTo>
                  <a:pt x="324" y="66"/>
                </a:lnTo>
                <a:lnTo>
                  <a:pt x="300" y="47"/>
                </a:lnTo>
                <a:lnTo>
                  <a:pt x="277" y="28"/>
                </a:lnTo>
                <a:lnTo>
                  <a:pt x="248" y="14"/>
                </a:lnTo>
                <a:lnTo>
                  <a:pt x="224" y="0"/>
                </a:lnTo>
                <a:lnTo>
                  <a:pt x="0" y="444"/>
                </a:lnTo>
                <a:lnTo>
                  <a:pt x="0" y="44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4" name="Rectangle 212"/>
          <p:cNvSpPr>
            <a:spLocks noChangeArrowheads="1"/>
          </p:cNvSpPr>
          <p:nvPr/>
        </p:nvSpPr>
        <p:spPr bwMode="auto">
          <a:xfrm>
            <a:off x="6996113" y="4702175"/>
            <a:ext cx="206788" cy="16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23%</a:t>
            </a:r>
            <a:endParaRPr lang="en-US" altLang="ko-KR" sz="2000" b="0"/>
          </a:p>
        </p:txBody>
      </p:sp>
      <p:sp>
        <p:nvSpPr>
          <p:cNvPr id="981205" name="Freeform 213"/>
          <p:cNvSpPr>
            <a:spLocks/>
          </p:cNvSpPr>
          <p:nvPr/>
        </p:nvSpPr>
        <p:spPr bwMode="auto">
          <a:xfrm>
            <a:off x="6237289" y="4256088"/>
            <a:ext cx="357187" cy="787400"/>
          </a:xfrm>
          <a:custGeom>
            <a:avLst/>
            <a:gdLst/>
            <a:ahLst/>
            <a:cxnLst>
              <a:cxn ang="0">
                <a:pos x="0" y="496"/>
              </a:cxn>
              <a:cxn ang="0">
                <a:pos x="225" y="57"/>
              </a:cxn>
              <a:cxn ang="0">
                <a:pos x="201" y="43"/>
              </a:cxn>
              <a:cxn ang="0">
                <a:pos x="172" y="33"/>
              </a:cxn>
              <a:cxn ang="0">
                <a:pos x="144" y="23"/>
              </a:cxn>
              <a:cxn ang="0">
                <a:pos x="115" y="14"/>
              </a:cxn>
              <a:cxn ang="0">
                <a:pos x="86" y="9"/>
              </a:cxn>
              <a:cxn ang="0">
                <a:pos x="58" y="4"/>
              </a:cxn>
              <a:cxn ang="0">
                <a:pos x="29" y="0"/>
              </a:cxn>
              <a:cxn ang="0">
                <a:pos x="0" y="0"/>
              </a:cxn>
              <a:cxn ang="0">
                <a:pos x="0" y="496"/>
              </a:cxn>
            </a:cxnLst>
            <a:rect l="0" t="0" r="r" b="b"/>
            <a:pathLst>
              <a:path w="225" h="496">
                <a:moveTo>
                  <a:pt x="0" y="496"/>
                </a:moveTo>
                <a:lnTo>
                  <a:pt x="225" y="57"/>
                </a:lnTo>
                <a:lnTo>
                  <a:pt x="201" y="43"/>
                </a:lnTo>
                <a:lnTo>
                  <a:pt x="172" y="33"/>
                </a:lnTo>
                <a:lnTo>
                  <a:pt x="144" y="23"/>
                </a:lnTo>
                <a:lnTo>
                  <a:pt x="115" y="14"/>
                </a:lnTo>
                <a:lnTo>
                  <a:pt x="86" y="9"/>
                </a:lnTo>
                <a:lnTo>
                  <a:pt x="58" y="4"/>
                </a:lnTo>
                <a:lnTo>
                  <a:pt x="29" y="0"/>
                </a:lnTo>
                <a:lnTo>
                  <a:pt x="0" y="0"/>
                </a:lnTo>
                <a:lnTo>
                  <a:pt x="0" y="496"/>
                </a:lnTo>
                <a:close/>
              </a:path>
            </a:pathLst>
          </a:custGeom>
          <a:solidFill>
            <a:srgbClr val="8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6" name="Freeform 214"/>
          <p:cNvSpPr>
            <a:spLocks/>
          </p:cNvSpPr>
          <p:nvPr/>
        </p:nvSpPr>
        <p:spPr bwMode="auto">
          <a:xfrm>
            <a:off x="6237289" y="4256088"/>
            <a:ext cx="357187" cy="787400"/>
          </a:xfrm>
          <a:custGeom>
            <a:avLst/>
            <a:gdLst/>
            <a:ahLst/>
            <a:cxnLst>
              <a:cxn ang="0">
                <a:pos x="0" y="496"/>
              </a:cxn>
              <a:cxn ang="0">
                <a:pos x="225" y="57"/>
              </a:cxn>
              <a:cxn ang="0">
                <a:pos x="201" y="43"/>
              </a:cxn>
              <a:cxn ang="0">
                <a:pos x="172" y="33"/>
              </a:cxn>
              <a:cxn ang="0">
                <a:pos x="144" y="23"/>
              </a:cxn>
              <a:cxn ang="0">
                <a:pos x="115" y="14"/>
              </a:cxn>
              <a:cxn ang="0">
                <a:pos x="86" y="9"/>
              </a:cxn>
              <a:cxn ang="0">
                <a:pos x="58" y="4"/>
              </a:cxn>
              <a:cxn ang="0">
                <a:pos x="29" y="0"/>
              </a:cxn>
              <a:cxn ang="0">
                <a:pos x="0" y="0"/>
              </a:cxn>
              <a:cxn ang="0">
                <a:pos x="0" y="496"/>
              </a:cxn>
              <a:cxn ang="0">
                <a:pos x="0" y="496"/>
              </a:cxn>
            </a:cxnLst>
            <a:rect l="0" t="0" r="r" b="b"/>
            <a:pathLst>
              <a:path w="225" h="496">
                <a:moveTo>
                  <a:pt x="0" y="496"/>
                </a:moveTo>
                <a:lnTo>
                  <a:pt x="225" y="57"/>
                </a:lnTo>
                <a:lnTo>
                  <a:pt x="201" y="43"/>
                </a:lnTo>
                <a:lnTo>
                  <a:pt x="172" y="33"/>
                </a:lnTo>
                <a:lnTo>
                  <a:pt x="144" y="23"/>
                </a:lnTo>
                <a:lnTo>
                  <a:pt x="115" y="14"/>
                </a:lnTo>
                <a:lnTo>
                  <a:pt x="86" y="9"/>
                </a:lnTo>
                <a:lnTo>
                  <a:pt x="58" y="4"/>
                </a:lnTo>
                <a:lnTo>
                  <a:pt x="29" y="0"/>
                </a:lnTo>
                <a:lnTo>
                  <a:pt x="0" y="0"/>
                </a:lnTo>
                <a:lnTo>
                  <a:pt x="0" y="496"/>
                </a:lnTo>
                <a:lnTo>
                  <a:pt x="0" y="496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7" name="Rectangle 215"/>
          <p:cNvSpPr>
            <a:spLocks noChangeArrowheads="1"/>
          </p:cNvSpPr>
          <p:nvPr/>
        </p:nvSpPr>
        <p:spPr bwMode="auto">
          <a:xfrm>
            <a:off x="6381750" y="4065588"/>
            <a:ext cx="14763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8%</a:t>
            </a:r>
            <a:endParaRPr lang="en-US" altLang="ko-KR" sz="2000" b="0"/>
          </a:p>
        </p:txBody>
      </p:sp>
      <p:sp>
        <p:nvSpPr>
          <p:cNvPr id="981208" name="Freeform 216"/>
          <p:cNvSpPr>
            <a:spLocks/>
          </p:cNvSpPr>
          <p:nvPr/>
        </p:nvSpPr>
        <p:spPr bwMode="auto">
          <a:xfrm>
            <a:off x="7958139" y="4300538"/>
            <a:ext cx="1652587" cy="1644650"/>
          </a:xfrm>
          <a:custGeom>
            <a:avLst/>
            <a:gdLst/>
            <a:ahLst/>
            <a:cxnLst>
              <a:cxn ang="0">
                <a:pos x="1036" y="487"/>
              </a:cxn>
              <a:cxn ang="0">
                <a:pos x="1031" y="420"/>
              </a:cxn>
              <a:cxn ang="0">
                <a:pos x="1012" y="358"/>
              </a:cxn>
              <a:cxn ang="0">
                <a:pos x="988" y="296"/>
              </a:cxn>
              <a:cxn ang="0">
                <a:pos x="959" y="239"/>
              </a:cxn>
              <a:cxn ang="0">
                <a:pos x="921" y="186"/>
              </a:cxn>
              <a:cxn ang="0">
                <a:pos x="873" y="139"/>
              </a:cxn>
              <a:cxn ang="0">
                <a:pos x="826" y="100"/>
              </a:cxn>
              <a:cxn ang="0">
                <a:pos x="768" y="62"/>
              </a:cxn>
              <a:cxn ang="0">
                <a:pos x="711" y="34"/>
              </a:cxn>
              <a:cxn ang="0">
                <a:pos x="649" y="15"/>
              </a:cxn>
              <a:cxn ang="0">
                <a:pos x="587" y="5"/>
              </a:cxn>
              <a:cxn ang="0">
                <a:pos x="520" y="0"/>
              </a:cxn>
              <a:cxn ang="0">
                <a:pos x="453" y="5"/>
              </a:cxn>
              <a:cxn ang="0">
                <a:pos x="391" y="15"/>
              </a:cxn>
              <a:cxn ang="0">
                <a:pos x="329" y="34"/>
              </a:cxn>
              <a:cxn ang="0">
                <a:pos x="272" y="62"/>
              </a:cxn>
              <a:cxn ang="0">
                <a:pos x="215" y="100"/>
              </a:cxn>
              <a:cxn ang="0">
                <a:pos x="167" y="139"/>
              </a:cxn>
              <a:cxn ang="0">
                <a:pos x="119" y="186"/>
              </a:cxn>
              <a:cxn ang="0">
                <a:pos x="81" y="239"/>
              </a:cxn>
              <a:cxn ang="0">
                <a:pos x="52" y="296"/>
              </a:cxn>
              <a:cxn ang="0">
                <a:pos x="29" y="358"/>
              </a:cxn>
              <a:cxn ang="0">
                <a:pos x="9" y="420"/>
              </a:cxn>
              <a:cxn ang="0">
                <a:pos x="5" y="487"/>
              </a:cxn>
              <a:cxn ang="0">
                <a:pos x="5" y="549"/>
              </a:cxn>
              <a:cxn ang="0">
                <a:pos x="9" y="616"/>
              </a:cxn>
              <a:cxn ang="0">
                <a:pos x="29" y="678"/>
              </a:cxn>
              <a:cxn ang="0">
                <a:pos x="52" y="740"/>
              </a:cxn>
              <a:cxn ang="0">
                <a:pos x="81" y="797"/>
              </a:cxn>
              <a:cxn ang="0">
                <a:pos x="119" y="850"/>
              </a:cxn>
              <a:cxn ang="0">
                <a:pos x="167" y="898"/>
              </a:cxn>
              <a:cxn ang="0">
                <a:pos x="215" y="936"/>
              </a:cxn>
              <a:cxn ang="0">
                <a:pos x="272" y="974"/>
              </a:cxn>
              <a:cxn ang="0">
                <a:pos x="329" y="1003"/>
              </a:cxn>
              <a:cxn ang="0">
                <a:pos x="391" y="1022"/>
              </a:cxn>
              <a:cxn ang="0">
                <a:pos x="453" y="1031"/>
              </a:cxn>
              <a:cxn ang="0">
                <a:pos x="520" y="1036"/>
              </a:cxn>
              <a:cxn ang="0">
                <a:pos x="587" y="1031"/>
              </a:cxn>
              <a:cxn ang="0">
                <a:pos x="649" y="1022"/>
              </a:cxn>
              <a:cxn ang="0">
                <a:pos x="711" y="1003"/>
              </a:cxn>
              <a:cxn ang="0">
                <a:pos x="768" y="974"/>
              </a:cxn>
              <a:cxn ang="0">
                <a:pos x="826" y="936"/>
              </a:cxn>
              <a:cxn ang="0">
                <a:pos x="873" y="898"/>
              </a:cxn>
              <a:cxn ang="0">
                <a:pos x="921" y="850"/>
              </a:cxn>
              <a:cxn ang="0">
                <a:pos x="959" y="797"/>
              </a:cxn>
              <a:cxn ang="0">
                <a:pos x="988" y="740"/>
              </a:cxn>
              <a:cxn ang="0">
                <a:pos x="1012" y="678"/>
              </a:cxn>
              <a:cxn ang="0">
                <a:pos x="1031" y="616"/>
              </a:cxn>
              <a:cxn ang="0">
                <a:pos x="1036" y="549"/>
              </a:cxn>
            </a:cxnLst>
            <a:rect l="0" t="0" r="r" b="b"/>
            <a:pathLst>
              <a:path w="1041" h="1036">
                <a:moveTo>
                  <a:pt x="1041" y="521"/>
                </a:moveTo>
                <a:lnTo>
                  <a:pt x="1036" y="487"/>
                </a:lnTo>
                <a:lnTo>
                  <a:pt x="1036" y="454"/>
                </a:lnTo>
                <a:lnTo>
                  <a:pt x="1031" y="420"/>
                </a:lnTo>
                <a:lnTo>
                  <a:pt x="1021" y="387"/>
                </a:lnTo>
                <a:lnTo>
                  <a:pt x="1012" y="358"/>
                </a:lnTo>
                <a:lnTo>
                  <a:pt x="1002" y="325"/>
                </a:lnTo>
                <a:lnTo>
                  <a:pt x="988" y="296"/>
                </a:lnTo>
                <a:lnTo>
                  <a:pt x="974" y="268"/>
                </a:lnTo>
                <a:lnTo>
                  <a:pt x="959" y="239"/>
                </a:lnTo>
                <a:lnTo>
                  <a:pt x="940" y="215"/>
                </a:lnTo>
                <a:lnTo>
                  <a:pt x="921" y="186"/>
                </a:lnTo>
                <a:lnTo>
                  <a:pt x="897" y="163"/>
                </a:lnTo>
                <a:lnTo>
                  <a:pt x="873" y="139"/>
                </a:lnTo>
                <a:lnTo>
                  <a:pt x="850" y="120"/>
                </a:lnTo>
                <a:lnTo>
                  <a:pt x="826" y="100"/>
                </a:lnTo>
                <a:lnTo>
                  <a:pt x="797" y="81"/>
                </a:lnTo>
                <a:lnTo>
                  <a:pt x="768" y="62"/>
                </a:lnTo>
                <a:lnTo>
                  <a:pt x="740" y="48"/>
                </a:lnTo>
                <a:lnTo>
                  <a:pt x="711" y="34"/>
                </a:lnTo>
                <a:lnTo>
                  <a:pt x="683" y="24"/>
                </a:lnTo>
                <a:lnTo>
                  <a:pt x="649" y="15"/>
                </a:lnTo>
                <a:lnTo>
                  <a:pt x="616" y="10"/>
                </a:lnTo>
                <a:lnTo>
                  <a:pt x="587" y="5"/>
                </a:lnTo>
                <a:lnTo>
                  <a:pt x="554" y="0"/>
                </a:lnTo>
                <a:lnTo>
                  <a:pt x="520" y="0"/>
                </a:lnTo>
                <a:lnTo>
                  <a:pt x="487" y="0"/>
                </a:lnTo>
                <a:lnTo>
                  <a:pt x="453" y="5"/>
                </a:lnTo>
                <a:lnTo>
                  <a:pt x="425" y="10"/>
                </a:lnTo>
                <a:lnTo>
                  <a:pt x="391" y="15"/>
                </a:lnTo>
                <a:lnTo>
                  <a:pt x="358" y="24"/>
                </a:lnTo>
                <a:lnTo>
                  <a:pt x="329" y="34"/>
                </a:lnTo>
                <a:lnTo>
                  <a:pt x="301" y="48"/>
                </a:lnTo>
                <a:lnTo>
                  <a:pt x="272" y="62"/>
                </a:lnTo>
                <a:lnTo>
                  <a:pt x="243" y="81"/>
                </a:lnTo>
                <a:lnTo>
                  <a:pt x="215" y="100"/>
                </a:lnTo>
                <a:lnTo>
                  <a:pt x="191" y="120"/>
                </a:lnTo>
                <a:lnTo>
                  <a:pt x="167" y="139"/>
                </a:lnTo>
                <a:lnTo>
                  <a:pt x="143" y="163"/>
                </a:lnTo>
                <a:lnTo>
                  <a:pt x="119" y="186"/>
                </a:lnTo>
                <a:lnTo>
                  <a:pt x="100" y="215"/>
                </a:lnTo>
                <a:lnTo>
                  <a:pt x="81" y="239"/>
                </a:lnTo>
                <a:lnTo>
                  <a:pt x="67" y="268"/>
                </a:lnTo>
                <a:lnTo>
                  <a:pt x="52" y="296"/>
                </a:lnTo>
                <a:lnTo>
                  <a:pt x="38" y="325"/>
                </a:lnTo>
                <a:lnTo>
                  <a:pt x="29" y="358"/>
                </a:lnTo>
                <a:lnTo>
                  <a:pt x="19" y="387"/>
                </a:lnTo>
                <a:lnTo>
                  <a:pt x="9" y="420"/>
                </a:lnTo>
                <a:lnTo>
                  <a:pt x="5" y="454"/>
                </a:lnTo>
                <a:lnTo>
                  <a:pt x="5" y="487"/>
                </a:lnTo>
                <a:lnTo>
                  <a:pt x="0" y="521"/>
                </a:lnTo>
                <a:lnTo>
                  <a:pt x="5" y="549"/>
                </a:lnTo>
                <a:lnTo>
                  <a:pt x="5" y="583"/>
                </a:lnTo>
                <a:lnTo>
                  <a:pt x="9" y="616"/>
                </a:lnTo>
                <a:lnTo>
                  <a:pt x="19" y="649"/>
                </a:lnTo>
                <a:lnTo>
                  <a:pt x="29" y="678"/>
                </a:lnTo>
                <a:lnTo>
                  <a:pt x="38" y="712"/>
                </a:lnTo>
                <a:lnTo>
                  <a:pt x="52" y="740"/>
                </a:lnTo>
                <a:lnTo>
                  <a:pt x="67" y="769"/>
                </a:lnTo>
                <a:lnTo>
                  <a:pt x="81" y="797"/>
                </a:lnTo>
                <a:lnTo>
                  <a:pt x="100" y="821"/>
                </a:lnTo>
                <a:lnTo>
                  <a:pt x="119" y="850"/>
                </a:lnTo>
                <a:lnTo>
                  <a:pt x="143" y="874"/>
                </a:lnTo>
                <a:lnTo>
                  <a:pt x="167" y="898"/>
                </a:lnTo>
                <a:lnTo>
                  <a:pt x="191" y="917"/>
                </a:lnTo>
                <a:lnTo>
                  <a:pt x="215" y="936"/>
                </a:lnTo>
                <a:lnTo>
                  <a:pt x="243" y="955"/>
                </a:lnTo>
                <a:lnTo>
                  <a:pt x="272" y="974"/>
                </a:lnTo>
                <a:lnTo>
                  <a:pt x="301" y="988"/>
                </a:lnTo>
                <a:lnTo>
                  <a:pt x="329" y="1003"/>
                </a:lnTo>
                <a:lnTo>
                  <a:pt x="358" y="1012"/>
                </a:lnTo>
                <a:lnTo>
                  <a:pt x="391" y="1022"/>
                </a:lnTo>
                <a:lnTo>
                  <a:pt x="425" y="1027"/>
                </a:lnTo>
                <a:lnTo>
                  <a:pt x="453" y="1031"/>
                </a:lnTo>
                <a:lnTo>
                  <a:pt x="487" y="1036"/>
                </a:lnTo>
                <a:lnTo>
                  <a:pt x="520" y="1036"/>
                </a:lnTo>
                <a:lnTo>
                  <a:pt x="554" y="1036"/>
                </a:lnTo>
                <a:lnTo>
                  <a:pt x="587" y="1031"/>
                </a:lnTo>
                <a:lnTo>
                  <a:pt x="616" y="1027"/>
                </a:lnTo>
                <a:lnTo>
                  <a:pt x="649" y="1022"/>
                </a:lnTo>
                <a:lnTo>
                  <a:pt x="683" y="1012"/>
                </a:lnTo>
                <a:lnTo>
                  <a:pt x="711" y="1003"/>
                </a:lnTo>
                <a:lnTo>
                  <a:pt x="740" y="988"/>
                </a:lnTo>
                <a:lnTo>
                  <a:pt x="768" y="974"/>
                </a:lnTo>
                <a:lnTo>
                  <a:pt x="797" y="955"/>
                </a:lnTo>
                <a:lnTo>
                  <a:pt x="826" y="936"/>
                </a:lnTo>
                <a:lnTo>
                  <a:pt x="850" y="917"/>
                </a:lnTo>
                <a:lnTo>
                  <a:pt x="873" y="898"/>
                </a:lnTo>
                <a:lnTo>
                  <a:pt x="897" y="874"/>
                </a:lnTo>
                <a:lnTo>
                  <a:pt x="921" y="850"/>
                </a:lnTo>
                <a:lnTo>
                  <a:pt x="940" y="821"/>
                </a:lnTo>
                <a:lnTo>
                  <a:pt x="959" y="797"/>
                </a:lnTo>
                <a:lnTo>
                  <a:pt x="974" y="769"/>
                </a:lnTo>
                <a:lnTo>
                  <a:pt x="988" y="740"/>
                </a:lnTo>
                <a:lnTo>
                  <a:pt x="1002" y="712"/>
                </a:lnTo>
                <a:lnTo>
                  <a:pt x="1012" y="678"/>
                </a:lnTo>
                <a:lnTo>
                  <a:pt x="1021" y="649"/>
                </a:lnTo>
                <a:lnTo>
                  <a:pt x="1031" y="616"/>
                </a:lnTo>
                <a:lnTo>
                  <a:pt x="1036" y="583"/>
                </a:lnTo>
                <a:lnTo>
                  <a:pt x="1036" y="549"/>
                </a:lnTo>
                <a:lnTo>
                  <a:pt x="1041" y="5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09" name="Freeform 217"/>
          <p:cNvSpPr>
            <a:spLocks/>
          </p:cNvSpPr>
          <p:nvPr/>
        </p:nvSpPr>
        <p:spPr bwMode="auto">
          <a:xfrm>
            <a:off x="7958139" y="4300538"/>
            <a:ext cx="1652587" cy="1644650"/>
          </a:xfrm>
          <a:custGeom>
            <a:avLst/>
            <a:gdLst/>
            <a:ahLst/>
            <a:cxnLst>
              <a:cxn ang="0">
                <a:pos x="1036" y="487"/>
              </a:cxn>
              <a:cxn ang="0">
                <a:pos x="1031" y="420"/>
              </a:cxn>
              <a:cxn ang="0">
                <a:pos x="1012" y="358"/>
              </a:cxn>
              <a:cxn ang="0">
                <a:pos x="988" y="296"/>
              </a:cxn>
              <a:cxn ang="0">
                <a:pos x="959" y="239"/>
              </a:cxn>
              <a:cxn ang="0">
                <a:pos x="921" y="186"/>
              </a:cxn>
              <a:cxn ang="0">
                <a:pos x="873" y="139"/>
              </a:cxn>
              <a:cxn ang="0">
                <a:pos x="826" y="100"/>
              </a:cxn>
              <a:cxn ang="0">
                <a:pos x="768" y="62"/>
              </a:cxn>
              <a:cxn ang="0">
                <a:pos x="711" y="34"/>
              </a:cxn>
              <a:cxn ang="0">
                <a:pos x="649" y="15"/>
              </a:cxn>
              <a:cxn ang="0">
                <a:pos x="587" y="5"/>
              </a:cxn>
              <a:cxn ang="0">
                <a:pos x="520" y="0"/>
              </a:cxn>
              <a:cxn ang="0">
                <a:pos x="453" y="5"/>
              </a:cxn>
              <a:cxn ang="0">
                <a:pos x="391" y="15"/>
              </a:cxn>
              <a:cxn ang="0">
                <a:pos x="329" y="34"/>
              </a:cxn>
              <a:cxn ang="0">
                <a:pos x="272" y="62"/>
              </a:cxn>
              <a:cxn ang="0">
                <a:pos x="215" y="100"/>
              </a:cxn>
              <a:cxn ang="0">
                <a:pos x="167" y="139"/>
              </a:cxn>
              <a:cxn ang="0">
                <a:pos x="119" y="186"/>
              </a:cxn>
              <a:cxn ang="0">
                <a:pos x="81" y="239"/>
              </a:cxn>
              <a:cxn ang="0">
                <a:pos x="52" y="296"/>
              </a:cxn>
              <a:cxn ang="0">
                <a:pos x="29" y="358"/>
              </a:cxn>
              <a:cxn ang="0">
                <a:pos x="9" y="420"/>
              </a:cxn>
              <a:cxn ang="0">
                <a:pos x="5" y="487"/>
              </a:cxn>
              <a:cxn ang="0">
                <a:pos x="5" y="549"/>
              </a:cxn>
              <a:cxn ang="0">
                <a:pos x="9" y="616"/>
              </a:cxn>
              <a:cxn ang="0">
                <a:pos x="29" y="678"/>
              </a:cxn>
              <a:cxn ang="0">
                <a:pos x="52" y="740"/>
              </a:cxn>
              <a:cxn ang="0">
                <a:pos x="81" y="797"/>
              </a:cxn>
              <a:cxn ang="0">
                <a:pos x="119" y="850"/>
              </a:cxn>
              <a:cxn ang="0">
                <a:pos x="167" y="898"/>
              </a:cxn>
              <a:cxn ang="0">
                <a:pos x="215" y="936"/>
              </a:cxn>
              <a:cxn ang="0">
                <a:pos x="272" y="974"/>
              </a:cxn>
              <a:cxn ang="0">
                <a:pos x="329" y="1003"/>
              </a:cxn>
              <a:cxn ang="0">
                <a:pos x="391" y="1022"/>
              </a:cxn>
              <a:cxn ang="0">
                <a:pos x="453" y="1031"/>
              </a:cxn>
              <a:cxn ang="0">
                <a:pos x="520" y="1036"/>
              </a:cxn>
              <a:cxn ang="0">
                <a:pos x="587" y="1031"/>
              </a:cxn>
              <a:cxn ang="0">
                <a:pos x="649" y="1022"/>
              </a:cxn>
              <a:cxn ang="0">
                <a:pos x="711" y="1003"/>
              </a:cxn>
              <a:cxn ang="0">
                <a:pos x="768" y="974"/>
              </a:cxn>
              <a:cxn ang="0">
                <a:pos x="826" y="936"/>
              </a:cxn>
              <a:cxn ang="0">
                <a:pos x="873" y="898"/>
              </a:cxn>
              <a:cxn ang="0">
                <a:pos x="921" y="850"/>
              </a:cxn>
              <a:cxn ang="0">
                <a:pos x="959" y="797"/>
              </a:cxn>
              <a:cxn ang="0">
                <a:pos x="988" y="740"/>
              </a:cxn>
              <a:cxn ang="0">
                <a:pos x="1012" y="678"/>
              </a:cxn>
              <a:cxn ang="0">
                <a:pos x="1031" y="616"/>
              </a:cxn>
              <a:cxn ang="0">
                <a:pos x="1036" y="549"/>
              </a:cxn>
              <a:cxn ang="0">
                <a:pos x="1041" y="521"/>
              </a:cxn>
            </a:cxnLst>
            <a:rect l="0" t="0" r="r" b="b"/>
            <a:pathLst>
              <a:path w="1041" h="1036">
                <a:moveTo>
                  <a:pt x="1041" y="521"/>
                </a:moveTo>
                <a:lnTo>
                  <a:pt x="1036" y="487"/>
                </a:lnTo>
                <a:lnTo>
                  <a:pt x="1036" y="454"/>
                </a:lnTo>
                <a:lnTo>
                  <a:pt x="1031" y="420"/>
                </a:lnTo>
                <a:lnTo>
                  <a:pt x="1021" y="387"/>
                </a:lnTo>
                <a:lnTo>
                  <a:pt x="1012" y="358"/>
                </a:lnTo>
                <a:lnTo>
                  <a:pt x="1002" y="325"/>
                </a:lnTo>
                <a:lnTo>
                  <a:pt x="988" y="296"/>
                </a:lnTo>
                <a:lnTo>
                  <a:pt x="974" y="268"/>
                </a:lnTo>
                <a:lnTo>
                  <a:pt x="959" y="239"/>
                </a:lnTo>
                <a:lnTo>
                  <a:pt x="940" y="215"/>
                </a:lnTo>
                <a:lnTo>
                  <a:pt x="921" y="186"/>
                </a:lnTo>
                <a:lnTo>
                  <a:pt x="897" y="163"/>
                </a:lnTo>
                <a:lnTo>
                  <a:pt x="873" y="139"/>
                </a:lnTo>
                <a:lnTo>
                  <a:pt x="850" y="120"/>
                </a:lnTo>
                <a:lnTo>
                  <a:pt x="826" y="100"/>
                </a:lnTo>
                <a:lnTo>
                  <a:pt x="797" y="81"/>
                </a:lnTo>
                <a:lnTo>
                  <a:pt x="768" y="62"/>
                </a:lnTo>
                <a:lnTo>
                  <a:pt x="740" y="48"/>
                </a:lnTo>
                <a:lnTo>
                  <a:pt x="711" y="34"/>
                </a:lnTo>
                <a:lnTo>
                  <a:pt x="683" y="24"/>
                </a:lnTo>
                <a:lnTo>
                  <a:pt x="649" y="15"/>
                </a:lnTo>
                <a:lnTo>
                  <a:pt x="616" y="10"/>
                </a:lnTo>
                <a:lnTo>
                  <a:pt x="587" y="5"/>
                </a:lnTo>
                <a:lnTo>
                  <a:pt x="554" y="0"/>
                </a:lnTo>
                <a:lnTo>
                  <a:pt x="520" y="0"/>
                </a:lnTo>
                <a:lnTo>
                  <a:pt x="487" y="0"/>
                </a:lnTo>
                <a:lnTo>
                  <a:pt x="453" y="5"/>
                </a:lnTo>
                <a:lnTo>
                  <a:pt x="425" y="10"/>
                </a:lnTo>
                <a:lnTo>
                  <a:pt x="391" y="15"/>
                </a:lnTo>
                <a:lnTo>
                  <a:pt x="358" y="24"/>
                </a:lnTo>
                <a:lnTo>
                  <a:pt x="329" y="34"/>
                </a:lnTo>
                <a:lnTo>
                  <a:pt x="301" y="48"/>
                </a:lnTo>
                <a:lnTo>
                  <a:pt x="272" y="62"/>
                </a:lnTo>
                <a:lnTo>
                  <a:pt x="243" y="81"/>
                </a:lnTo>
                <a:lnTo>
                  <a:pt x="215" y="100"/>
                </a:lnTo>
                <a:lnTo>
                  <a:pt x="191" y="120"/>
                </a:lnTo>
                <a:lnTo>
                  <a:pt x="167" y="139"/>
                </a:lnTo>
                <a:lnTo>
                  <a:pt x="143" y="163"/>
                </a:lnTo>
                <a:lnTo>
                  <a:pt x="119" y="186"/>
                </a:lnTo>
                <a:lnTo>
                  <a:pt x="100" y="215"/>
                </a:lnTo>
                <a:lnTo>
                  <a:pt x="81" y="239"/>
                </a:lnTo>
                <a:lnTo>
                  <a:pt x="67" y="268"/>
                </a:lnTo>
                <a:lnTo>
                  <a:pt x="52" y="296"/>
                </a:lnTo>
                <a:lnTo>
                  <a:pt x="38" y="325"/>
                </a:lnTo>
                <a:lnTo>
                  <a:pt x="29" y="358"/>
                </a:lnTo>
                <a:lnTo>
                  <a:pt x="19" y="387"/>
                </a:lnTo>
                <a:lnTo>
                  <a:pt x="9" y="420"/>
                </a:lnTo>
                <a:lnTo>
                  <a:pt x="5" y="454"/>
                </a:lnTo>
                <a:lnTo>
                  <a:pt x="5" y="487"/>
                </a:lnTo>
                <a:lnTo>
                  <a:pt x="0" y="521"/>
                </a:lnTo>
                <a:lnTo>
                  <a:pt x="5" y="549"/>
                </a:lnTo>
                <a:lnTo>
                  <a:pt x="5" y="583"/>
                </a:lnTo>
                <a:lnTo>
                  <a:pt x="9" y="616"/>
                </a:lnTo>
                <a:lnTo>
                  <a:pt x="19" y="649"/>
                </a:lnTo>
                <a:lnTo>
                  <a:pt x="29" y="678"/>
                </a:lnTo>
                <a:lnTo>
                  <a:pt x="38" y="712"/>
                </a:lnTo>
                <a:lnTo>
                  <a:pt x="52" y="740"/>
                </a:lnTo>
                <a:lnTo>
                  <a:pt x="67" y="769"/>
                </a:lnTo>
                <a:lnTo>
                  <a:pt x="81" y="797"/>
                </a:lnTo>
                <a:lnTo>
                  <a:pt x="100" y="821"/>
                </a:lnTo>
                <a:lnTo>
                  <a:pt x="119" y="850"/>
                </a:lnTo>
                <a:lnTo>
                  <a:pt x="143" y="874"/>
                </a:lnTo>
                <a:lnTo>
                  <a:pt x="167" y="898"/>
                </a:lnTo>
                <a:lnTo>
                  <a:pt x="191" y="917"/>
                </a:lnTo>
                <a:lnTo>
                  <a:pt x="215" y="936"/>
                </a:lnTo>
                <a:lnTo>
                  <a:pt x="243" y="955"/>
                </a:lnTo>
                <a:lnTo>
                  <a:pt x="272" y="974"/>
                </a:lnTo>
                <a:lnTo>
                  <a:pt x="301" y="988"/>
                </a:lnTo>
                <a:lnTo>
                  <a:pt x="329" y="1003"/>
                </a:lnTo>
                <a:lnTo>
                  <a:pt x="358" y="1012"/>
                </a:lnTo>
                <a:lnTo>
                  <a:pt x="391" y="1022"/>
                </a:lnTo>
                <a:lnTo>
                  <a:pt x="425" y="1027"/>
                </a:lnTo>
                <a:lnTo>
                  <a:pt x="453" y="1031"/>
                </a:lnTo>
                <a:lnTo>
                  <a:pt x="487" y="1036"/>
                </a:lnTo>
                <a:lnTo>
                  <a:pt x="520" y="1036"/>
                </a:lnTo>
                <a:lnTo>
                  <a:pt x="554" y="1036"/>
                </a:lnTo>
                <a:lnTo>
                  <a:pt x="587" y="1031"/>
                </a:lnTo>
                <a:lnTo>
                  <a:pt x="616" y="1027"/>
                </a:lnTo>
                <a:lnTo>
                  <a:pt x="649" y="1022"/>
                </a:lnTo>
                <a:lnTo>
                  <a:pt x="683" y="1012"/>
                </a:lnTo>
                <a:lnTo>
                  <a:pt x="711" y="1003"/>
                </a:lnTo>
                <a:lnTo>
                  <a:pt x="740" y="988"/>
                </a:lnTo>
                <a:lnTo>
                  <a:pt x="768" y="974"/>
                </a:lnTo>
                <a:lnTo>
                  <a:pt x="797" y="955"/>
                </a:lnTo>
                <a:lnTo>
                  <a:pt x="826" y="936"/>
                </a:lnTo>
                <a:lnTo>
                  <a:pt x="850" y="917"/>
                </a:lnTo>
                <a:lnTo>
                  <a:pt x="873" y="898"/>
                </a:lnTo>
                <a:lnTo>
                  <a:pt x="897" y="874"/>
                </a:lnTo>
                <a:lnTo>
                  <a:pt x="921" y="850"/>
                </a:lnTo>
                <a:lnTo>
                  <a:pt x="940" y="821"/>
                </a:lnTo>
                <a:lnTo>
                  <a:pt x="959" y="797"/>
                </a:lnTo>
                <a:lnTo>
                  <a:pt x="974" y="769"/>
                </a:lnTo>
                <a:lnTo>
                  <a:pt x="988" y="740"/>
                </a:lnTo>
                <a:lnTo>
                  <a:pt x="1002" y="712"/>
                </a:lnTo>
                <a:lnTo>
                  <a:pt x="1012" y="678"/>
                </a:lnTo>
                <a:lnTo>
                  <a:pt x="1021" y="649"/>
                </a:lnTo>
                <a:lnTo>
                  <a:pt x="1031" y="616"/>
                </a:lnTo>
                <a:lnTo>
                  <a:pt x="1036" y="583"/>
                </a:lnTo>
                <a:lnTo>
                  <a:pt x="1036" y="549"/>
                </a:lnTo>
                <a:lnTo>
                  <a:pt x="1041" y="521"/>
                </a:lnTo>
                <a:lnTo>
                  <a:pt x="1041" y="52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0" name="Freeform 218"/>
          <p:cNvSpPr>
            <a:spLocks/>
          </p:cNvSpPr>
          <p:nvPr/>
        </p:nvSpPr>
        <p:spPr bwMode="auto">
          <a:xfrm>
            <a:off x="8374063" y="4710113"/>
            <a:ext cx="819150" cy="825500"/>
          </a:xfrm>
          <a:custGeom>
            <a:avLst/>
            <a:gdLst/>
            <a:ahLst/>
            <a:cxnLst>
              <a:cxn ang="0">
                <a:pos x="516" y="229"/>
              </a:cxn>
              <a:cxn ang="0">
                <a:pos x="511" y="196"/>
              </a:cxn>
              <a:cxn ang="0">
                <a:pos x="502" y="162"/>
              </a:cxn>
              <a:cxn ang="0">
                <a:pos x="487" y="134"/>
              </a:cxn>
              <a:cxn ang="0">
                <a:pos x="468" y="110"/>
              </a:cxn>
              <a:cxn ang="0">
                <a:pos x="449" y="81"/>
              </a:cxn>
              <a:cxn ang="0">
                <a:pos x="425" y="62"/>
              </a:cxn>
              <a:cxn ang="0">
                <a:pos x="397" y="43"/>
              </a:cxn>
              <a:cxn ang="0">
                <a:pos x="368" y="24"/>
              </a:cxn>
              <a:cxn ang="0">
                <a:pos x="339" y="14"/>
              </a:cxn>
              <a:cxn ang="0">
                <a:pos x="306" y="5"/>
              </a:cxn>
              <a:cxn ang="0">
                <a:pos x="273" y="0"/>
              </a:cxn>
              <a:cxn ang="0">
                <a:pos x="244" y="0"/>
              </a:cxn>
              <a:cxn ang="0">
                <a:pos x="210" y="5"/>
              </a:cxn>
              <a:cxn ang="0">
                <a:pos x="177" y="14"/>
              </a:cxn>
              <a:cxn ang="0">
                <a:pos x="148" y="24"/>
              </a:cxn>
              <a:cxn ang="0">
                <a:pos x="120" y="43"/>
              </a:cxn>
              <a:cxn ang="0">
                <a:pos x="91" y="62"/>
              </a:cxn>
              <a:cxn ang="0">
                <a:pos x="67" y="81"/>
              </a:cxn>
              <a:cxn ang="0">
                <a:pos x="48" y="110"/>
              </a:cxn>
              <a:cxn ang="0">
                <a:pos x="29" y="134"/>
              </a:cxn>
              <a:cxn ang="0">
                <a:pos x="15" y="162"/>
              </a:cxn>
              <a:cxn ang="0">
                <a:pos x="5" y="196"/>
              </a:cxn>
              <a:cxn ang="0">
                <a:pos x="0" y="229"/>
              </a:cxn>
              <a:cxn ang="0">
                <a:pos x="5" y="310"/>
              </a:cxn>
              <a:cxn ang="0">
                <a:pos x="10" y="339"/>
              </a:cxn>
              <a:cxn ang="0">
                <a:pos x="24" y="372"/>
              </a:cxn>
              <a:cxn ang="0">
                <a:pos x="39" y="401"/>
              </a:cxn>
              <a:cxn ang="0">
                <a:pos x="58" y="425"/>
              </a:cxn>
              <a:cxn ang="0">
                <a:pos x="82" y="449"/>
              </a:cxn>
              <a:cxn ang="0">
                <a:pos x="105" y="468"/>
              </a:cxn>
              <a:cxn ang="0">
                <a:pos x="134" y="487"/>
              </a:cxn>
              <a:cxn ang="0">
                <a:pos x="163" y="501"/>
              </a:cxn>
              <a:cxn ang="0">
                <a:pos x="191" y="511"/>
              </a:cxn>
              <a:cxn ang="0">
                <a:pos x="225" y="516"/>
              </a:cxn>
              <a:cxn ang="0">
                <a:pos x="258" y="520"/>
              </a:cxn>
              <a:cxn ang="0">
                <a:pos x="292" y="516"/>
              </a:cxn>
              <a:cxn ang="0">
                <a:pos x="325" y="511"/>
              </a:cxn>
              <a:cxn ang="0">
                <a:pos x="354" y="501"/>
              </a:cxn>
              <a:cxn ang="0">
                <a:pos x="382" y="487"/>
              </a:cxn>
              <a:cxn ang="0">
                <a:pos x="411" y="468"/>
              </a:cxn>
              <a:cxn ang="0">
                <a:pos x="435" y="449"/>
              </a:cxn>
              <a:cxn ang="0">
                <a:pos x="459" y="425"/>
              </a:cxn>
              <a:cxn ang="0">
                <a:pos x="478" y="401"/>
              </a:cxn>
              <a:cxn ang="0">
                <a:pos x="492" y="372"/>
              </a:cxn>
              <a:cxn ang="0">
                <a:pos x="506" y="339"/>
              </a:cxn>
              <a:cxn ang="0">
                <a:pos x="511" y="310"/>
              </a:cxn>
              <a:cxn ang="0">
                <a:pos x="516" y="263"/>
              </a:cxn>
            </a:cxnLst>
            <a:rect l="0" t="0" r="r" b="b"/>
            <a:pathLst>
              <a:path w="516" h="520">
                <a:moveTo>
                  <a:pt x="516" y="263"/>
                </a:moveTo>
                <a:lnTo>
                  <a:pt x="516" y="229"/>
                </a:lnTo>
                <a:lnTo>
                  <a:pt x="511" y="210"/>
                </a:lnTo>
                <a:lnTo>
                  <a:pt x="511" y="196"/>
                </a:lnTo>
                <a:lnTo>
                  <a:pt x="506" y="181"/>
                </a:lnTo>
                <a:lnTo>
                  <a:pt x="502" y="162"/>
                </a:lnTo>
                <a:lnTo>
                  <a:pt x="492" y="148"/>
                </a:lnTo>
                <a:lnTo>
                  <a:pt x="487" y="134"/>
                </a:lnTo>
                <a:lnTo>
                  <a:pt x="478" y="119"/>
                </a:lnTo>
                <a:lnTo>
                  <a:pt x="468" y="110"/>
                </a:lnTo>
                <a:lnTo>
                  <a:pt x="459" y="96"/>
                </a:lnTo>
                <a:lnTo>
                  <a:pt x="449" y="81"/>
                </a:lnTo>
                <a:lnTo>
                  <a:pt x="435" y="72"/>
                </a:lnTo>
                <a:lnTo>
                  <a:pt x="425" y="62"/>
                </a:lnTo>
                <a:lnTo>
                  <a:pt x="411" y="53"/>
                </a:lnTo>
                <a:lnTo>
                  <a:pt x="397" y="43"/>
                </a:lnTo>
                <a:lnTo>
                  <a:pt x="382" y="33"/>
                </a:lnTo>
                <a:lnTo>
                  <a:pt x="368" y="24"/>
                </a:lnTo>
                <a:lnTo>
                  <a:pt x="354" y="19"/>
                </a:lnTo>
                <a:lnTo>
                  <a:pt x="339" y="14"/>
                </a:lnTo>
                <a:lnTo>
                  <a:pt x="325" y="10"/>
                </a:lnTo>
                <a:lnTo>
                  <a:pt x="306" y="5"/>
                </a:lnTo>
                <a:lnTo>
                  <a:pt x="292" y="5"/>
                </a:lnTo>
                <a:lnTo>
                  <a:pt x="273" y="0"/>
                </a:lnTo>
                <a:lnTo>
                  <a:pt x="258" y="0"/>
                </a:lnTo>
                <a:lnTo>
                  <a:pt x="244" y="0"/>
                </a:lnTo>
                <a:lnTo>
                  <a:pt x="225" y="5"/>
                </a:lnTo>
                <a:lnTo>
                  <a:pt x="210" y="5"/>
                </a:lnTo>
                <a:lnTo>
                  <a:pt x="191" y="10"/>
                </a:lnTo>
                <a:lnTo>
                  <a:pt x="177" y="14"/>
                </a:lnTo>
                <a:lnTo>
                  <a:pt x="163" y="19"/>
                </a:lnTo>
                <a:lnTo>
                  <a:pt x="148" y="24"/>
                </a:lnTo>
                <a:lnTo>
                  <a:pt x="134" y="33"/>
                </a:lnTo>
                <a:lnTo>
                  <a:pt x="120" y="43"/>
                </a:lnTo>
                <a:lnTo>
                  <a:pt x="105" y="53"/>
                </a:lnTo>
                <a:lnTo>
                  <a:pt x="91" y="62"/>
                </a:lnTo>
                <a:lnTo>
                  <a:pt x="82" y="72"/>
                </a:lnTo>
                <a:lnTo>
                  <a:pt x="67" y="81"/>
                </a:lnTo>
                <a:lnTo>
                  <a:pt x="58" y="96"/>
                </a:lnTo>
                <a:lnTo>
                  <a:pt x="48" y="110"/>
                </a:lnTo>
                <a:lnTo>
                  <a:pt x="39" y="119"/>
                </a:lnTo>
                <a:lnTo>
                  <a:pt x="29" y="134"/>
                </a:lnTo>
                <a:lnTo>
                  <a:pt x="24" y="148"/>
                </a:lnTo>
                <a:lnTo>
                  <a:pt x="15" y="162"/>
                </a:lnTo>
                <a:lnTo>
                  <a:pt x="10" y="181"/>
                </a:lnTo>
                <a:lnTo>
                  <a:pt x="5" y="196"/>
                </a:lnTo>
                <a:lnTo>
                  <a:pt x="5" y="210"/>
                </a:lnTo>
                <a:lnTo>
                  <a:pt x="0" y="229"/>
                </a:lnTo>
                <a:lnTo>
                  <a:pt x="0" y="291"/>
                </a:lnTo>
                <a:lnTo>
                  <a:pt x="5" y="310"/>
                </a:lnTo>
                <a:lnTo>
                  <a:pt x="5" y="325"/>
                </a:lnTo>
                <a:lnTo>
                  <a:pt x="10" y="339"/>
                </a:lnTo>
                <a:lnTo>
                  <a:pt x="15" y="358"/>
                </a:lnTo>
                <a:lnTo>
                  <a:pt x="24" y="372"/>
                </a:lnTo>
                <a:lnTo>
                  <a:pt x="29" y="387"/>
                </a:lnTo>
                <a:lnTo>
                  <a:pt x="39" y="401"/>
                </a:lnTo>
                <a:lnTo>
                  <a:pt x="48" y="411"/>
                </a:lnTo>
                <a:lnTo>
                  <a:pt x="58" y="425"/>
                </a:lnTo>
                <a:lnTo>
                  <a:pt x="67" y="439"/>
                </a:lnTo>
                <a:lnTo>
                  <a:pt x="82" y="449"/>
                </a:lnTo>
                <a:lnTo>
                  <a:pt x="91" y="458"/>
                </a:lnTo>
                <a:lnTo>
                  <a:pt x="105" y="468"/>
                </a:lnTo>
                <a:lnTo>
                  <a:pt x="120" y="477"/>
                </a:lnTo>
                <a:lnTo>
                  <a:pt x="134" y="487"/>
                </a:lnTo>
                <a:lnTo>
                  <a:pt x="148" y="497"/>
                </a:lnTo>
                <a:lnTo>
                  <a:pt x="163" y="501"/>
                </a:lnTo>
                <a:lnTo>
                  <a:pt x="177" y="506"/>
                </a:lnTo>
                <a:lnTo>
                  <a:pt x="191" y="511"/>
                </a:lnTo>
                <a:lnTo>
                  <a:pt x="210" y="516"/>
                </a:lnTo>
                <a:lnTo>
                  <a:pt x="225" y="516"/>
                </a:lnTo>
                <a:lnTo>
                  <a:pt x="244" y="520"/>
                </a:lnTo>
                <a:lnTo>
                  <a:pt x="258" y="520"/>
                </a:lnTo>
                <a:lnTo>
                  <a:pt x="273" y="520"/>
                </a:lnTo>
                <a:lnTo>
                  <a:pt x="292" y="516"/>
                </a:lnTo>
                <a:lnTo>
                  <a:pt x="306" y="516"/>
                </a:lnTo>
                <a:lnTo>
                  <a:pt x="325" y="511"/>
                </a:lnTo>
                <a:lnTo>
                  <a:pt x="339" y="506"/>
                </a:lnTo>
                <a:lnTo>
                  <a:pt x="354" y="501"/>
                </a:lnTo>
                <a:lnTo>
                  <a:pt x="368" y="497"/>
                </a:lnTo>
                <a:lnTo>
                  <a:pt x="382" y="487"/>
                </a:lnTo>
                <a:lnTo>
                  <a:pt x="397" y="477"/>
                </a:lnTo>
                <a:lnTo>
                  <a:pt x="411" y="468"/>
                </a:lnTo>
                <a:lnTo>
                  <a:pt x="425" y="458"/>
                </a:lnTo>
                <a:lnTo>
                  <a:pt x="435" y="449"/>
                </a:lnTo>
                <a:lnTo>
                  <a:pt x="449" y="439"/>
                </a:lnTo>
                <a:lnTo>
                  <a:pt x="459" y="425"/>
                </a:lnTo>
                <a:lnTo>
                  <a:pt x="468" y="411"/>
                </a:lnTo>
                <a:lnTo>
                  <a:pt x="478" y="401"/>
                </a:lnTo>
                <a:lnTo>
                  <a:pt x="487" y="387"/>
                </a:lnTo>
                <a:lnTo>
                  <a:pt x="492" y="372"/>
                </a:lnTo>
                <a:lnTo>
                  <a:pt x="502" y="358"/>
                </a:lnTo>
                <a:lnTo>
                  <a:pt x="506" y="339"/>
                </a:lnTo>
                <a:lnTo>
                  <a:pt x="511" y="325"/>
                </a:lnTo>
                <a:lnTo>
                  <a:pt x="511" y="310"/>
                </a:lnTo>
                <a:lnTo>
                  <a:pt x="516" y="291"/>
                </a:lnTo>
                <a:lnTo>
                  <a:pt x="516" y="263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1" name="Rectangle 219"/>
          <p:cNvSpPr>
            <a:spLocks noChangeArrowheads="1"/>
          </p:cNvSpPr>
          <p:nvPr/>
        </p:nvSpPr>
        <p:spPr bwMode="auto">
          <a:xfrm>
            <a:off x="8843963" y="4573588"/>
            <a:ext cx="11430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  5</a:t>
            </a:r>
            <a:endParaRPr lang="en-US" altLang="ko-KR" sz="2000" b="0"/>
          </a:p>
        </p:txBody>
      </p:sp>
      <p:sp>
        <p:nvSpPr>
          <p:cNvPr id="981212" name="Freeform 220"/>
          <p:cNvSpPr>
            <a:spLocks/>
          </p:cNvSpPr>
          <p:nvPr/>
        </p:nvSpPr>
        <p:spPr bwMode="auto">
          <a:xfrm>
            <a:off x="7958139" y="4300538"/>
            <a:ext cx="1652587" cy="1644650"/>
          </a:xfrm>
          <a:custGeom>
            <a:avLst/>
            <a:gdLst/>
            <a:ahLst/>
            <a:cxnLst>
              <a:cxn ang="0">
                <a:pos x="1036" y="487"/>
              </a:cxn>
              <a:cxn ang="0">
                <a:pos x="1031" y="420"/>
              </a:cxn>
              <a:cxn ang="0">
                <a:pos x="1012" y="358"/>
              </a:cxn>
              <a:cxn ang="0">
                <a:pos x="988" y="296"/>
              </a:cxn>
              <a:cxn ang="0">
                <a:pos x="959" y="239"/>
              </a:cxn>
              <a:cxn ang="0">
                <a:pos x="921" y="186"/>
              </a:cxn>
              <a:cxn ang="0">
                <a:pos x="873" y="139"/>
              </a:cxn>
              <a:cxn ang="0">
                <a:pos x="826" y="100"/>
              </a:cxn>
              <a:cxn ang="0">
                <a:pos x="768" y="62"/>
              </a:cxn>
              <a:cxn ang="0">
                <a:pos x="711" y="34"/>
              </a:cxn>
              <a:cxn ang="0">
                <a:pos x="649" y="15"/>
              </a:cxn>
              <a:cxn ang="0">
                <a:pos x="587" y="5"/>
              </a:cxn>
              <a:cxn ang="0">
                <a:pos x="520" y="0"/>
              </a:cxn>
              <a:cxn ang="0">
                <a:pos x="453" y="5"/>
              </a:cxn>
              <a:cxn ang="0">
                <a:pos x="391" y="15"/>
              </a:cxn>
              <a:cxn ang="0">
                <a:pos x="329" y="34"/>
              </a:cxn>
              <a:cxn ang="0">
                <a:pos x="272" y="62"/>
              </a:cxn>
              <a:cxn ang="0">
                <a:pos x="215" y="100"/>
              </a:cxn>
              <a:cxn ang="0">
                <a:pos x="167" y="139"/>
              </a:cxn>
              <a:cxn ang="0">
                <a:pos x="119" y="186"/>
              </a:cxn>
              <a:cxn ang="0">
                <a:pos x="81" y="239"/>
              </a:cxn>
              <a:cxn ang="0">
                <a:pos x="52" y="296"/>
              </a:cxn>
              <a:cxn ang="0">
                <a:pos x="29" y="358"/>
              </a:cxn>
              <a:cxn ang="0">
                <a:pos x="9" y="420"/>
              </a:cxn>
              <a:cxn ang="0">
                <a:pos x="5" y="487"/>
              </a:cxn>
              <a:cxn ang="0">
                <a:pos x="5" y="549"/>
              </a:cxn>
              <a:cxn ang="0">
                <a:pos x="9" y="616"/>
              </a:cxn>
              <a:cxn ang="0">
                <a:pos x="29" y="678"/>
              </a:cxn>
              <a:cxn ang="0">
                <a:pos x="52" y="740"/>
              </a:cxn>
              <a:cxn ang="0">
                <a:pos x="81" y="797"/>
              </a:cxn>
              <a:cxn ang="0">
                <a:pos x="119" y="850"/>
              </a:cxn>
              <a:cxn ang="0">
                <a:pos x="167" y="898"/>
              </a:cxn>
              <a:cxn ang="0">
                <a:pos x="215" y="936"/>
              </a:cxn>
              <a:cxn ang="0">
                <a:pos x="272" y="974"/>
              </a:cxn>
              <a:cxn ang="0">
                <a:pos x="329" y="1003"/>
              </a:cxn>
              <a:cxn ang="0">
                <a:pos x="391" y="1022"/>
              </a:cxn>
              <a:cxn ang="0">
                <a:pos x="453" y="1031"/>
              </a:cxn>
              <a:cxn ang="0">
                <a:pos x="520" y="1036"/>
              </a:cxn>
              <a:cxn ang="0">
                <a:pos x="587" y="1031"/>
              </a:cxn>
              <a:cxn ang="0">
                <a:pos x="649" y="1022"/>
              </a:cxn>
              <a:cxn ang="0">
                <a:pos x="711" y="1003"/>
              </a:cxn>
              <a:cxn ang="0">
                <a:pos x="768" y="974"/>
              </a:cxn>
              <a:cxn ang="0">
                <a:pos x="826" y="936"/>
              </a:cxn>
              <a:cxn ang="0">
                <a:pos x="873" y="898"/>
              </a:cxn>
              <a:cxn ang="0">
                <a:pos x="921" y="850"/>
              </a:cxn>
              <a:cxn ang="0">
                <a:pos x="959" y="797"/>
              </a:cxn>
              <a:cxn ang="0">
                <a:pos x="988" y="740"/>
              </a:cxn>
              <a:cxn ang="0">
                <a:pos x="1012" y="678"/>
              </a:cxn>
              <a:cxn ang="0">
                <a:pos x="1031" y="616"/>
              </a:cxn>
              <a:cxn ang="0">
                <a:pos x="1036" y="549"/>
              </a:cxn>
            </a:cxnLst>
            <a:rect l="0" t="0" r="r" b="b"/>
            <a:pathLst>
              <a:path w="1041" h="1036">
                <a:moveTo>
                  <a:pt x="1041" y="521"/>
                </a:moveTo>
                <a:lnTo>
                  <a:pt x="1036" y="487"/>
                </a:lnTo>
                <a:lnTo>
                  <a:pt x="1036" y="454"/>
                </a:lnTo>
                <a:lnTo>
                  <a:pt x="1031" y="420"/>
                </a:lnTo>
                <a:lnTo>
                  <a:pt x="1021" y="387"/>
                </a:lnTo>
                <a:lnTo>
                  <a:pt x="1012" y="358"/>
                </a:lnTo>
                <a:lnTo>
                  <a:pt x="1002" y="325"/>
                </a:lnTo>
                <a:lnTo>
                  <a:pt x="988" y="296"/>
                </a:lnTo>
                <a:lnTo>
                  <a:pt x="974" y="268"/>
                </a:lnTo>
                <a:lnTo>
                  <a:pt x="959" y="239"/>
                </a:lnTo>
                <a:lnTo>
                  <a:pt x="940" y="215"/>
                </a:lnTo>
                <a:lnTo>
                  <a:pt x="921" y="186"/>
                </a:lnTo>
                <a:lnTo>
                  <a:pt x="897" y="163"/>
                </a:lnTo>
                <a:lnTo>
                  <a:pt x="873" y="139"/>
                </a:lnTo>
                <a:lnTo>
                  <a:pt x="850" y="120"/>
                </a:lnTo>
                <a:lnTo>
                  <a:pt x="826" y="100"/>
                </a:lnTo>
                <a:lnTo>
                  <a:pt x="797" y="81"/>
                </a:lnTo>
                <a:lnTo>
                  <a:pt x="768" y="62"/>
                </a:lnTo>
                <a:lnTo>
                  <a:pt x="740" y="48"/>
                </a:lnTo>
                <a:lnTo>
                  <a:pt x="711" y="34"/>
                </a:lnTo>
                <a:lnTo>
                  <a:pt x="683" y="24"/>
                </a:lnTo>
                <a:lnTo>
                  <a:pt x="649" y="15"/>
                </a:lnTo>
                <a:lnTo>
                  <a:pt x="616" y="10"/>
                </a:lnTo>
                <a:lnTo>
                  <a:pt x="587" y="5"/>
                </a:lnTo>
                <a:lnTo>
                  <a:pt x="554" y="0"/>
                </a:lnTo>
                <a:lnTo>
                  <a:pt x="520" y="0"/>
                </a:lnTo>
                <a:lnTo>
                  <a:pt x="487" y="0"/>
                </a:lnTo>
                <a:lnTo>
                  <a:pt x="453" y="5"/>
                </a:lnTo>
                <a:lnTo>
                  <a:pt x="425" y="10"/>
                </a:lnTo>
                <a:lnTo>
                  <a:pt x="391" y="15"/>
                </a:lnTo>
                <a:lnTo>
                  <a:pt x="358" y="24"/>
                </a:lnTo>
                <a:lnTo>
                  <a:pt x="329" y="34"/>
                </a:lnTo>
                <a:lnTo>
                  <a:pt x="301" y="48"/>
                </a:lnTo>
                <a:lnTo>
                  <a:pt x="272" y="62"/>
                </a:lnTo>
                <a:lnTo>
                  <a:pt x="243" y="81"/>
                </a:lnTo>
                <a:lnTo>
                  <a:pt x="215" y="100"/>
                </a:lnTo>
                <a:lnTo>
                  <a:pt x="191" y="120"/>
                </a:lnTo>
                <a:lnTo>
                  <a:pt x="167" y="139"/>
                </a:lnTo>
                <a:lnTo>
                  <a:pt x="143" y="163"/>
                </a:lnTo>
                <a:lnTo>
                  <a:pt x="119" y="186"/>
                </a:lnTo>
                <a:lnTo>
                  <a:pt x="100" y="215"/>
                </a:lnTo>
                <a:lnTo>
                  <a:pt x="81" y="239"/>
                </a:lnTo>
                <a:lnTo>
                  <a:pt x="67" y="268"/>
                </a:lnTo>
                <a:lnTo>
                  <a:pt x="52" y="296"/>
                </a:lnTo>
                <a:lnTo>
                  <a:pt x="38" y="325"/>
                </a:lnTo>
                <a:lnTo>
                  <a:pt x="29" y="358"/>
                </a:lnTo>
                <a:lnTo>
                  <a:pt x="19" y="387"/>
                </a:lnTo>
                <a:lnTo>
                  <a:pt x="9" y="420"/>
                </a:lnTo>
                <a:lnTo>
                  <a:pt x="5" y="454"/>
                </a:lnTo>
                <a:lnTo>
                  <a:pt x="5" y="487"/>
                </a:lnTo>
                <a:lnTo>
                  <a:pt x="0" y="521"/>
                </a:lnTo>
                <a:lnTo>
                  <a:pt x="5" y="549"/>
                </a:lnTo>
                <a:lnTo>
                  <a:pt x="5" y="583"/>
                </a:lnTo>
                <a:lnTo>
                  <a:pt x="9" y="616"/>
                </a:lnTo>
                <a:lnTo>
                  <a:pt x="19" y="649"/>
                </a:lnTo>
                <a:lnTo>
                  <a:pt x="29" y="678"/>
                </a:lnTo>
                <a:lnTo>
                  <a:pt x="38" y="712"/>
                </a:lnTo>
                <a:lnTo>
                  <a:pt x="52" y="740"/>
                </a:lnTo>
                <a:lnTo>
                  <a:pt x="67" y="769"/>
                </a:lnTo>
                <a:lnTo>
                  <a:pt x="81" y="797"/>
                </a:lnTo>
                <a:lnTo>
                  <a:pt x="100" y="821"/>
                </a:lnTo>
                <a:lnTo>
                  <a:pt x="119" y="850"/>
                </a:lnTo>
                <a:lnTo>
                  <a:pt x="143" y="874"/>
                </a:lnTo>
                <a:lnTo>
                  <a:pt x="167" y="898"/>
                </a:lnTo>
                <a:lnTo>
                  <a:pt x="191" y="917"/>
                </a:lnTo>
                <a:lnTo>
                  <a:pt x="215" y="936"/>
                </a:lnTo>
                <a:lnTo>
                  <a:pt x="243" y="955"/>
                </a:lnTo>
                <a:lnTo>
                  <a:pt x="272" y="974"/>
                </a:lnTo>
                <a:lnTo>
                  <a:pt x="301" y="988"/>
                </a:lnTo>
                <a:lnTo>
                  <a:pt x="329" y="1003"/>
                </a:lnTo>
                <a:lnTo>
                  <a:pt x="358" y="1012"/>
                </a:lnTo>
                <a:lnTo>
                  <a:pt x="391" y="1022"/>
                </a:lnTo>
                <a:lnTo>
                  <a:pt x="425" y="1027"/>
                </a:lnTo>
                <a:lnTo>
                  <a:pt x="453" y="1031"/>
                </a:lnTo>
                <a:lnTo>
                  <a:pt x="487" y="1036"/>
                </a:lnTo>
                <a:lnTo>
                  <a:pt x="520" y="1036"/>
                </a:lnTo>
                <a:lnTo>
                  <a:pt x="554" y="1036"/>
                </a:lnTo>
                <a:lnTo>
                  <a:pt x="587" y="1031"/>
                </a:lnTo>
                <a:lnTo>
                  <a:pt x="616" y="1027"/>
                </a:lnTo>
                <a:lnTo>
                  <a:pt x="649" y="1022"/>
                </a:lnTo>
                <a:lnTo>
                  <a:pt x="683" y="1012"/>
                </a:lnTo>
                <a:lnTo>
                  <a:pt x="711" y="1003"/>
                </a:lnTo>
                <a:lnTo>
                  <a:pt x="740" y="988"/>
                </a:lnTo>
                <a:lnTo>
                  <a:pt x="768" y="974"/>
                </a:lnTo>
                <a:lnTo>
                  <a:pt x="797" y="955"/>
                </a:lnTo>
                <a:lnTo>
                  <a:pt x="826" y="936"/>
                </a:lnTo>
                <a:lnTo>
                  <a:pt x="850" y="917"/>
                </a:lnTo>
                <a:lnTo>
                  <a:pt x="873" y="898"/>
                </a:lnTo>
                <a:lnTo>
                  <a:pt x="897" y="874"/>
                </a:lnTo>
                <a:lnTo>
                  <a:pt x="921" y="850"/>
                </a:lnTo>
                <a:lnTo>
                  <a:pt x="940" y="821"/>
                </a:lnTo>
                <a:lnTo>
                  <a:pt x="959" y="797"/>
                </a:lnTo>
                <a:lnTo>
                  <a:pt x="974" y="769"/>
                </a:lnTo>
                <a:lnTo>
                  <a:pt x="988" y="740"/>
                </a:lnTo>
                <a:lnTo>
                  <a:pt x="1002" y="712"/>
                </a:lnTo>
                <a:lnTo>
                  <a:pt x="1012" y="678"/>
                </a:lnTo>
                <a:lnTo>
                  <a:pt x="1021" y="649"/>
                </a:lnTo>
                <a:lnTo>
                  <a:pt x="1031" y="616"/>
                </a:lnTo>
                <a:lnTo>
                  <a:pt x="1036" y="583"/>
                </a:lnTo>
                <a:lnTo>
                  <a:pt x="1036" y="549"/>
                </a:lnTo>
                <a:lnTo>
                  <a:pt x="1041" y="52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3" name="Rectangle 221"/>
          <p:cNvSpPr>
            <a:spLocks noChangeArrowheads="1"/>
          </p:cNvSpPr>
          <p:nvPr/>
        </p:nvSpPr>
        <p:spPr bwMode="auto">
          <a:xfrm>
            <a:off x="8905875" y="416401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  10</a:t>
            </a:r>
            <a:endParaRPr lang="en-US" altLang="ko-KR" sz="2000" b="0"/>
          </a:p>
        </p:txBody>
      </p:sp>
      <p:sp>
        <p:nvSpPr>
          <p:cNvPr id="981214" name="Line 222"/>
          <p:cNvSpPr>
            <a:spLocks noChangeShapeType="1"/>
          </p:cNvSpPr>
          <p:nvPr/>
        </p:nvSpPr>
        <p:spPr bwMode="auto">
          <a:xfrm flipV="1">
            <a:off x="8072439" y="4710113"/>
            <a:ext cx="1423987" cy="82550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5" name="Line 223"/>
          <p:cNvSpPr>
            <a:spLocks noChangeShapeType="1"/>
          </p:cNvSpPr>
          <p:nvPr/>
        </p:nvSpPr>
        <p:spPr bwMode="auto">
          <a:xfrm flipV="1">
            <a:off x="8374063" y="4406901"/>
            <a:ext cx="819150" cy="1431925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6" name="Line 224"/>
          <p:cNvSpPr>
            <a:spLocks noChangeShapeType="1"/>
          </p:cNvSpPr>
          <p:nvPr/>
        </p:nvSpPr>
        <p:spPr bwMode="auto">
          <a:xfrm flipV="1">
            <a:off x="8783638" y="4300538"/>
            <a:ext cx="0" cy="164465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7" name="Line 225"/>
          <p:cNvSpPr>
            <a:spLocks noChangeShapeType="1"/>
          </p:cNvSpPr>
          <p:nvPr/>
        </p:nvSpPr>
        <p:spPr bwMode="auto">
          <a:xfrm flipH="1" flipV="1">
            <a:off x="8374063" y="4406901"/>
            <a:ext cx="819150" cy="1431925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8" name="Line 226"/>
          <p:cNvSpPr>
            <a:spLocks noChangeShapeType="1"/>
          </p:cNvSpPr>
          <p:nvPr/>
        </p:nvSpPr>
        <p:spPr bwMode="auto">
          <a:xfrm flipH="1" flipV="1">
            <a:off x="8072439" y="4710113"/>
            <a:ext cx="1423987" cy="82550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19" name="Line 227"/>
          <p:cNvSpPr>
            <a:spLocks noChangeShapeType="1"/>
          </p:cNvSpPr>
          <p:nvPr/>
        </p:nvSpPr>
        <p:spPr bwMode="auto">
          <a:xfrm flipH="1">
            <a:off x="7958139" y="5127625"/>
            <a:ext cx="1652587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81220" name="Rectangle 228"/>
          <p:cNvSpPr>
            <a:spLocks noChangeArrowheads="1"/>
          </p:cNvSpPr>
          <p:nvPr/>
        </p:nvSpPr>
        <p:spPr bwMode="auto">
          <a:xfrm>
            <a:off x="9518650" y="4611688"/>
            <a:ext cx="11430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30</a:t>
            </a:r>
            <a:endParaRPr lang="en-US" altLang="ko-KR" sz="2000" b="0"/>
          </a:p>
        </p:txBody>
      </p:sp>
      <p:sp>
        <p:nvSpPr>
          <p:cNvPr id="981221" name="Rectangle 229"/>
          <p:cNvSpPr>
            <a:spLocks noChangeArrowheads="1"/>
          </p:cNvSpPr>
          <p:nvPr/>
        </p:nvSpPr>
        <p:spPr bwMode="auto">
          <a:xfrm>
            <a:off x="7912100" y="5513388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210</a:t>
            </a:r>
            <a:endParaRPr lang="en-US" altLang="ko-KR" sz="2000" b="0"/>
          </a:p>
        </p:txBody>
      </p:sp>
      <p:sp>
        <p:nvSpPr>
          <p:cNvPr id="981222" name="Rectangle 230"/>
          <p:cNvSpPr>
            <a:spLocks noChangeArrowheads="1"/>
          </p:cNvSpPr>
          <p:nvPr/>
        </p:nvSpPr>
        <p:spPr bwMode="auto">
          <a:xfrm>
            <a:off x="9185275" y="4278313"/>
            <a:ext cx="11430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60</a:t>
            </a:r>
            <a:endParaRPr lang="en-US" altLang="ko-KR" sz="2000" b="0"/>
          </a:p>
        </p:txBody>
      </p:sp>
      <p:sp>
        <p:nvSpPr>
          <p:cNvPr id="981223" name="Rectangle 231"/>
          <p:cNvSpPr>
            <a:spLocks noChangeArrowheads="1"/>
          </p:cNvSpPr>
          <p:nvPr/>
        </p:nvSpPr>
        <p:spPr bwMode="auto">
          <a:xfrm>
            <a:off x="8245475" y="584676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240</a:t>
            </a:r>
            <a:endParaRPr lang="en-US" altLang="ko-KR" sz="2000" b="0"/>
          </a:p>
        </p:txBody>
      </p:sp>
      <p:sp>
        <p:nvSpPr>
          <p:cNvPr id="981224" name="Rectangle 232"/>
          <p:cNvSpPr>
            <a:spLocks noChangeArrowheads="1"/>
          </p:cNvSpPr>
          <p:nvPr/>
        </p:nvSpPr>
        <p:spPr bwMode="auto">
          <a:xfrm>
            <a:off x="8731250" y="4157663"/>
            <a:ext cx="11430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90</a:t>
            </a:r>
            <a:endParaRPr lang="en-US" altLang="ko-KR" sz="2000" b="0"/>
          </a:p>
        </p:txBody>
      </p:sp>
      <p:sp>
        <p:nvSpPr>
          <p:cNvPr id="981225" name="Rectangle 233"/>
          <p:cNvSpPr>
            <a:spLocks noChangeArrowheads="1"/>
          </p:cNvSpPr>
          <p:nvPr/>
        </p:nvSpPr>
        <p:spPr bwMode="auto">
          <a:xfrm>
            <a:off x="8701088" y="596741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270</a:t>
            </a:r>
            <a:endParaRPr lang="en-US" altLang="ko-KR" sz="2000" b="0"/>
          </a:p>
        </p:txBody>
      </p:sp>
      <p:sp>
        <p:nvSpPr>
          <p:cNvPr id="981226" name="Rectangle 234"/>
          <p:cNvSpPr>
            <a:spLocks noChangeArrowheads="1"/>
          </p:cNvSpPr>
          <p:nvPr/>
        </p:nvSpPr>
        <p:spPr bwMode="auto">
          <a:xfrm>
            <a:off x="8245475" y="427831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120</a:t>
            </a:r>
            <a:endParaRPr lang="en-US" altLang="ko-KR" sz="2000" b="0"/>
          </a:p>
        </p:txBody>
      </p:sp>
      <p:sp>
        <p:nvSpPr>
          <p:cNvPr id="981227" name="Rectangle 235"/>
          <p:cNvSpPr>
            <a:spLocks noChangeArrowheads="1"/>
          </p:cNvSpPr>
          <p:nvPr/>
        </p:nvSpPr>
        <p:spPr bwMode="auto">
          <a:xfrm>
            <a:off x="9155113" y="584676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300</a:t>
            </a:r>
            <a:endParaRPr lang="en-US" altLang="ko-KR" sz="2000" b="0"/>
          </a:p>
        </p:txBody>
      </p:sp>
      <p:sp>
        <p:nvSpPr>
          <p:cNvPr id="981228" name="Rectangle 236"/>
          <p:cNvSpPr>
            <a:spLocks noChangeArrowheads="1"/>
          </p:cNvSpPr>
          <p:nvPr/>
        </p:nvSpPr>
        <p:spPr bwMode="auto">
          <a:xfrm>
            <a:off x="7912100" y="4611688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150</a:t>
            </a:r>
            <a:endParaRPr lang="en-US" altLang="ko-KR" sz="2000" b="0"/>
          </a:p>
        </p:txBody>
      </p:sp>
      <p:sp>
        <p:nvSpPr>
          <p:cNvPr id="981229" name="Rectangle 237"/>
          <p:cNvSpPr>
            <a:spLocks noChangeArrowheads="1"/>
          </p:cNvSpPr>
          <p:nvPr/>
        </p:nvSpPr>
        <p:spPr bwMode="auto">
          <a:xfrm>
            <a:off x="9488488" y="5513388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330</a:t>
            </a:r>
            <a:endParaRPr lang="en-US" altLang="ko-KR" sz="2000" b="0"/>
          </a:p>
        </p:txBody>
      </p:sp>
      <p:sp>
        <p:nvSpPr>
          <p:cNvPr id="981230" name="Rectangle 238"/>
          <p:cNvSpPr>
            <a:spLocks noChangeArrowheads="1"/>
          </p:cNvSpPr>
          <p:nvPr/>
        </p:nvSpPr>
        <p:spPr bwMode="auto">
          <a:xfrm>
            <a:off x="7791450" y="5065713"/>
            <a:ext cx="1714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180</a:t>
            </a:r>
            <a:endParaRPr lang="en-US" altLang="ko-KR" sz="2000" b="0"/>
          </a:p>
        </p:txBody>
      </p:sp>
      <p:sp>
        <p:nvSpPr>
          <p:cNvPr id="981231" name="Rectangle 239"/>
          <p:cNvSpPr>
            <a:spLocks noChangeArrowheads="1"/>
          </p:cNvSpPr>
          <p:nvPr/>
        </p:nvSpPr>
        <p:spPr bwMode="auto">
          <a:xfrm>
            <a:off x="9663113" y="5065713"/>
            <a:ext cx="57150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en-US" altLang="ko-KR" sz="8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altLang="ko-KR" sz="2000" b="0"/>
          </a:p>
        </p:txBody>
      </p:sp>
      <p:sp>
        <p:nvSpPr>
          <p:cNvPr id="981232" name="Freeform 240"/>
          <p:cNvSpPr>
            <a:spLocks/>
          </p:cNvSpPr>
          <p:nvPr/>
        </p:nvSpPr>
        <p:spPr bwMode="auto">
          <a:xfrm>
            <a:off x="8374064" y="4406901"/>
            <a:ext cx="985837" cy="1357313"/>
          </a:xfrm>
          <a:custGeom>
            <a:avLst/>
            <a:gdLst/>
            <a:ahLst/>
            <a:cxnLst>
              <a:cxn ang="0">
                <a:pos x="621" y="454"/>
              </a:cxn>
              <a:cxn ang="0">
                <a:pos x="464" y="91"/>
              </a:cxn>
              <a:cxn ang="0">
                <a:pos x="0" y="0"/>
              </a:cxn>
              <a:cxn ang="0">
                <a:pos x="101" y="454"/>
              </a:cxn>
              <a:cxn ang="0">
                <a:pos x="24" y="855"/>
              </a:cxn>
              <a:cxn ang="0">
                <a:pos x="335" y="587"/>
              </a:cxn>
              <a:cxn ang="0">
                <a:pos x="621" y="454"/>
              </a:cxn>
            </a:cxnLst>
            <a:rect l="0" t="0" r="r" b="b"/>
            <a:pathLst>
              <a:path w="621" h="855">
                <a:moveTo>
                  <a:pt x="621" y="454"/>
                </a:moveTo>
                <a:lnTo>
                  <a:pt x="464" y="91"/>
                </a:lnTo>
                <a:lnTo>
                  <a:pt x="0" y="0"/>
                </a:lnTo>
                <a:lnTo>
                  <a:pt x="101" y="454"/>
                </a:lnTo>
                <a:lnTo>
                  <a:pt x="24" y="855"/>
                </a:lnTo>
                <a:lnTo>
                  <a:pt x="335" y="587"/>
                </a:lnTo>
                <a:lnTo>
                  <a:pt x="621" y="454"/>
                </a:lnTo>
              </a:path>
            </a:pathLst>
          </a:custGeom>
          <a:noFill/>
          <a:ln w="158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43" name="슬라이드 번호 개체 틀 2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8</a:t>
            </a:fld>
            <a:endParaRPr lang="en-US" altLang="ko-KR" dirty="0"/>
          </a:p>
        </p:txBody>
      </p:sp>
      <p:sp>
        <p:nvSpPr>
          <p:cNvPr id="244" name="모서리가 둥근 직사각형 243"/>
          <p:cNvSpPr/>
          <p:nvPr/>
        </p:nvSpPr>
        <p:spPr bwMode="auto">
          <a:xfrm>
            <a:off x="3167042" y="3643314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plot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5" name="모서리가 둥근 직사각형 244"/>
          <p:cNvSpPr/>
          <p:nvPr/>
        </p:nvSpPr>
        <p:spPr bwMode="auto">
          <a:xfrm>
            <a:off x="5738810" y="3643314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stem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6" name="모서리가 둥근 직사각형 245"/>
          <p:cNvSpPr/>
          <p:nvPr/>
        </p:nvSpPr>
        <p:spPr bwMode="auto">
          <a:xfrm>
            <a:off x="8310578" y="3643314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stairs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7" name="모서리가 둥근 직사각형 246"/>
          <p:cNvSpPr/>
          <p:nvPr/>
        </p:nvSpPr>
        <p:spPr bwMode="auto">
          <a:xfrm>
            <a:off x="3167042" y="6286520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bar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8" name="모서리가 둥근 직사각형 247"/>
          <p:cNvSpPr/>
          <p:nvPr/>
        </p:nvSpPr>
        <p:spPr bwMode="auto">
          <a:xfrm>
            <a:off x="5738810" y="6286520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pie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9" name="모서리가 둥근 직사각형 248"/>
          <p:cNvSpPr/>
          <p:nvPr/>
        </p:nvSpPr>
        <p:spPr bwMode="auto">
          <a:xfrm>
            <a:off x="8310578" y="6286520"/>
            <a:ext cx="1071570" cy="214314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>
                <a:latin typeface="Courier New" pitchFamily="49" charset="0"/>
                <a:cs typeface="Courier New" pitchFamily="49" charset="0"/>
              </a:rPr>
              <a:t>polar</a:t>
            </a:r>
            <a:endParaRPr lang="ko-KR" altLang="en-US" dirty="0" err="1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70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양쪽 모서리가 둥근 사각형 4"/>
          <p:cNvSpPr/>
          <p:nvPr/>
        </p:nvSpPr>
        <p:spPr bwMode="auto">
          <a:xfrm>
            <a:off x="623393" y="1196752"/>
            <a:ext cx="3003960" cy="527675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24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buplots.m</a:t>
            </a:r>
            <a:endParaRPr lang="ko-KR" altLang="en-US" sz="24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8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Subplot - Script</a:t>
            </a:r>
          </a:p>
        </p:txBody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719263"/>
            <a:ext cx="11089232" cy="4411662"/>
          </a:xfr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altLang="ko-KR" sz="2400" b="1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 smtClean="0">
                <a:latin typeface="Courier New" pitchFamily="49" charset="0"/>
              </a:rPr>
              <a:t>% </a:t>
            </a:r>
            <a:r>
              <a:rPr lang="en-US" altLang="ko-KR" sz="2400" b="1" dirty="0">
                <a:latin typeface="Courier New" pitchFamily="49" charset="0"/>
              </a:rPr>
              <a:t>Subplot Demo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800080"/>
                </a:solidFill>
                <a:latin typeface="Courier New" pitchFamily="49" charset="0"/>
              </a:rPr>
              <a:t>y = floor(10*rand(1,6))+3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800080"/>
                </a:solidFill>
                <a:latin typeface="Courier New" pitchFamily="49" charset="0"/>
              </a:rPr>
              <a:t>x = [1:length(y)] - 1</a:t>
            </a:r>
            <a:r>
              <a:rPr lang="en-US" altLang="ko-KR" sz="2400" b="1" dirty="0" smtClean="0">
                <a:solidFill>
                  <a:srgbClr val="800080"/>
                </a:solidFill>
                <a:latin typeface="Courier New" pitchFamily="49" charset="0"/>
              </a:rPr>
              <a:t>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altLang="ko-KR" sz="2400" b="1" dirty="0">
              <a:solidFill>
                <a:srgbClr val="800080"/>
              </a:solidFill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1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plot</a:t>
            </a:r>
            <a:r>
              <a:rPr lang="en-US" altLang="ko-KR" sz="2400" b="1" dirty="0" smtClean="0">
                <a:latin typeface="Courier New" pitchFamily="49" charset="0"/>
              </a:rPr>
              <a:t>(</a:t>
            </a:r>
            <a:r>
              <a:rPr lang="en-US" altLang="ko-KR" sz="2400" b="1" dirty="0" err="1" smtClean="0">
                <a:latin typeface="Courier New" pitchFamily="49" charset="0"/>
              </a:rPr>
              <a:t>x,y</a:t>
            </a:r>
            <a:r>
              <a:rPr lang="en-US" altLang="ko-KR" sz="2400" b="1" dirty="0" err="1">
                <a:latin typeface="Courier New" pitchFamily="49" charset="0"/>
              </a:rPr>
              <a:t>,'b</a:t>
            </a:r>
            <a:r>
              <a:rPr lang="en-US" altLang="ko-KR" sz="2400" b="1" dirty="0">
                <a:latin typeface="Courier New" pitchFamily="49" charset="0"/>
              </a:rPr>
              <a:t>-'); axis([-0.5 5.5 0 15])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2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stem</a:t>
            </a:r>
            <a:r>
              <a:rPr lang="en-US" altLang="ko-KR" sz="2400" b="1" dirty="0" smtClean="0">
                <a:latin typeface="Courier New" pitchFamily="49" charset="0"/>
              </a:rPr>
              <a:t>(</a:t>
            </a:r>
            <a:r>
              <a:rPr lang="en-US" altLang="ko-KR" sz="2400" b="1" dirty="0" err="1" smtClean="0">
                <a:latin typeface="Courier New" pitchFamily="49" charset="0"/>
              </a:rPr>
              <a:t>x,y</a:t>
            </a:r>
            <a:r>
              <a:rPr lang="en-US" altLang="ko-KR" sz="2400" b="1" dirty="0" err="1">
                <a:latin typeface="Courier New" pitchFamily="49" charset="0"/>
              </a:rPr>
              <a:t>,'filled</a:t>
            </a:r>
            <a:r>
              <a:rPr lang="en-US" altLang="ko-KR" sz="2400" b="1" dirty="0">
                <a:latin typeface="Courier New" pitchFamily="49" charset="0"/>
              </a:rPr>
              <a:t>'); axis([-0.5 5.5 0 15])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3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stairs</a:t>
            </a:r>
            <a:r>
              <a:rPr lang="en-US" altLang="ko-KR" sz="2400" b="1" dirty="0" smtClean="0">
                <a:latin typeface="Courier New" pitchFamily="49" charset="0"/>
              </a:rPr>
              <a:t>(</a:t>
            </a:r>
            <a:r>
              <a:rPr lang="en-US" altLang="ko-KR" sz="2400" b="1" dirty="0" err="1" smtClean="0">
                <a:latin typeface="Courier New" pitchFamily="49" charset="0"/>
              </a:rPr>
              <a:t>x,y</a:t>
            </a:r>
            <a:r>
              <a:rPr lang="en-US" altLang="ko-KR" sz="2400" b="1" dirty="0" err="1">
                <a:latin typeface="Courier New" pitchFamily="49" charset="0"/>
              </a:rPr>
              <a:t>,'b</a:t>
            </a:r>
            <a:r>
              <a:rPr lang="en-US" altLang="ko-KR" sz="2400" b="1" dirty="0">
                <a:latin typeface="Courier New" pitchFamily="49" charset="0"/>
              </a:rPr>
              <a:t>-'); axis([-0.5 5.5 0 15])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4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bar</a:t>
            </a:r>
            <a:r>
              <a:rPr lang="en-US" altLang="ko-KR" sz="2400" b="1" dirty="0" smtClean="0">
                <a:latin typeface="Courier New" pitchFamily="49" charset="0"/>
              </a:rPr>
              <a:t>(x,y,0.75</a:t>
            </a:r>
            <a:r>
              <a:rPr lang="en-US" altLang="ko-KR" sz="2400" b="1" dirty="0">
                <a:latin typeface="Courier New" pitchFamily="49" charset="0"/>
              </a:rPr>
              <a:t>); axis([-0.5 5.5 0 15])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5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pie</a:t>
            </a:r>
            <a:r>
              <a:rPr lang="en-US" altLang="ko-KR" sz="2400" b="1" dirty="0" smtClean="0">
                <a:latin typeface="Courier New" pitchFamily="49" charset="0"/>
              </a:rPr>
              <a:t>(y</a:t>
            </a:r>
            <a:r>
              <a:rPr lang="en-US" altLang="ko-KR" sz="2400" b="1" dirty="0">
                <a:latin typeface="Courier New" pitchFamily="49" charset="0"/>
              </a:rPr>
              <a:t>,[0 0 0 0 0 1]);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2400" b="1" dirty="0">
                <a:solidFill>
                  <a:srgbClr val="CC0000"/>
                </a:solidFill>
                <a:latin typeface="Courier New" pitchFamily="49" charset="0"/>
              </a:rPr>
              <a:t>subplot(2,3,6);</a:t>
            </a:r>
            <a:r>
              <a:rPr lang="en-US" altLang="ko-KR" sz="2400" b="1" dirty="0">
                <a:latin typeface="Courier New" pitchFamily="49" charset="0"/>
              </a:rPr>
              <a:t> </a:t>
            </a:r>
            <a:r>
              <a:rPr lang="en-US" altLang="ko-KR" sz="2400" b="1" dirty="0" smtClean="0">
                <a:solidFill>
                  <a:srgbClr val="0000CC"/>
                </a:solidFill>
                <a:latin typeface="Courier New" pitchFamily="49" charset="0"/>
              </a:rPr>
              <a:t>polar</a:t>
            </a:r>
            <a:r>
              <a:rPr lang="en-US" altLang="ko-KR" sz="2400" b="1" dirty="0">
                <a:latin typeface="Courier New" pitchFamily="49" charset="0"/>
              </a:rPr>
              <a:t>([x x(1)]*2*pi/6,[y y(1)],'b-');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9002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 will be able to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rgbClr val="C00000"/>
                </a:solidFill>
              </a:rPr>
              <a:t>Visualize </a:t>
            </a:r>
            <a:r>
              <a:rPr lang="en-US" altLang="ko-KR" sz="2800" dirty="0">
                <a:solidFill>
                  <a:srgbClr val="0000FF"/>
                </a:solidFill>
              </a:rPr>
              <a:t>data</a:t>
            </a:r>
            <a:r>
              <a:rPr lang="en-US" altLang="ko-KR" sz="2800" dirty="0"/>
              <a:t> using various plots including </a:t>
            </a:r>
            <a:r>
              <a:rPr lang="en-US" altLang="ko-KR" sz="2800" dirty="0">
                <a:solidFill>
                  <a:srgbClr val="008000"/>
                </a:solidFill>
              </a:rPr>
              <a:t>bar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8000"/>
                </a:solidFill>
              </a:rPr>
              <a:t>stem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8000"/>
                </a:solidFill>
              </a:rPr>
              <a:t>stairs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8000"/>
                </a:solidFill>
              </a:rPr>
              <a:t>pie</a:t>
            </a:r>
            <a:r>
              <a:rPr lang="en-US" altLang="ko-KR" sz="2800" dirty="0"/>
              <a:t>, </a:t>
            </a:r>
            <a:r>
              <a:rPr lang="en-US" altLang="ko-KR" sz="2800" dirty="0">
                <a:solidFill>
                  <a:srgbClr val="008000"/>
                </a:solidFill>
              </a:rPr>
              <a:t>histogram</a:t>
            </a:r>
            <a:r>
              <a:rPr lang="en-US" altLang="ko-KR" sz="2800" dirty="0"/>
              <a:t> and </a:t>
            </a:r>
            <a:r>
              <a:rPr lang="en-US" altLang="ko-KR" sz="2800" dirty="0">
                <a:solidFill>
                  <a:srgbClr val="008000"/>
                </a:solidFill>
              </a:rPr>
              <a:t>polar</a:t>
            </a:r>
            <a:r>
              <a:rPr lang="en-US" altLang="ko-KR" sz="2800" dirty="0"/>
              <a:t> plots,</a:t>
            </a:r>
          </a:p>
          <a:p>
            <a:r>
              <a:rPr lang="en-US" altLang="ko-KR" sz="2800" dirty="0">
                <a:solidFill>
                  <a:srgbClr val="C00000"/>
                </a:solidFill>
              </a:rPr>
              <a:t>Use</a:t>
            </a:r>
            <a:r>
              <a:rPr lang="en-US" altLang="ko-KR" sz="2800" dirty="0"/>
              <a:t> </a:t>
            </a:r>
            <a:r>
              <a:rPr lang="en-US" altLang="ko-KR" sz="2800" dirty="0">
                <a:solidFill>
                  <a:srgbClr val="0000FF"/>
                </a:solidFill>
              </a:rPr>
              <a:t>patch plots </a:t>
            </a:r>
            <a:r>
              <a:rPr lang="en-US" altLang="ko-KR" sz="2800" dirty="0"/>
              <a:t>with </a:t>
            </a:r>
            <a:r>
              <a:rPr lang="en-US" altLang="ko-KR" sz="2800" dirty="0" smtClean="0"/>
              <a:t>colors</a:t>
            </a:r>
            <a:r>
              <a:rPr lang="en-US" altLang="ko-KR" sz="2800" dirty="0"/>
              <a:t>,</a:t>
            </a:r>
            <a:endParaRPr lang="en-US" altLang="ko-KR" sz="2800" dirty="0" smtClean="0"/>
          </a:p>
          <a:p>
            <a:r>
              <a:rPr lang="en-US" altLang="ko-KR" sz="2800" dirty="0" smtClean="0">
                <a:solidFill>
                  <a:srgbClr val="C00000"/>
                </a:solidFill>
              </a:rPr>
              <a:t>Generate</a:t>
            </a:r>
            <a:r>
              <a:rPr lang="en-US" altLang="ko-KR" sz="2800" dirty="0" smtClean="0">
                <a:solidFill>
                  <a:srgbClr val="0000FF"/>
                </a:solidFill>
              </a:rPr>
              <a:t> an </a:t>
            </a:r>
            <a:r>
              <a:rPr lang="en-US" altLang="ko-KR" sz="2800" dirty="0" smtClean="0">
                <a:solidFill>
                  <a:srgbClr val="008000"/>
                </a:solidFill>
              </a:rPr>
              <a:t>animated</a:t>
            </a:r>
            <a:r>
              <a:rPr lang="en-US" altLang="ko-KR" sz="2800" dirty="0" smtClean="0">
                <a:solidFill>
                  <a:srgbClr val="0000FF"/>
                </a:solidFill>
              </a:rPr>
              <a:t> graph.</a:t>
            </a:r>
            <a:endParaRPr lang="en-US" altLang="ko-KR" sz="2800" dirty="0">
              <a:solidFill>
                <a:srgbClr val="0000FF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8231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: Wave-packet</a:t>
            </a:r>
            <a:endParaRPr lang="en-US" altLang="ko-KR" dirty="0"/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latin typeface="Arial" pitchFamily="34" charset="0"/>
              </a:rPr>
              <a:t>Plot the following </a:t>
            </a:r>
            <a:r>
              <a:rPr lang="en-US" altLang="ko-KR" dirty="0" smtClean="0">
                <a:latin typeface="Arial" pitchFamily="34" charset="0"/>
              </a:rPr>
              <a:t>moving graph </a:t>
            </a:r>
            <a:r>
              <a:rPr lang="en-US" altLang="ko-KR" dirty="0">
                <a:latin typeface="Arial" pitchFamily="34" charset="0"/>
              </a:rPr>
              <a:t>using </a:t>
            </a:r>
            <a:r>
              <a:rPr lang="en-US" altLang="ko-KR" dirty="0" smtClean="0">
                <a:latin typeface="Arial" pitchFamily="34" charset="0"/>
              </a:rPr>
              <a:t>the following equation.</a:t>
            </a: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0</a:t>
            </a:fld>
            <a:endParaRPr lang="en-US" altLang="ko-KR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090679" y="1916832"/>
          <a:ext cx="7453593" cy="67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3073320" imgH="279360" progId="Equation.DSMT4">
                  <p:embed/>
                </p:oleObj>
              </mc:Choice>
              <mc:Fallback>
                <p:oleObj name="Equation" r:id="rId6" imgW="3073320" imgH="27936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79" y="1916832"/>
                        <a:ext cx="7453593" cy="677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 bwMode="auto">
          <a:xfrm>
            <a:off x="8112224" y="2852936"/>
            <a:ext cx="1080120" cy="432048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/>
              <a:t>for</a:t>
            </a:r>
            <a:endParaRPr lang="ko-KR" altLang="en-US" sz="1800" dirty="0" err="1"/>
          </a:p>
        </p:txBody>
      </p:sp>
      <p:sp>
        <p:nvSpPr>
          <p:cNvPr id="13" name="직사각형 12"/>
          <p:cNvSpPr/>
          <p:nvPr/>
        </p:nvSpPr>
        <p:spPr bwMode="auto">
          <a:xfrm>
            <a:off x="8112224" y="3465646"/>
            <a:ext cx="1080120" cy="432048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/>
              <a:t>pause</a:t>
            </a:r>
            <a:endParaRPr lang="ko-KR" altLang="en-US" sz="1800" dirty="0" err="1"/>
          </a:p>
        </p:txBody>
      </p:sp>
      <p:pic>
        <p:nvPicPr>
          <p:cNvPr id="2" name="waves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210068" y="2852936"/>
            <a:ext cx="4608512" cy="3456384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 bwMode="auto">
          <a:xfrm>
            <a:off x="1775520" y="4995428"/>
            <a:ext cx="1008112" cy="7378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>
              <a:lnSpc>
                <a:spcPct val="100000"/>
              </a:lnSpc>
            </a:pPr>
            <a:endParaRPr lang="ko-KR" altLang="en-US" dirty="0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5" name="이등변 삼각형 4"/>
          <p:cNvSpPr/>
          <p:nvPr/>
        </p:nvSpPr>
        <p:spPr bwMode="auto">
          <a:xfrm rot="5400000">
            <a:off x="2063552" y="5121188"/>
            <a:ext cx="504056" cy="432048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>
              <a:lnSpc>
                <a:spcPct val="100000"/>
              </a:lnSpc>
            </a:pPr>
            <a:endParaRPr lang="ko-KR" altLang="en-US" dirty="0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8596" y="4509121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/>
              <a:t>Play</a:t>
            </a:r>
            <a:endParaRPr lang="ko-KR" altLang="en-US" sz="2400" b="0" dirty="0"/>
          </a:p>
        </p:txBody>
      </p:sp>
      <p:cxnSp>
        <p:nvCxnSpPr>
          <p:cNvPr id="11" name="구부러진 연결선 10"/>
          <p:cNvCxnSpPr>
            <a:stCxn id="3" idx="2"/>
          </p:cNvCxnSpPr>
          <p:nvPr/>
        </p:nvCxnSpPr>
        <p:spPr bwMode="auto">
          <a:xfrm rot="16200000" flipH="1">
            <a:off x="2331606" y="5681227"/>
            <a:ext cx="826435" cy="930492"/>
          </a:xfrm>
          <a:prstGeom prst="curvedConnector2">
            <a:avLst/>
          </a:prstGeom>
          <a:solidFill>
            <a:srgbClr val="FFFF99"/>
          </a:solidFill>
          <a:ln w="19050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bg2"/>
            </a:outerShdw>
          </a:effectLst>
        </p:spPr>
      </p:cxnSp>
    </p:spTree>
    <p:extLst>
      <p:ext uri="{BB962C8B-B14F-4D97-AF65-F5344CB8AC3E}">
        <p14:creationId xmlns:p14="http://schemas.microsoft.com/office/powerpoint/2010/main" val="10145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r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1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1127448" y="1844647"/>
            <a:ext cx="7643866" cy="4500594"/>
            <a:chOff x="2381224" y="1785926"/>
            <a:chExt cx="7643866" cy="4500594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381224" y="1785926"/>
              <a:ext cx="2643206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wavepacket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81224" y="2143116"/>
              <a:ext cx="7643866" cy="4143404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t = -5:0.0001:5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cos(2*pi*3*t) .*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exp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-pi*t.^2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 plot( t-3, y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label('time $t$', 'Interpreter', 'latex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label('$s(t)$', 'Interpreter', 'latex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axis([-2 2 -1 1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]);</a:t>
              </a: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d = -3:0.05:3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szD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length(d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or di = 1:szD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plot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t+d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di), y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xlabel('time $t$', 'Interpreter', 'latex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ylabel('$s(t)$', 'Interpreter', 'latex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axis([-2 2 -1 1]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pause(0.05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e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440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: Vector Field</a:t>
            </a:r>
            <a:endParaRPr lang="en-US" altLang="ko-KR" dirty="0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>
                <a:latin typeface="Arial" pitchFamily="34" charset="0"/>
              </a:rPr>
              <a:t>Plot a vector field corresponding to the following differential equation.</a:t>
            </a:r>
          </a:p>
          <a:p>
            <a:endParaRPr lang="en-US" altLang="ko-KR" dirty="0"/>
          </a:p>
          <a:p>
            <a:endParaRPr lang="en-US" altLang="ko-KR" dirty="0" smtClean="0">
              <a:latin typeface="Arial" pitchFamily="34" charset="0"/>
            </a:endParaRPr>
          </a:p>
        </p:txBody>
      </p:sp>
      <p:sp>
        <p:nvSpPr>
          <p:cNvPr id="152" name="슬라이드 번호 개체 틀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2</a:t>
            </a:fld>
            <a:endParaRPr lang="en-US" altLang="ko-KR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2423592" y="2348880"/>
          <a:ext cx="1454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761760" imgH="419040" progId="Equation.DSMT4">
                  <p:embed/>
                </p:oleObj>
              </mc:Choice>
              <mc:Fallback>
                <p:oleObj name="Equation" r:id="rId4" imgW="761760" imgH="41904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348880"/>
                        <a:ext cx="14541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111" y="2060848"/>
            <a:ext cx="5334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직사각형 11"/>
          <p:cNvSpPr/>
          <p:nvPr/>
        </p:nvSpPr>
        <p:spPr bwMode="auto">
          <a:xfrm>
            <a:off x="8904312" y="2420888"/>
            <a:ext cx="1296144" cy="432048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/>
              <a:t>meshgrid</a:t>
            </a:r>
            <a:endParaRPr lang="ko-KR" altLang="en-US" sz="1800" dirty="0" err="1"/>
          </a:p>
        </p:txBody>
      </p:sp>
      <p:sp>
        <p:nvSpPr>
          <p:cNvPr id="13" name="직사각형 12"/>
          <p:cNvSpPr/>
          <p:nvPr/>
        </p:nvSpPr>
        <p:spPr bwMode="auto">
          <a:xfrm>
            <a:off x="8904312" y="3018994"/>
            <a:ext cx="1296144" cy="432048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/>
              <a:t>quiver</a:t>
            </a:r>
            <a:endParaRPr lang="ko-KR" alt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267743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ample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3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2381224" y="1785926"/>
            <a:ext cx="2643206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ectorfield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381224" y="2143116"/>
            <a:ext cx="7643866" cy="4143404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[X, Y] =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meshgrid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(-2:0.2:2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Dx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= sin(Y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Dy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 = sin(X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1), quiver(X, Y,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Dx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Dy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R = 1.5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axis([-1 1 -1 1]*R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xlabel('$x$', 'Interpreter', 'latex');</a:t>
            </a:r>
          </a:p>
          <a:p>
            <a:pPr algn="l">
              <a:lnSpc>
                <a:spcPct val="15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ylabel('$y$', 'Interpreter', 'latex');</a:t>
            </a:r>
          </a:p>
        </p:txBody>
      </p:sp>
    </p:spTree>
    <p:extLst>
      <p:ext uri="{BB962C8B-B14F-4D97-AF65-F5344CB8AC3E}">
        <p14:creationId xmlns:p14="http://schemas.microsoft.com/office/powerpoint/2010/main" val="270857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Taylor series expansions of </a:t>
            </a:r>
            <a:r>
              <a:rPr lang="en-US" altLang="ko-KR" dirty="0"/>
              <a:t> </a:t>
            </a:r>
            <a:r>
              <a:rPr lang="en-US" altLang="ko-KR" dirty="0" smtClean="0"/>
              <a:t>         may be written as;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en-US" altLang="ko-KR" dirty="0" smtClean="0"/>
              <a:t>Plot            along with</a:t>
            </a:r>
            <a:br>
              <a:rPr lang="en-US" altLang="ko-KR" dirty="0" smtClean="0"/>
            </a:br>
            <a:r>
              <a:rPr lang="en-US" altLang="ko-KR" dirty="0" smtClean="0"/>
              <a:t>        for             .</a:t>
            </a:r>
          </a:p>
          <a:p>
            <a:pPr lvl="1"/>
            <a:r>
              <a:rPr lang="en-US" altLang="ko-KR" dirty="0" smtClean="0"/>
              <a:t>Add annotations and</a:t>
            </a:r>
            <a:br>
              <a:rPr lang="en-US" altLang="ko-KR" dirty="0" smtClean="0"/>
            </a:br>
            <a:r>
              <a:rPr lang="en-US" altLang="ko-KR" dirty="0" smtClean="0"/>
              <a:t>a title, as shown on</a:t>
            </a:r>
            <a:br>
              <a:rPr lang="en-US" altLang="ko-KR" dirty="0" smtClean="0"/>
            </a:br>
            <a:r>
              <a:rPr lang="en-US" altLang="ko-KR" dirty="0" smtClean="0"/>
              <a:t>the right graph.</a:t>
            </a:r>
            <a:endParaRPr lang="en-US" altLang="ko-KR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ercise – Taylor Series</a:t>
            </a:r>
            <a:endParaRPr lang="ko-KR" altLang="en-US" dirty="0"/>
          </a:p>
        </p:txBody>
      </p:sp>
      <p:sp>
        <p:nvSpPr>
          <p:cNvPr id="37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462994" y="6429396"/>
            <a:ext cx="2133600" cy="276204"/>
          </a:xfrm>
        </p:spPr>
        <p:txBody>
          <a:bodyPr/>
          <a:lstStyle/>
          <a:p>
            <a:fld id="{A9E8F87B-55E2-4F93-9C08-6B53E4C1F60C}" type="slidenum">
              <a:rPr lang="en-US" altLang="ko-KR" smtClean="0"/>
              <a:pPr/>
              <a:t>34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7018670" y="1266509"/>
          <a:ext cx="995066" cy="53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670" y="1266509"/>
                        <a:ext cx="995066" cy="53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/>
          </p:nvPr>
        </p:nvGraphicFramePr>
        <p:xfrm>
          <a:off x="983432" y="1819424"/>
          <a:ext cx="31416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44" name="개체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819424"/>
                        <a:ext cx="31416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개체 184"/>
          <p:cNvGraphicFramePr>
            <a:graphicFrameLocks noChangeAspect="1"/>
          </p:cNvGraphicFramePr>
          <p:nvPr>
            <p:extLst/>
          </p:nvPr>
        </p:nvGraphicFramePr>
        <p:xfrm>
          <a:off x="2063552" y="3471191"/>
          <a:ext cx="925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185" name="개체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471191"/>
                        <a:ext cx="925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개체 185"/>
          <p:cNvGraphicFramePr>
            <a:graphicFrameLocks noChangeAspect="1"/>
          </p:cNvGraphicFramePr>
          <p:nvPr>
            <p:extLst/>
          </p:nvPr>
        </p:nvGraphicFramePr>
        <p:xfrm>
          <a:off x="1425080" y="3879180"/>
          <a:ext cx="730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86" name="개체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80" y="3879180"/>
                        <a:ext cx="730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개체 186"/>
          <p:cNvGraphicFramePr>
            <a:graphicFrameLocks noChangeAspect="1"/>
          </p:cNvGraphicFramePr>
          <p:nvPr>
            <p:extLst/>
          </p:nvPr>
        </p:nvGraphicFramePr>
        <p:xfrm>
          <a:off x="2712082" y="3883511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187" name="개체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82" y="3883511"/>
                        <a:ext cx="1169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26806" y="1752389"/>
            <a:ext cx="6589912" cy="494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55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ample Sol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ript and Screenshot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5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47328" y="1821157"/>
            <a:ext cx="2643206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aylor_of_sin.m</a:t>
            </a:r>
            <a:endParaRPr lang="ko-KR" altLang="en-US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328" y="2178347"/>
            <a:ext cx="5328592" cy="4143404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k  = (1:2:13)'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nK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= length(k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s  = (-1).^(0:nK-1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t  = -10:0.01:10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nT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= length(t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X  = zeros(nK+1, 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nT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x  = s(1) * t .^ k(1) / factorial(k(1)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X(1,:) = x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ki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=2:nK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   x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s(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ki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) * t .^ k(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ki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)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/ factorial(k(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ki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   X(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ki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,:) = X(ki-1,:) + x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X(nK+1,:) = sin(t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);</a:t>
            </a:r>
            <a:endParaRPr lang="en-US" altLang="ko-KR" b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47928" y="2178347"/>
            <a:ext cx="6648864" cy="4143404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f 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= figure(1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h = plot( t, X' ); set( h(nK+1), '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, 2 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ylim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([-10 10] ); grid on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xlabel( '$t$', 'Interpreter', 'latex'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title('Taylor Series Approximation of $\sin(t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)$',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Interpreter', 'latex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'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annotation(f, '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textarrow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',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[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0.8 0.77], [0.47 0.52],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altLang="ko-KR" b="0" dirty="0" err="1" smtClean="0">
                <a:latin typeface="Courier New" pitchFamily="49" charset="0"/>
                <a:cs typeface="Courier New" pitchFamily="49" charset="0"/>
              </a:rPr>
              <a:t>TextEdgeColor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,'none',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'String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,{'$\sin(t)$'}, 'Interpreter', 'latex'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annotation(f,'</a:t>
            </a:r>
            <a:r>
              <a:rPr lang="en-US" altLang="ko-KR" b="0" dirty="0" err="1">
                <a:latin typeface="Courier New" pitchFamily="49" charset="0"/>
                <a:cs typeface="Courier New" pitchFamily="49" charset="0"/>
              </a:rPr>
              <a:t>textarrow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',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[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0.59 0.63], [0.69 0.63], 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altLang="ko-KR" b="0" dirty="0" err="1" smtClean="0">
                <a:latin typeface="Courier New" pitchFamily="49" charset="0"/>
                <a:cs typeface="Courier New" pitchFamily="49" charset="0"/>
              </a:rPr>
              <a:t>TextEdgeColor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,'none',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b="0" dirty="0" smtClean="0">
                <a:latin typeface="Courier New" pitchFamily="49" charset="0"/>
                <a:cs typeface="Courier New" pitchFamily="49" charset="0"/>
              </a:rPr>
              <a:t> 'String</a:t>
            </a:r>
            <a:r>
              <a:rPr lang="en-US" altLang="ko-KR" b="0" dirty="0">
                <a:latin typeface="Courier New" pitchFamily="49" charset="0"/>
                <a:cs typeface="Courier New" pitchFamily="49" charset="0"/>
              </a:rPr>
              <a:t>',{'$T(t,1)=t$'}, 'Interpreter', 'latex'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0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mmar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cognize the following commands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6</a:t>
            </a:fld>
            <a:endParaRPr lang="en-US" altLang="ko-KR" dirty="0"/>
          </a:p>
        </p:txBody>
      </p:sp>
      <p:sp>
        <p:nvSpPr>
          <p:cNvPr id="5" name="모서리가 둥근 직사각형 4"/>
          <p:cNvSpPr/>
          <p:nvPr/>
        </p:nvSpPr>
        <p:spPr bwMode="auto">
          <a:xfrm>
            <a:off x="2095472" y="1857364"/>
            <a:ext cx="300039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h = plot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,'r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-o');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모서리가 둥근 직사각형 5"/>
          <p:cNvSpPr/>
          <p:nvPr/>
        </p:nvSpPr>
        <p:spPr bwMode="auto">
          <a:xfrm>
            <a:off x="5310182" y="1857364"/>
            <a:ext cx="321471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et( h, 'LineWidth',2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모서리가 둥근 직사각형 6"/>
          <p:cNvSpPr/>
          <p:nvPr/>
        </p:nvSpPr>
        <p:spPr bwMode="auto">
          <a:xfrm>
            <a:off x="2095472" y="2500306"/>
            <a:ext cx="107157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figure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모서리가 둥근 직사각형 7"/>
          <p:cNvSpPr/>
          <p:nvPr/>
        </p:nvSpPr>
        <p:spPr bwMode="auto">
          <a:xfrm>
            <a:off x="3309918" y="2500306"/>
            <a:ext cx="142876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figure(1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모서리가 둥근 직사각형 8"/>
          <p:cNvSpPr/>
          <p:nvPr/>
        </p:nvSpPr>
        <p:spPr bwMode="auto">
          <a:xfrm>
            <a:off x="4881554" y="2500306"/>
            <a:ext cx="3929090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et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ca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, 'Color', 'yellow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모서리가 둥근 직사각형 9"/>
          <p:cNvSpPr/>
          <p:nvPr/>
        </p:nvSpPr>
        <p:spPr bwMode="auto">
          <a:xfrm>
            <a:off x="8667768" y="1857364"/>
            <a:ext cx="114300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hold on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모서리가 둥근 직사각형 10"/>
          <p:cNvSpPr/>
          <p:nvPr/>
        </p:nvSpPr>
        <p:spPr bwMode="auto">
          <a:xfrm>
            <a:off x="8953520" y="2500306"/>
            <a:ext cx="85725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grid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모서리가 둥근 직사각형 11"/>
          <p:cNvSpPr/>
          <p:nvPr/>
        </p:nvSpPr>
        <p:spPr bwMode="auto">
          <a:xfrm>
            <a:off x="3952860" y="3143248"/>
            <a:ext cx="221457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itle('KOSPI');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2095472" y="3786190"/>
            <a:ext cx="271464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em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,y,'filled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5024430" y="3786190"/>
            <a:ext cx="192882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tairs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모서리가 둥근 직사각형 15"/>
          <p:cNvSpPr/>
          <p:nvPr/>
        </p:nvSpPr>
        <p:spPr bwMode="auto">
          <a:xfrm>
            <a:off x="9167834" y="3143248"/>
            <a:ext cx="114300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barh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X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모서리가 둥근 직사각형 16"/>
          <p:cNvSpPr/>
          <p:nvPr/>
        </p:nvSpPr>
        <p:spPr bwMode="auto">
          <a:xfrm>
            <a:off x="3595670" y="4429132"/>
            <a:ext cx="307183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ie(data, [0 0 1 0]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9" name="모서리가 둥근 직사각형 18"/>
          <p:cNvSpPr/>
          <p:nvPr/>
        </p:nvSpPr>
        <p:spPr bwMode="auto">
          <a:xfrm>
            <a:off x="2095472" y="5072074"/>
            <a:ext cx="228601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olormap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'Cool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1" name="모서리가 둥근 직사각형 20"/>
          <p:cNvSpPr/>
          <p:nvPr/>
        </p:nvSpPr>
        <p:spPr bwMode="auto">
          <a:xfrm>
            <a:off x="4524364" y="5072074"/>
            <a:ext cx="3357586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legend('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heory','Data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');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" name="모서리가 둥근 직사각형 21"/>
          <p:cNvSpPr/>
          <p:nvPr/>
        </p:nvSpPr>
        <p:spPr bwMode="auto">
          <a:xfrm>
            <a:off x="2095472" y="5715016"/>
            <a:ext cx="235745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reshape(M,1,[]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" name="모서리가 둥근 직사각형 23"/>
          <p:cNvSpPr/>
          <p:nvPr/>
        </p:nvSpPr>
        <p:spPr bwMode="auto">
          <a:xfrm>
            <a:off x="4667240" y="5715016"/>
            <a:ext cx="221457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repmat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N,2,1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5" name="모서리가 둥근 직사각형 24"/>
          <p:cNvSpPr/>
          <p:nvPr/>
        </p:nvSpPr>
        <p:spPr bwMode="auto">
          <a:xfrm>
            <a:off x="6310314" y="3143248"/>
            <a:ext cx="2714644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label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'{\it t}');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6" name="모서리가 둥근 직사각형 25"/>
          <p:cNvSpPr/>
          <p:nvPr/>
        </p:nvSpPr>
        <p:spPr bwMode="auto">
          <a:xfrm>
            <a:off x="7096132" y="3786190"/>
            <a:ext cx="2571768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olar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heta,rho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7" name="모서리가 둥근 직사각형 26"/>
          <p:cNvSpPr/>
          <p:nvPr/>
        </p:nvSpPr>
        <p:spPr bwMode="auto">
          <a:xfrm>
            <a:off x="6810380" y="4429132"/>
            <a:ext cx="242889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patch(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,y,'k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');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" name="모서리가 둥근 직사각형 27"/>
          <p:cNvSpPr/>
          <p:nvPr/>
        </p:nvSpPr>
        <p:spPr bwMode="auto">
          <a:xfrm>
            <a:off x="7096132" y="5715016"/>
            <a:ext cx="278608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[s 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xbin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X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" name="모서리가 둥근 직사각형 28"/>
          <p:cNvSpPr/>
          <p:nvPr/>
        </p:nvSpPr>
        <p:spPr bwMode="auto">
          <a:xfrm>
            <a:off x="8024826" y="5072074"/>
            <a:ext cx="242889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ezplot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'</a:t>
            </a:r>
            <a:r>
              <a:rPr lang="en-US" altLang="ko-KR" sz="1800" dirty="0" err="1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(x)')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" name="모서리가 둥근 직사각형 29"/>
          <p:cNvSpPr/>
          <p:nvPr/>
        </p:nvSpPr>
        <p:spPr bwMode="auto">
          <a:xfrm>
            <a:off x="2095472" y="3143248"/>
            <a:ext cx="171451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axis square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" name="모서리가 둥근 직사각형 30"/>
          <p:cNvSpPr/>
          <p:nvPr/>
        </p:nvSpPr>
        <p:spPr bwMode="auto">
          <a:xfrm>
            <a:off x="2095472" y="4429132"/>
            <a:ext cx="1357322" cy="50006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box off</a:t>
            </a:r>
            <a:endParaRPr lang="ko-KR" altLang="en-US" sz="1800" dirty="0" err="1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3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Special Graphs: Bar Charts</a:t>
            </a:r>
          </a:p>
        </p:txBody>
      </p:sp>
      <p:pic>
        <p:nvPicPr>
          <p:cNvPr id="970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2287" y="3141365"/>
            <a:ext cx="4608513" cy="345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707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2064" y="3141365"/>
            <a:ext cx="4608512" cy="345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70757" name="Rectangle 5"/>
          <p:cNvSpPr>
            <a:spLocks noChangeArrowheads="1"/>
          </p:cNvSpPr>
          <p:nvPr/>
        </p:nvSpPr>
        <p:spPr bwMode="auto">
          <a:xfrm>
            <a:off x="1631504" y="1412775"/>
            <a:ext cx="6264696" cy="647801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92150" lvl="1" indent="-347663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</a:pPr>
            <a:r>
              <a:rPr lang="en-US" altLang="ko-KR" sz="2000">
                <a:latin typeface="Courier New" pitchFamily="49" charset="0"/>
              </a:rPr>
              <a:t>year  = 2000:2006;</a:t>
            </a:r>
          </a:p>
          <a:p>
            <a:pPr marL="692150" lvl="1" indent="-347663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</a:pPr>
            <a:r>
              <a:rPr lang="en-US" altLang="ko-KR" sz="2000">
                <a:latin typeface="Courier New" pitchFamily="49" charset="0"/>
              </a:rPr>
              <a:t>sales = [8 12 20 22 18 24 27 ];</a:t>
            </a:r>
          </a:p>
        </p:txBody>
      </p:sp>
      <p:sp>
        <p:nvSpPr>
          <p:cNvPr id="970758" name="Rectangle 6"/>
          <p:cNvSpPr>
            <a:spLocks noChangeArrowheads="1"/>
          </p:cNvSpPr>
          <p:nvPr/>
        </p:nvSpPr>
        <p:spPr bwMode="auto">
          <a:xfrm>
            <a:off x="1631504" y="2276872"/>
            <a:ext cx="4680521" cy="1009649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CC0000"/>
                </a:solidFill>
                <a:latin typeface="Courier New" pitchFamily="49" charset="0"/>
              </a:rPr>
              <a:t> bar</a:t>
            </a:r>
            <a:r>
              <a:rPr lang="en-US" altLang="ko-KR" sz="2000" dirty="0">
                <a:solidFill>
                  <a:srgbClr val="CC0000"/>
                </a:solidFill>
                <a:latin typeface="Courier New" pitchFamily="49" charset="0"/>
              </a:rPr>
              <a:t>( year, </a:t>
            </a:r>
            <a:r>
              <a:rPr lang="en-US" altLang="ko-KR" sz="2000" dirty="0" err="1">
                <a:solidFill>
                  <a:srgbClr val="CC0000"/>
                </a:solidFill>
                <a:latin typeface="Courier New" pitchFamily="49" charset="0"/>
              </a:rPr>
              <a:t>sales,'r</a:t>
            </a:r>
            <a:r>
              <a:rPr lang="en-US" altLang="ko-KR" sz="2000" dirty="0">
                <a:solidFill>
                  <a:srgbClr val="CC0000"/>
                </a:solidFill>
                <a:latin typeface="Courier New" pitchFamily="49" charset="0"/>
              </a:rPr>
              <a:t>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latin typeface="Courier New" pitchFamily="49" charset="0"/>
              </a:rPr>
              <a:t> xlabel</a:t>
            </a:r>
            <a:r>
              <a:rPr lang="en-US" altLang="ko-KR" sz="2000" dirty="0">
                <a:latin typeface="Courier New" pitchFamily="49" charset="0"/>
              </a:rPr>
              <a:t>('Year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latin typeface="Courier New" pitchFamily="49" charset="0"/>
              </a:rPr>
              <a:t> ylabel</a:t>
            </a:r>
            <a:r>
              <a:rPr lang="en-US" altLang="ko-KR" sz="2000" dirty="0">
                <a:latin typeface="Courier New" pitchFamily="49" charset="0"/>
              </a:rPr>
              <a:t>('Sales (Millions)');</a:t>
            </a:r>
          </a:p>
        </p:txBody>
      </p:sp>
      <p:sp>
        <p:nvSpPr>
          <p:cNvPr id="970759" name="Rectangle 7"/>
          <p:cNvSpPr>
            <a:spLocks noChangeArrowheads="1"/>
          </p:cNvSpPr>
          <p:nvPr/>
        </p:nvSpPr>
        <p:spPr bwMode="auto">
          <a:xfrm>
            <a:off x="6939334" y="2267014"/>
            <a:ext cx="4680522" cy="1009649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</a:t>
            </a:r>
            <a:r>
              <a:rPr lang="en-US" altLang="ko-KR" sz="2000" dirty="0" err="1" smtClean="0">
                <a:solidFill>
                  <a:srgbClr val="0000CC"/>
                </a:solidFill>
                <a:latin typeface="Courier New" pitchFamily="49" charset="0"/>
              </a:rPr>
              <a:t>barh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( year, </a:t>
            </a:r>
            <a:r>
              <a:rPr lang="en-US" altLang="ko-KR" sz="2000" dirty="0" err="1">
                <a:solidFill>
                  <a:srgbClr val="0000CC"/>
                </a:solidFill>
                <a:latin typeface="Courier New" pitchFamily="49" charset="0"/>
              </a:rPr>
              <a:t>sales,'b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latin typeface="Courier New" pitchFamily="49" charset="0"/>
              </a:rPr>
              <a:t> ylabel</a:t>
            </a:r>
            <a:r>
              <a:rPr lang="en-US" altLang="ko-KR" sz="2000" dirty="0">
                <a:latin typeface="Courier New" pitchFamily="49" charset="0"/>
              </a:rPr>
              <a:t>('Year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latin typeface="Courier New" pitchFamily="49" charset="0"/>
              </a:rPr>
              <a:t> xlabel</a:t>
            </a:r>
            <a:r>
              <a:rPr lang="en-US" altLang="ko-KR" sz="2000" dirty="0">
                <a:latin typeface="Courier New" pitchFamily="49" charset="0"/>
              </a:rPr>
              <a:t>('Sales (Millions)');</a:t>
            </a:r>
          </a:p>
        </p:txBody>
      </p:sp>
      <p:sp>
        <p:nvSpPr>
          <p:cNvPr id="10" name="슬라이드 번호 개체 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00262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내용 개체 틀 2"/>
          <p:cNvSpPr>
            <a:spLocks noGrp="1"/>
          </p:cNvSpPr>
          <p:nvPr>
            <p:ph idx="1"/>
          </p:nvPr>
        </p:nvSpPr>
        <p:spPr>
          <a:xfrm>
            <a:off x="767408" y="1214423"/>
            <a:ext cx="10729192" cy="4916503"/>
          </a:xfrm>
        </p:spPr>
        <p:txBody>
          <a:bodyPr/>
          <a:lstStyle/>
          <a:p>
            <a:r>
              <a:rPr lang="en-US" altLang="ko-KR" dirty="0" smtClean="0"/>
              <a:t>Each column represents a bar chart.</a:t>
            </a:r>
          </a:p>
          <a:p>
            <a:r>
              <a:rPr lang="en-US" altLang="ko-KR" dirty="0" smtClean="0"/>
              <a:t>Different colors are assigned to different columns.</a:t>
            </a:r>
          </a:p>
        </p:txBody>
      </p:sp>
      <p:sp>
        <p:nvSpPr>
          <p:cNvPr id="97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Multiple Bars</a:t>
            </a:r>
          </a:p>
        </p:txBody>
      </p:sp>
      <p:sp>
        <p:nvSpPr>
          <p:cNvPr id="971780" name="Rectangle 4"/>
          <p:cNvSpPr>
            <a:spLocks noChangeArrowheads="1"/>
          </p:cNvSpPr>
          <p:nvPr/>
        </p:nvSpPr>
        <p:spPr bwMode="auto">
          <a:xfrm>
            <a:off x="6436271" y="4385786"/>
            <a:ext cx="2815721" cy="1713325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>
                <a:solidFill>
                  <a:srgbClr val="CC0000"/>
                </a:solidFill>
                <a:latin typeface="Courier New" pitchFamily="49" charset="0"/>
              </a:rPr>
              <a:t>a=rand(5,4);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>
                <a:solidFill>
                  <a:srgbClr val="CC0000"/>
                </a:solidFill>
                <a:latin typeface="Courier New" pitchFamily="49" charset="0"/>
              </a:rPr>
              <a:t>bar( a );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>
                <a:solidFill>
                  <a:srgbClr val="CC0000"/>
                </a:solidFill>
                <a:latin typeface="Courier New" pitchFamily="49" charset="0"/>
              </a:rPr>
              <a:t>grid on;</a:t>
            </a:r>
            <a:endParaRPr lang="en-US" altLang="ko-KR" sz="2400" dirty="0">
              <a:latin typeface="Courier New" pitchFamily="49" charset="0"/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5</a:t>
            </a:fld>
            <a:endParaRPr lang="en-US" altLang="ko-KR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740" y="2133734"/>
            <a:ext cx="5913324" cy="443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02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Special Graphs: Stairs &amp; Stem</a:t>
            </a:r>
          </a:p>
        </p:txBody>
      </p:sp>
      <p:sp>
        <p:nvSpPr>
          <p:cNvPr id="972803" name="Rectangle 3"/>
          <p:cNvSpPr>
            <a:spLocks noChangeArrowheads="1"/>
          </p:cNvSpPr>
          <p:nvPr/>
        </p:nvSpPr>
        <p:spPr bwMode="auto">
          <a:xfrm>
            <a:off x="1199456" y="1340768"/>
            <a:ext cx="8496177" cy="647801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92150" lvl="1" indent="-347663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</a:pPr>
            <a:r>
              <a:rPr lang="en-US" altLang="ko-KR" sz="2000" dirty="0">
                <a:latin typeface="Courier New" pitchFamily="49" charset="0"/>
              </a:rPr>
              <a:t>year  = 2000:2006;</a:t>
            </a:r>
          </a:p>
          <a:p>
            <a:pPr marL="692150" lvl="1" indent="-347663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</a:pPr>
            <a:r>
              <a:rPr lang="en-US" altLang="ko-KR" sz="2000" dirty="0">
                <a:latin typeface="Courier New" pitchFamily="49" charset="0"/>
              </a:rPr>
              <a:t>sales = [8 12 20 22 18 24 27 ];</a:t>
            </a:r>
          </a:p>
        </p:txBody>
      </p:sp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1199456" y="2132014"/>
            <a:ext cx="4825107" cy="936625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>
                <a:solidFill>
                  <a:srgbClr val="CC0000"/>
                </a:solidFill>
                <a:latin typeface="Courier New" pitchFamily="49" charset="0"/>
              </a:rPr>
              <a:t>stairs( year, sales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>
                <a:latin typeface="Courier New" pitchFamily="49" charset="0"/>
              </a:rPr>
              <a:t>xlabel('Year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>
                <a:latin typeface="Courier New" pitchFamily="49" charset="0"/>
              </a:rPr>
              <a:t>ylabel('Sales (Millions)');</a:t>
            </a:r>
          </a:p>
        </p:txBody>
      </p:sp>
      <p:sp>
        <p:nvSpPr>
          <p:cNvPr id="972805" name="Rectangle 5"/>
          <p:cNvSpPr>
            <a:spLocks noChangeArrowheads="1"/>
          </p:cNvSpPr>
          <p:nvPr/>
        </p:nvSpPr>
        <p:spPr bwMode="auto">
          <a:xfrm>
            <a:off x="6167438" y="2133601"/>
            <a:ext cx="5473178" cy="936625"/>
          </a:xfrm>
          <a:prstGeom prst="rect">
            <a:avLst/>
          </a:prstGeom>
          <a:solidFill>
            <a:srgbClr val="FFFF66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solidFill>
                  <a:srgbClr val="0000CC"/>
                </a:solidFill>
                <a:latin typeface="Courier New" pitchFamily="49" charset="0"/>
              </a:rPr>
              <a:t>stem( year, sales,'filled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latin typeface="Courier New" pitchFamily="49" charset="0"/>
              </a:rPr>
              <a:t>xlabel('Year')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>
                <a:latin typeface="Courier New" pitchFamily="49" charset="0"/>
              </a:rPr>
              <a:t>ylabel('Sales (Millions)');</a:t>
            </a:r>
          </a:p>
        </p:txBody>
      </p:sp>
      <p:pic>
        <p:nvPicPr>
          <p:cNvPr id="9728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2211" y="2924174"/>
            <a:ext cx="4994153" cy="37451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7280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4562" y="2924175"/>
            <a:ext cx="4994151" cy="37451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0" name="슬라이드 번호 개체 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6898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Pie Cha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7408" y="871554"/>
            <a:ext cx="4876155" cy="5293751"/>
            <a:chOff x="1765" y="1282"/>
            <a:chExt cx="2191" cy="2464"/>
          </a:xfrm>
        </p:grpSpPr>
        <p:sp>
          <p:nvSpPr>
            <p:cNvPr id="974852" name="Freeform 4"/>
            <p:cNvSpPr>
              <a:spLocks/>
            </p:cNvSpPr>
            <p:nvPr/>
          </p:nvSpPr>
          <p:spPr bwMode="auto">
            <a:xfrm>
              <a:off x="2128" y="1850"/>
              <a:ext cx="767" cy="912"/>
            </a:xfrm>
            <a:custGeom>
              <a:avLst/>
              <a:gdLst/>
              <a:ahLst/>
              <a:cxnLst>
                <a:cxn ang="0">
                  <a:pos x="767" y="912"/>
                </a:cxn>
                <a:cxn ang="0">
                  <a:pos x="767" y="0"/>
                </a:cxn>
                <a:cxn ang="0">
                  <a:pos x="710" y="0"/>
                </a:cxn>
                <a:cxn ang="0">
                  <a:pos x="653" y="5"/>
                </a:cxn>
                <a:cxn ang="0">
                  <a:pos x="596" y="15"/>
                </a:cxn>
                <a:cxn ang="0">
                  <a:pos x="539" y="25"/>
                </a:cxn>
                <a:cxn ang="0">
                  <a:pos x="488" y="41"/>
                </a:cxn>
                <a:cxn ang="0">
                  <a:pos x="430" y="62"/>
                </a:cxn>
                <a:cxn ang="0">
                  <a:pos x="379" y="82"/>
                </a:cxn>
                <a:cxn ang="0">
                  <a:pos x="327" y="108"/>
                </a:cxn>
                <a:cxn ang="0">
                  <a:pos x="280" y="139"/>
                </a:cxn>
                <a:cxn ang="0">
                  <a:pos x="234" y="171"/>
                </a:cxn>
                <a:cxn ang="0">
                  <a:pos x="187" y="207"/>
                </a:cxn>
                <a:cxn ang="0">
                  <a:pos x="145" y="243"/>
                </a:cxn>
                <a:cxn ang="0">
                  <a:pos x="104" y="285"/>
                </a:cxn>
                <a:cxn ang="0">
                  <a:pos x="68" y="326"/>
                </a:cxn>
                <a:cxn ang="0">
                  <a:pos x="31" y="373"/>
                </a:cxn>
                <a:cxn ang="0">
                  <a:pos x="0" y="419"/>
                </a:cxn>
                <a:cxn ang="0">
                  <a:pos x="767" y="912"/>
                </a:cxn>
              </a:cxnLst>
              <a:rect l="0" t="0" r="r" b="b"/>
              <a:pathLst>
                <a:path w="767" h="912">
                  <a:moveTo>
                    <a:pt x="767" y="912"/>
                  </a:moveTo>
                  <a:lnTo>
                    <a:pt x="767" y="0"/>
                  </a:lnTo>
                  <a:lnTo>
                    <a:pt x="710" y="0"/>
                  </a:lnTo>
                  <a:lnTo>
                    <a:pt x="653" y="5"/>
                  </a:lnTo>
                  <a:lnTo>
                    <a:pt x="596" y="15"/>
                  </a:lnTo>
                  <a:lnTo>
                    <a:pt x="539" y="25"/>
                  </a:lnTo>
                  <a:lnTo>
                    <a:pt x="488" y="41"/>
                  </a:lnTo>
                  <a:lnTo>
                    <a:pt x="430" y="62"/>
                  </a:lnTo>
                  <a:lnTo>
                    <a:pt x="379" y="82"/>
                  </a:lnTo>
                  <a:lnTo>
                    <a:pt x="327" y="108"/>
                  </a:lnTo>
                  <a:lnTo>
                    <a:pt x="280" y="139"/>
                  </a:lnTo>
                  <a:lnTo>
                    <a:pt x="234" y="171"/>
                  </a:lnTo>
                  <a:lnTo>
                    <a:pt x="187" y="207"/>
                  </a:lnTo>
                  <a:lnTo>
                    <a:pt x="145" y="243"/>
                  </a:lnTo>
                  <a:lnTo>
                    <a:pt x="104" y="285"/>
                  </a:lnTo>
                  <a:lnTo>
                    <a:pt x="68" y="326"/>
                  </a:lnTo>
                  <a:lnTo>
                    <a:pt x="31" y="373"/>
                  </a:lnTo>
                  <a:lnTo>
                    <a:pt x="0" y="419"/>
                  </a:lnTo>
                  <a:lnTo>
                    <a:pt x="767" y="912"/>
                  </a:lnTo>
                  <a:close/>
                </a:path>
              </a:pathLst>
            </a:custGeom>
            <a:solidFill>
              <a:srgbClr val="00008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53" name="Freeform 5"/>
            <p:cNvSpPr>
              <a:spLocks/>
            </p:cNvSpPr>
            <p:nvPr/>
          </p:nvSpPr>
          <p:spPr bwMode="auto">
            <a:xfrm>
              <a:off x="2128" y="1850"/>
              <a:ext cx="767" cy="912"/>
            </a:xfrm>
            <a:custGeom>
              <a:avLst/>
              <a:gdLst/>
              <a:ahLst/>
              <a:cxnLst>
                <a:cxn ang="0">
                  <a:pos x="767" y="912"/>
                </a:cxn>
                <a:cxn ang="0">
                  <a:pos x="767" y="0"/>
                </a:cxn>
                <a:cxn ang="0">
                  <a:pos x="710" y="0"/>
                </a:cxn>
                <a:cxn ang="0">
                  <a:pos x="653" y="5"/>
                </a:cxn>
                <a:cxn ang="0">
                  <a:pos x="596" y="15"/>
                </a:cxn>
                <a:cxn ang="0">
                  <a:pos x="539" y="25"/>
                </a:cxn>
                <a:cxn ang="0">
                  <a:pos x="488" y="41"/>
                </a:cxn>
                <a:cxn ang="0">
                  <a:pos x="430" y="62"/>
                </a:cxn>
                <a:cxn ang="0">
                  <a:pos x="379" y="82"/>
                </a:cxn>
                <a:cxn ang="0">
                  <a:pos x="327" y="108"/>
                </a:cxn>
                <a:cxn ang="0">
                  <a:pos x="280" y="139"/>
                </a:cxn>
                <a:cxn ang="0">
                  <a:pos x="234" y="171"/>
                </a:cxn>
                <a:cxn ang="0">
                  <a:pos x="187" y="207"/>
                </a:cxn>
                <a:cxn ang="0">
                  <a:pos x="145" y="243"/>
                </a:cxn>
                <a:cxn ang="0">
                  <a:pos x="104" y="285"/>
                </a:cxn>
                <a:cxn ang="0">
                  <a:pos x="68" y="326"/>
                </a:cxn>
                <a:cxn ang="0">
                  <a:pos x="31" y="373"/>
                </a:cxn>
                <a:cxn ang="0">
                  <a:pos x="0" y="419"/>
                </a:cxn>
                <a:cxn ang="0">
                  <a:pos x="767" y="912"/>
                </a:cxn>
                <a:cxn ang="0">
                  <a:pos x="767" y="912"/>
                </a:cxn>
              </a:cxnLst>
              <a:rect l="0" t="0" r="r" b="b"/>
              <a:pathLst>
                <a:path w="767" h="912">
                  <a:moveTo>
                    <a:pt x="767" y="912"/>
                  </a:moveTo>
                  <a:lnTo>
                    <a:pt x="767" y="0"/>
                  </a:lnTo>
                  <a:lnTo>
                    <a:pt x="710" y="0"/>
                  </a:lnTo>
                  <a:lnTo>
                    <a:pt x="653" y="5"/>
                  </a:lnTo>
                  <a:lnTo>
                    <a:pt x="596" y="15"/>
                  </a:lnTo>
                  <a:lnTo>
                    <a:pt x="539" y="25"/>
                  </a:lnTo>
                  <a:lnTo>
                    <a:pt x="488" y="41"/>
                  </a:lnTo>
                  <a:lnTo>
                    <a:pt x="430" y="62"/>
                  </a:lnTo>
                  <a:lnTo>
                    <a:pt x="379" y="82"/>
                  </a:lnTo>
                  <a:lnTo>
                    <a:pt x="327" y="108"/>
                  </a:lnTo>
                  <a:lnTo>
                    <a:pt x="280" y="139"/>
                  </a:lnTo>
                  <a:lnTo>
                    <a:pt x="234" y="171"/>
                  </a:lnTo>
                  <a:lnTo>
                    <a:pt x="187" y="207"/>
                  </a:lnTo>
                  <a:lnTo>
                    <a:pt x="145" y="243"/>
                  </a:lnTo>
                  <a:lnTo>
                    <a:pt x="104" y="285"/>
                  </a:lnTo>
                  <a:lnTo>
                    <a:pt x="68" y="326"/>
                  </a:lnTo>
                  <a:lnTo>
                    <a:pt x="31" y="373"/>
                  </a:lnTo>
                  <a:lnTo>
                    <a:pt x="0" y="419"/>
                  </a:lnTo>
                  <a:lnTo>
                    <a:pt x="767" y="912"/>
                  </a:lnTo>
                  <a:lnTo>
                    <a:pt x="767" y="9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54" name="Rectangle 6"/>
            <p:cNvSpPr>
              <a:spLocks noChangeArrowheads="1"/>
            </p:cNvSpPr>
            <p:nvPr/>
          </p:nvSpPr>
          <p:spPr bwMode="auto">
            <a:xfrm>
              <a:off x="2299" y="1756"/>
              <a:ext cx="22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16%</a:t>
              </a:r>
              <a:endParaRPr lang="en-US" altLang="ko-KR" sz="3600" b="0"/>
            </a:p>
          </p:txBody>
        </p:sp>
        <p:sp>
          <p:nvSpPr>
            <p:cNvPr id="974855" name="Freeform 7"/>
            <p:cNvSpPr>
              <a:spLocks/>
            </p:cNvSpPr>
            <p:nvPr/>
          </p:nvSpPr>
          <p:spPr bwMode="auto">
            <a:xfrm>
              <a:off x="1983" y="2269"/>
              <a:ext cx="912" cy="1296"/>
            </a:xfrm>
            <a:custGeom>
              <a:avLst/>
              <a:gdLst/>
              <a:ahLst/>
              <a:cxnLst>
                <a:cxn ang="0">
                  <a:pos x="912" y="493"/>
                </a:cxn>
                <a:cxn ang="0">
                  <a:pos x="145" y="0"/>
                </a:cxn>
                <a:cxn ang="0">
                  <a:pos x="114" y="47"/>
                </a:cxn>
                <a:cxn ang="0">
                  <a:pos x="88" y="99"/>
                </a:cxn>
                <a:cxn ang="0">
                  <a:pos x="67" y="145"/>
                </a:cxn>
                <a:cxn ang="0">
                  <a:pos x="47" y="203"/>
                </a:cxn>
                <a:cxn ang="0">
                  <a:pos x="31" y="254"/>
                </a:cxn>
                <a:cxn ang="0">
                  <a:pos x="16" y="306"/>
                </a:cxn>
                <a:cxn ang="0">
                  <a:pos x="10" y="363"/>
                </a:cxn>
                <a:cxn ang="0">
                  <a:pos x="0" y="415"/>
                </a:cxn>
                <a:cxn ang="0">
                  <a:pos x="0" y="472"/>
                </a:cxn>
                <a:cxn ang="0">
                  <a:pos x="0" y="529"/>
                </a:cxn>
                <a:cxn ang="0">
                  <a:pos x="5" y="581"/>
                </a:cxn>
                <a:cxn ang="0">
                  <a:pos x="10" y="638"/>
                </a:cxn>
                <a:cxn ang="0">
                  <a:pos x="21" y="690"/>
                </a:cxn>
                <a:cxn ang="0">
                  <a:pos x="36" y="747"/>
                </a:cxn>
                <a:cxn ang="0">
                  <a:pos x="52" y="799"/>
                </a:cxn>
                <a:cxn ang="0">
                  <a:pos x="73" y="850"/>
                </a:cxn>
                <a:cxn ang="0">
                  <a:pos x="93" y="902"/>
                </a:cxn>
                <a:cxn ang="0">
                  <a:pos x="119" y="949"/>
                </a:cxn>
                <a:cxn ang="0">
                  <a:pos x="150" y="996"/>
                </a:cxn>
                <a:cxn ang="0">
                  <a:pos x="182" y="1042"/>
                </a:cxn>
                <a:cxn ang="0">
                  <a:pos x="218" y="1084"/>
                </a:cxn>
                <a:cxn ang="0">
                  <a:pos x="254" y="1125"/>
                </a:cxn>
                <a:cxn ang="0">
                  <a:pos x="296" y="1167"/>
                </a:cxn>
                <a:cxn ang="0">
                  <a:pos x="337" y="1203"/>
                </a:cxn>
                <a:cxn ang="0">
                  <a:pos x="379" y="1234"/>
                </a:cxn>
                <a:cxn ang="0">
                  <a:pos x="425" y="1265"/>
                </a:cxn>
                <a:cxn ang="0">
                  <a:pos x="472" y="1296"/>
                </a:cxn>
                <a:cxn ang="0">
                  <a:pos x="912" y="493"/>
                </a:cxn>
              </a:cxnLst>
              <a:rect l="0" t="0" r="r" b="b"/>
              <a:pathLst>
                <a:path w="912" h="1296">
                  <a:moveTo>
                    <a:pt x="912" y="493"/>
                  </a:moveTo>
                  <a:lnTo>
                    <a:pt x="145" y="0"/>
                  </a:lnTo>
                  <a:lnTo>
                    <a:pt x="114" y="47"/>
                  </a:lnTo>
                  <a:lnTo>
                    <a:pt x="88" y="99"/>
                  </a:lnTo>
                  <a:lnTo>
                    <a:pt x="67" y="145"/>
                  </a:lnTo>
                  <a:lnTo>
                    <a:pt x="47" y="203"/>
                  </a:lnTo>
                  <a:lnTo>
                    <a:pt x="31" y="254"/>
                  </a:lnTo>
                  <a:lnTo>
                    <a:pt x="16" y="306"/>
                  </a:lnTo>
                  <a:lnTo>
                    <a:pt x="10" y="363"/>
                  </a:lnTo>
                  <a:lnTo>
                    <a:pt x="0" y="415"/>
                  </a:lnTo>
                  <a:lnTo>
                    <a:pt x="0" y="472"/>
                  </a:lnTo>
                  <a:lnTo>
                    <a:pt x="0" y="529"/>
                  </a:lnTo>
                  <a:lnTo>
                    <a:pt x="5" y="581"/>
                  </a:lnTo>
                  <a:lnTo>
                    <a:pt x="10" y="638"/>
                  </a:lnTo>
                  <a:lnTo>
                    <a:pt x="21" y="690"/>
                  </a:lnTo>
                  <a:lnTo>
                    <a:pt x="36" y="747"/>
                  </a:lnTo>
                  <a:lnTo>
                    <a:pt x="52" y="799"/>
                  </a:lnTo>
                  <a:lnTo>
                    <a:pt x="73" y="850"/>
                  </a:lnTo>
                  <a:lnTo>
                    <a:pt x="93" y="902"/>
                  </a:lnTo>
                  <a:lnTo>
                    <a:pt x="119" y="949"/>
                  </a:lnTo>
                  <a:lnTo>
                    <a:pt x="150" y="996"/>
                  </a:lnTo>
                  <a:lnTo>
                    <a:pt x="182" y="1042"/>
                  </a:lnTo>
                  <a:lnTo>
                    <a:pt x="218" y="1084"/>
                  </a:lnTo>
                  <a:lnTo>
                    <a:pt x="254" y="1125"/>
                  </a:lnTo>
                  <a:lnTo>
                    <a:pt x="296" y="1167"/>
                  </a:lnTo>
                  <a:lnTo>
                    <a:pt x="337" y="1203"/>
                  </a:lnTo>
                  <a:lnTo>
                    <a:pt x="379" y="1234"/>
                  </a:lnTo>
                  <a:lnTo>
                    <a:pt x="425" y="1265"/>
                  </a:lnTo>
                  <a:lnTo>
                    <a:pt x="472" y="1296"/>
                  </a:lnTo>
                  <a:lnTo>
                    <a:pt x="912" y="493"/>
                  </a:lnTo>
                  <a:close/>
                </a:path>
              </a:pathLst>
            </a:custGeom>
            <a:solidFill>
              <a:srgbClr val="008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56" name="Freeform 8"/>
            <p:cNvSpPr>
              <a:spLocks/>
            </p:cNvSpPr>
            <p:nvPr/>
          </p:nvSpPr>
          <p:spPr bwMode="auto">
            <a:xfrm>
              <a:off x="1983" y="2269"/>
              <a:ext cx="912" cy="1296"/>
            </a:xfrm>
            <a:custGeom>
              <a:avLst/>
              <a:gdLst/>
              <a:ahLst/>
              <a:cxnLst>
                <a:cxn ang="0">
                  <a:pos x="912" y="493"/>
                </a:cxn>
                <a:cxn ang="0">
                  <a:pos x="145" y="0"/>
                </a:cxn>
                <a:cxn ang="0">
                  <a:pos x="114" y="47"/>
                </a:cxn>
                <a:cxn ang="0">
                  <a:pos x="88" y="99"/>
                </a:cxn>
                <a:cxn ang="0">
                  <a:pos x="67" y="145"/>
                </a:cxn>
                <a:cxn ang="0">
                  <a:pos x="47" y="203"/>
                </a:cxn>
                <a:cxn ang="0">
                  <a:pos x="31" y="254"/>
                </a:cxn>
                <a:cxn ang="0">
                  <a:pos x="16" y="306"/>
                </a:cxn>
                <a:cxn ang="0">
                  <a:pos x="10" y="363"/>
                </a:cxn>
                <a:cxn ang="0">
                  <a:pos x="0" y="415"/>
                </a:cxn>
                <a:cxn ang="0">
                  <a:pos x="0" y="472"/>
                </a:cxn>
                <a:cxn ang="0">
                  <a:pos x="0" y="529"/>
                </a:cxn>
                <a:cxn ang="0">
                  <a:pos x="5" y="581"/>
                </a:cxn>
                <a:cxn ang="0">
                  <a:pos x="10" y="638"/>
                </a:cxn>
                <a:cxn ang="0">
                  <a:pos x="21" y="690"/>
                </a:cxn>
                <a:cxn ang="0">
                  <a:pos x="36" y="747"/>
                </a:cxn>
                <a:cxn ang="0">
                  <a:pos x="52" y="799"/>
                </a:cxn>
                <a:cxn ang="0">
                  <a:pos x="73" y="850"/>
                </a:cxn>
                <a:cxn ang="0">
                  <a:pos x="93" y="902"/>
                </a:cxn>
                <a:cxn ang="0">
                  <a:pos x="119" y="949"/>
                </a:cxn>
                <a:cxn ang="0">
                  <a:pos x="150" y="996"/>
                </a:cxn>
                <a:cxn ang="0">
                  <a:pos x="182" y="1042"/>
                </a:cxn>
                <a:cxn ang="0">
                  <a:pos x="218" y="1084"/>
                </a:cxn>
                <a:cxn ang="0">
                  <a:pos x="254" y="1125"/>
                </a:cxn>
                <a:cxn ang="0">
                  <a:pos x="296" y="1167"/>
                </a:cxn>
                <a:cxn ang="0">
                  <a:pos x="337" y="1203"/>
                </a:cxn>
                <a:cxn ang="0">
                  <a:pos x="379" y="1234"/>
                </a:cxn>
                <a:cxn ang="0">
                  <a:pos x="425" y="1265"/>
                </a:cxn>
                <a:cxn ang="0">
                  <a:pos x="472" y="1296"/>
                </a:cxn>
                <a:cxn ang="0">
                  <a:pos x="912" y="493"/>
                </a:cxn>
                <a:cxn ang="0">
                  <a:pos x="912" y="493"/>
                </a:cxn>
              </a:cxnLst>
              <a:rect l="0" t="0" r="r" b="b"/>
              <a:pathLst>
                <a:path w="912" h="1296">
                  <a:moveTo>
                    <a:pt x="912" y="493"/>
                  </a:moveTo>
                  <a:lnTo>
                    <a:pt x="145" y="0"/>
                  </a:lnTo>
                  <a:lnTo>
                    <a:pt x="114" y="47"/>
                  </a:lnTo>
                  <a:lnTo>
                    <a:pt x="88" y="99"/>
                  </a:lnTo>
                  <a:lnTo>
                    <a:pt x="67" y="145"/>
                  </a:lnTo>
                  <a:lnTo>
                    <a:pt x="47" y="203"/>
                  </a:lnTo>
                  <a:lnTo>
                    <a:pt x="31" y="254"/>
                  </a:lnTo>
                  <a:lnTo>
                    <a:pt x="16" y="306"/>
                  </a:lnTo>
                  <a:lnTo>
                    <a:pt x="10" y="363"/>
                  </a:lnTo>
                  <a:lnTo>
                    <a:pt x="0" y="415"/>
                  </a:lnTo>
                  <a:lnTo>
                    <a:pt x="0" y="472"/>
                  </a:lnTo>
                  <a:lnTo>
                    <a:pt x="0" y="529"/>
                  </a:lnTo>
                  <a:lnTo>
                    <a:pt x="5" y="581"/>
                  </a:lnTo>
                  <a:lnTo>
                    <a:pt x="10" y="638"/>
                  </a:lnTo>
                  <a:lnTo>
                    <a:pt x="21" y="690"/>
                  </a:lnTo>
                  <a:lnTo>
                    <a:pt x="36" y="747"/>
                  </a:lnTo>
                  <a:lnTo>
                    <a:pt x="52" y="799"/>
                  </a:lnTo>
                  <a:lnTo>
                    <a:pt x="73" y="850"/>
                  </a:lnTo>
                  <a:lnTo>
                    <a:pt x="93" y="902"/>
                  </a:lnTo>
                  <a:lnTo>
                    <a:pt x="119" y="949"/>
                  </a:lnTo>
                  <a:lnTo>
                    <a:pt x="150" y="996"/>
                  </a:lnTo>
                  <a:lnTo>
                    <a:pt x="182" y="1042"/>
                  </a:lnTo>
                  <a:lnTo>
                    <a:pt x="218" y="1084"/>
                  </a:lnTo>
                  <a:lnTo>
                    <a:pt x="254" y="1125"/>
                  </a:lnTo>
                  <a:lnTo>
                    <a:pt x="296" y="1167"/>
                  </a:lnTo>
                  <a:lnTo>
                    <a:pt x="337" y="1203"/>
                  </a:lnTo>
                  <a:lnTo>
                    <a:pt x="379" y="1234"/>
                  </a:lnTo>
                  <a:lnTo>
                    <a:pt x="425" y="1265"/>
                  </a:lnTo>
                  <a:lnTo>
                    <a:pt x="472" y="1296"/>
                  </a:lnTo>
                  <a:lnTo>
                    <a:pt x="912" y="493"/>
                  </a:lnTo>
                  <a:lnTo>
                    <a:pt x="912" y="4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57" name="Rectangle 9"/>
            <p:cNvSpPr>
              <a:spLocks noChangeArrowheads="1"/>
            </p:cNvSpPr>
            <p:nvPr/>
          </p:nvSpPr>
          <p:spPr bwMode="auto">
            <a:xfrm>
              <a:off x="1765" y="2990"/>
              <a:ext cx="22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26%</a:t>
              </a:r>
              <a:endParaRPr lang="en-US" altLang="ko-KR" sz="3600" b="0"/>
            </a:p>
          </p:txBody>
        </p:sp>
        <p:sp>
          <p:nvSpPr>
            <p:cNvPr id="974858" name="Freeform 10"/>
            <p:cNvSpPr>
              <a:spLocks/>
            </p:cNvSpPr>
            <p:nvPr/>
          </p:nvSpPr>
          <p:spPr bwMode="auto">
            <a:xfrm>
              <a:off x="2455" y="2497"/>
              <a:ext cx="1353" cy="1177"/>
            </a:xfrm>
            <a:custGeom>
              <a:avLst/>
              <a:gdLst/>
              <a:ahLst/>
              <a:cxnLst>
                <a:cxn ang="0">
                  <a:pos x="440" y="265"/>
                </a:cxn>
                <a:cxn ang="0">
                  <a:pos x="0" y="1068"/>
                </a:cxn>
                <a:cxn ang="0">
                  <a:pos x="52" y="1094"/>
                </a:cxn>
                <a:cxn ang="0">
                  <a:pos x="103" y="1115"/>
                </a:cxn>
                <a:cxn ang="0">
                  <a:pos x="161" y="1136"/>
                </a:cxn>
                <a:cxn ang="0">
                  <a:pos x="212" y="1151"/>
                </a:cxn>
                <a:cxn ang="0">
                  <a:pos x="269" y="1161"/>
                </a:cxn>
                <a:cxn ang="0">
                  <a:pos x="326" y="1172"/>
                </a:cxn>
                <a:cxn ang="0">
                  <a:pos x="383" y="1177"/>
                </a:cxn>
                <a:cxn ang="0">
                  <a:pos x="440" y="1177"/>
                </a:cxn>
                <a:cxn ang="0">
                  <a:pos x="497" y="1177"/>
                </a:cxn>
                <a:cxn ang="0">
                  <a:pos x="549" y="1172"/>
                </a:cxn>
                <a:cxn ang="0">
                  <a:pos x="606" y="1161"/>
                </a:cxn>
                <a:cxn ang="0">
                  <a:pos x="663" y="1151"/>
                </a:cxn>
                <a:cxn ang="0">
                  <a:pos x="720" y="1136"/>
                </a:cxn>
                <a:cxn ang="0">
                  <a:pos x="772" y="1115"/>
                </a:cxn>
                <a:cxn ang="0">
                  <a:pos x="824" y="1094"/>
                </a:cxn>
                <a:cxn ang="0">
                  <a:pos x="876" y="1068"/>
                </a:cxn>
                <a:cxn ang="0">
                  <a:pos x="923" y="1037"/>
                </a:cxn>
                <a:cxn ang="0">
                  <a:pos x="974" y="1006"/>
                </a:cxn>
                <a:cxn ang="0">
                  <a:pos x="1016" y="975"/>
                </a:cxn>
                <a:cxn ang="0">
                  <a:pos x="1062" y="939"/>
                </a:cxn>
                <a:cxn ang="0">
                  <a:pos x="1099" y="897"/>
                </a:cxn>
                <a:cxn ang="0">
                  <a:pos x="1140" y="856"/>
                </a:cxn>
                <a:cxn ang="0">
                  <a:pos x="1177" y="809"/>
                </a:cxn>
                <a:cxn ang="0">
                  <a:pos x="1208" y="762"/>
                </a:cxn>
                <a:cxn ang="0">
                  <a:pos x="1234" y="716"/>
                </a:cxn>
                <a:cxn ang="0">
                  <a:pos x="1265" y="664"/>
                </a:cxn>
                <a:cxn ang="0">
                  <a:pos x="1285" y="612"/>
                </a:cxn>
                <a:cxn ang="0">
                  <a:pos x="1306" y="560"/>
                </a:cxn>
                <a:cxn ang="0">
                  <a:pos x="1322" y="503"/>
                </a:cxn>
                <a:cxn ang="0">
                  <a:pos x="1337" y="446"/>
                </a:cxn>
                <a:cxn ang="0">
                  <a:pos x="1348" y="394"/>
                </a:cxn>
                <a:cxn ang="0">
                  <a:pos x="1353" y="337"/>
                </a:cxn>
                <a:cxn ang="0">
                  <a:pos x="1353" y="280"/>
                </a:cxn>
                <a:cxn ang="0">
                  <a:pos x="1353" y="223"/>
                </a:cxn>
                <a:cxn ang="0">
                  <a:pos x="1348" y="166"/>
                </a:cxn>
                <a:cxn ang="0">
                  <a:pos x="1342" y="109"/>
                </a:cxn>
                <a:cxn ang="0">
                  <a:pos x="1327" y="52"/>
                </a:cxn>
                <a:cxn ang="0">
                  <a:pos x="1316" y="0"/>
                </a:cxn>
                <a:cxn ang="0">
                  <a:pos x="440" y="265"/>
                </a:cxn>
              </a:cxnLst>
              <a:rect l="0" t="0" r="r" b="b"/>
              <a:pathLst>
                <a:path w="1353" h="1177">
                  <a:moveTo>
                    <a:pt x="440" y="265"/>
                  </a:moveTo>
                  <a:lnTo>
                    <a:pt x="0" y="1068"/>
                  </a:lnTo>
                  <a:lnTo>
                    <a:pt x="52" y="1094"/>
                  </a:lnTo>
                  <a:lnTo>
                    <a:pt x="103" y="1115"/>
                  </a:lnTo>
                  <a:lnTo>
                    <a:pt x="161" y="1136"/>
                  </a:lnTo>
                  <a:lnTo>
                    <a:pt x="212" y="1151"/>
                  </a:lnTo>
                  <a:lnTo>
                    <a:pt x="269" y="1161"/>
                  </a:lnTo>
                  <a:lnTo>
                    <a:pt x="326" y="1172"/>
                  </a:lnTo>
                  <a:lnTo>
                    <a:pt x="383" y="1177"/>
                  </a:lnTo>
                  <a:lnTo>
                    <a:pt x="440" y="1177"/>
                  </a:lnTo>
                  <a:lnTo>
                    <a:pt x="497" y="1177"/>
                  </a:lnTo>
                  <a:lnTo>
                    <a:pt x="549" y="1172"/>
                  </a:lnTo>
                  <a:lnTo>
                    <a:pt x="606" y="1161"/>
                  </a:lnTo>
                  <a:lnTo>
                    <a:pt x="663" y="1151"/>
                  </a:lnTo>
                  <a:lnTo>
                    <a:pt x="720" y="1136"/>
                  </a:lnTo>
                  <a:lnTo>
                    <a:pt x="772" y="1115"/>
                  </a:lnTo>
                  <a:lnTo>
                    <a:pt x="824" y="1094"/>
                  </a:lnTo>
                  <a:lnTo>
                    <a:pt x="876" y="1068"/>
                  </a:lnTo>
                  <a:lnTo>
                    <a:pt x="923" y="1037"/>
                  </a:lnTo>
                  <a:lnTo>
                    <a:pt x="974" y="1006"/>
                  </a:lnTo>
                  <a:lnTo>
                    <a:pt x="1016" y="975"/>
                  </a:lnTo>
                  <a:lnTo>
                    <a:pt x="1062" y="939"/>
                  </a:lnTo>
                  <a:lnTo>
                    <a:pt x="1099" y="897"/>
                  </a:lnTo>
                  <a:lnTo>
                    <a:pt x="1140" y="856"/>
                  </a:lnTo>
                  <a:lnTo>
                    <a:pt x="1177" y="809"/>
                  </a:lnTo>
                  <a:lnTo>
                    <a:pt x="1208" y="762"/>
                  </a:lnTo>
                  <a:lnTo>
                    <a:pt x="1234" y="716"/>
                  </a:lnTo>
                  <a:lnTo>
                    <a:pt x="1265" y="664"/>
                  </a:lnTo>
                  <a:lnTo>
                    <a:pt x="1285" y="612"/>
                  </a:lnTo>
                  <a:lnTo>
                    <a:pt x="1306" y="560"/>
                  </a:lnTo>
                  <a:lnTo>
                    <a:pt x="1322" y="503"/>
                  </a:lnTo>
                  <a:lnTo>
                    <a:pt x="1337" y="446"/>
                  </a:lnTo>
                  <a:lnTo>
                    <a:pt x="1348" y="394"/>
                  </a:lnTo>
                  <a:lnTo>
                    <a:pt x="1353" y="337"/>
                  </a:lnTo>
                  <a:lnTo>
                    <a:pt x="1353" y="280"/>
                  </a:lnTo>
                  <a:lnTo>
                    <a:pt x="1353" y="223"/>
                  </a:lnTo>
                  <a:lnTo>
                    <a:pt x="1348" y="166"/>
                  </a:lnTo>
                  <a:lnTo>
                    <a:pt x="1342" y="109"/>
                  </a:lnTo>
                  <a:lnTo>
                    <a:pt x="1327" y="52"/>
                  </a:lnTo>
                  <a:lnTo>
                    <a:pt x="1316" y="0"/>
                  </a:lnTo>
                  <a:lnTo>
                    <a:pt x="440" y="265"/>
                  </a:lnTo>
                  <a:close/>
                </a:path>
              </a:pathLst>
            </a:custGeom>
            <a:solidFill>
              <a:srgbClr val="8FFF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59" name="Freeform 11"/>
            <p:cNvSpPr>
              <a:spLocks/>
            </p:cNvSpPr>
            <p:nvPr/>
          </p:nvSpPr>
          <p:spPr bwMode="auto">
            <a:xfrm>
              <a:off x="2455" y="2497"/>
              <a:ext cx="1353" cy="1177"/>
            </a:xfrm>
            <a:custGeom>
              <a:avLst/>
              <a:gdLst/>
              <a:ahLst/>
              <a:cxnLst>
                <a:cxn ang="0">
                  <a:pos x="440" y="265"/>
                </a:cxn>
                <a:cxn ang="0">
                  <a:pos x="0" y="1068"/>
                </a:cxn>
                <a:cxn ang="0">
                  <a:pos x="52" y="1094"/>
                </a:cxn>
                <a:cxn ang="0">
                  <a:pos x="103" y="1115"/>
                </a:cxn>
                <a:cxn ang="0">
                  <a:pos x="161" y="1136"/>
                </a:cxn>
                <a:cxn ang="0">
                  <a:pos x="212" y="1151"/>
                </a:cxn>
                <a:cxn ang="0">
                  <a:pos x="269" y="1161"/>
                </a:cxn>
                <a:cxn ang="0">
                  <a:pos x="326" y="1172"/>
                </a:cxn>
                <a:cxn ang="0">
                  <a:pos x="383" y="1177"/>
                </a:cxn>
                <a:cxn ang="0">
                  <a:pos x="440" y="1177"/>
                </a:cxn>
                <a:cxn ang="0">
                  <a:pos x="497" y="1177"/>
                </a:cxn>
                <a:cxn ang="0">
                  <a:pos x="549" y="1172"/>
                </a:cxn>
                <a:cxn ang="0">
                  <a:pos x="606" y="1161"/>
                </a:cxn>
                <a:cxn ang="0">
                  <a:pos x="663" y="1151"/>
                </a:cxn>
                <a:cxn ang="0">
                  <a:pos x="720" y="1136"/>
                </a:cxn>
                <a:cxn ang="0">
                  <a:pos x="772" y="1115"/>
                </a:cxn>
                <a:cxn ang="0">
                  <a:pos x="824" y="1094"/>
                </a:cxn>
                <a:cxn ang="0">
                  <a:pos x="876" y="1068"/>
                </a:cxn>
                <a:cxn ang="0">
                  <a:pos x="923" y="1037"/>
                </a:cxn>
                <a:cxn ang="0">
                  <a:pos x="974" y="1006"/>
                </a:cxn>
                <a:cxn ang="0">
                  <a:pos x="1016" y="975"/>
                </a:cxn>
                <a:cxn ang="0">
                  <a:pos x="1062" y="939"/>
                </a:cxn>
                <a:cxn ang="0">
                  <a:pos x="1099" y="897"/>
                </a:cxn>
                <a:cxn ang="0">
                  <a:pos x="1140" y="856"/>
                </a:cxn>
                <a:cxn ang="0">
                  <a:pos x="1177" y="809"/>
                </a:cxn>
                <a:cxn ang="0">
                  <a:pos x="1208" y="762"/>
                </a:cxn>
                <a:cxn ang="0">
                  <a:pos x="1234" y="716"/>
                </a:cxn>
                <a:cxn ang="0">
                  <a:pos x="1265" y="664"/>
                </a:cxn>
                <a:cxn ang="0">
                  <a:pos x="1285" y="612"/>
                </a:cxn>
                <a:cxn ang="0">
                  <a:pos x="1306" y="560"/>
                </a:cxn>
                <a:cxn ang="0">
                  <a:pos x="1322" y="503"/>
                </a:cxn>
                <a:cxn ang="0">
                  <a:pos x="1337" y="446"/>
                </a:cxn>
                <a:cxn ang="0">
                  <a:pos x="1348" y="394"/>
                </a:cxn>
                <a:cxn ang="0">
                  <a:pos x="1353" y="337"/>
                </a:cxn>
                <a:cxn ang="0">
                  <a:pos x="1353" y="280"/>
                </a:cxn>
                <a:cxn ang="0">
                  <a:pos x="1353" y="223"/>
                </a:cxn>
                <a:cxn ang="0">
                  <a:pos x="1348" y="166"/>
                </a:cxn>
                <a:cxn ang="0">
                  <a:pos x="1342" y="109"/>
                </a:cxn>
                <a:cxn ang="0">
                  <a:pos x="1327" y="52"/>
                </a:cxn>
                <a:cxn ang="0">
                  <a:pos x="1316" y="0"/>
                </a:cxn>
                <a:cxn ang="0">
                  <a:pos x="440" y="265"/>
                </a:cxn>
                <a:cxn ang="0">
                  <a:pos x="440" y="265"/>
                </a:cxn>
              </a:cxnLst>
              <a:rect l="0" t="0" r="r" b="b"/>
              <a:pathLst>
                <a:path w="1353" h="1177">
                  <a:moveTo>
                    <a:pt x="440" y="265"/>
                  </a:moveTo>
                  <a:lnTo>
                    <a:pt x="0" y="1068"/>
                  </a:lnTo>
                  <a:lnTo>
                    <a:pt x="52" y="1094"/>
                  </a:lnTo>
                  <a:lnTo>
                    <a:pt x="103" y="1115"/>
                  </a:lnTo>
                  <a:lnTo>
                    <a:pt x="161" y="1136"/>
                  </a:lnTo>
                  <a:lnTo>
                    <a:pt x="212" y="1151"/>
                  </a:lnTo>
                  <a:lnTo>
                    <a:pt x="269" y="1161"/>
                  </a:lnTo>
                  <a:lnTo>
                    <a:pt x="326" y="1172"/>
                  </a:lnTo>
                  <a:lnTo>
                    <a:pt x="383" y="1177"/>
                  </a:lnTo>
                  <a:lnTo>
                    <a:pt x="440" y="1177"/>
                  </a:lnTo>
                  <a:lnTo>
                    <a:pt x="497" y="1177"/>
                  </a:lnTo>
                  <a:lnTo>
                    <a:pt x="549" y="1172"/>
                  </a:lnTo>
                  <a:lnTo>
                    <a:pt x="606" y="1161"/>
                  </a:lnTo>
                  <a:lnTo>
                    <a:pt x="663" y="1151"/>
                  </a:lnTo>
                  <a:lnTo>
                    <a:pt x="720" y="1136"/>
                  </a:lnTo>
                  <a:lnTo>
                    <a:pt x="772" y="1115"/>
                  </a:lnTo>
                  <a:lnTo>
                    <a:pt x="824" y="1094"/>
                  </a:lnTo>
                  <a:lnTo>
                    <a:pt x="876" y="1068"/>
                  </a:lnTo>
                  <a:lnTo>
                    <a:pt x="923" y="1037"/>
                  </a:lnTo>
                  <a:lnTo>
                    <a:pt x="974" y="1006"/>
                  </a:lnTo>
                  <a:lnTo>
                    <a:pt x="1016" y="975"/>
                  </a:lnTo>
                  <a:lnTo>
                    <a:pt x="1062" y="939"/>
                  </a:lnTo>
                  <a:lnTo>
                    <a:pt x="1099" y="897"/>
                  </a:lnTo>
                  <a:lnTo>
                    <a:pt x="1140" y="856"/>
                  </a:lnTo>
                  <a:lnTo>
                    <a:pt x="1177" y="809"/>
                  </a:lnTo>
                  <a:lnTo>
                    <a:pt x="1208" y="762"/>
                  </a:lnTo>
                  <a:lnTo>
                    <a:pt x="1234" y="716"/>
                  </a:lnTo>
                  <a:lnTo>
                    <a:pt x="1265" y="664"/>
                  </a:lnTo>
                  <a:lnTo>
                    <a:pt x="1285" y="612"/>
                  </a:lnTo>
                  <a:lnTo>
                    <a:pt x="1306" y="560"/>
                  </a:lnTo>
                  <a:lnTo>
                    <a:pt x="1322" y="503"/>
                  </a:lnTo>
                  <a:lnTo>
                    <a:pt x="1337" y="446"/>
                  </a:lnTo>
                  <a:lnTo>
                    <a:pt x="1348" y="394"/>
                  </a:lnTo>
                  <a:lnTo>
                    <a:pt x="1353" y="337"/>
                  </a:lnTo>
                  <a:lnTo>
                    <a:pt x="1353" y="280"/>
                  </a:lnTo>
                  <a:lnTo>
                    <a:pt x="1353" y="223"/>
                  </a:lnTo>
                  <a:lnTo>
                    <a:pt x="1348" y="166"/>
                  </a:lnTo>
                  <a:lnTo>
                    <a:pt x="1342" y="109"/>
                  </a:lnTo>
                  <a:lnTo>
                    <a:pt x="1327" y="52"/>
                  </a:lnTo>
                  <a:lnTo>
                    <a:pt x="1316" y="0"/>
                  </a:lnTo>
                  <a:lnTo>
                    <a:pt x="440" y="265"/>
                  </a:lnTo>
                  <a:lnTo>
                    <a:pt x="440" y="26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60" name="Rectangle 12"/>
            <p:cNvSpPr>
              <a:spLocks noChangeArrowheads="1"/>
            </p:cNvSpPr>
            <p:nvPr/>
          </p:nvSpPr>
          <p:spPr bwMode="auto">
            <a:xfrm>
              <a:off x="3517" y="3570"/>
              <a:ext cx="22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38%</a:t>
              </a:r>
              <a:endParaRPr lang="en-US" altLang="ko-KR" sz="3600" b="0"/>
            </a:p>
          </p:txBody>
        </p:sp>
        <p:sp>
          <p:nvSpPr>
            <p:cNvPr id="974861" name="Freeform 13"/>
            <p:cNvSpPr>
              <a:spLocks/>
            </p:cNvSpPr>
            <p:nvPr/>
          </p:nvSpPr>
          <p:spPr bwMode="auto">
            <a:xfrm>
              <a:off x="2963" y="1881"/>
              <a:ext cx="876" cy="824"/>
            </a:xfrm>
            <a:custGeom>
              <a:avLst/>
              <a:gdLst/>
              <a:ahLst/>
              <a:cxnLst>
                <a:cxn ang="0">
                  <a:pos x="0" y="824"/>
                </a:cxn>
                <a:cxn ang="0">
                  <a:pos x="876" y="554"/>
                </a:cxn>
                <a:cxn ang="0">
                  <a:pos x="860" y="502"/>
                </a:cxn>
                <a:cxn ang="0">
                  <a:pos x="840" y="456"/>
                </a:cxn>
                <a:cxn ang="0">
                  <a:pos x="814" y="409"/>
                </a:cxn>
                <a:cxn ang="0">
                  <a:pos x="788" y="357"/>
                </a:cxn>
                <a:cxn ang="0">
                  <a:pos x="762" y="316"/>
                </a:cxn>
                <a:cxn ang="0">
                  <a:pos x="731" y="269"/>
                </a:cxn>
                <a:cxn ang="0">
                  <a:pos x="700" y="228"/>
                </a:cxn>
                <a:cxn ang="0">
                  <a:pos x="663" y="191"/>
                </a:cxn>
                <a:cxn ang="0">
                  <a:pos x="622" y="150"/>
                </a:cxn>
                <a:cxn ang="0">
                  <a:pos x="586" y="119"/>
                </a:cxn>
                <a:cxn ang="0">
                  <a:pos x="539" y="83"/>
                </a:cxn>
                <a:cxn ang="0">
                  <a:pos x="497" y="51"/>
                </a:cxn>
                <a:cxn ang="0">
                  <a:pos x="451" y="26"/>
                </a:cxn>
                <a:cxn ang="0">
                  <a:pos x="404" y="0"/>
                </a:cxn>
                <a:cxn ang="0">
                  <a:pos x="0" y="824"/>
                </a:cxn>
              </a:cxnLst>
              <a:rect l="0" t="0" r="r" b="b"/>
              <a:pathLst>
                <a:path w="876" h="824">
                  <a:moveTo>
                    <a:pt x="0" y="824"/>
                  </a:moveTo>
                  <a:lnTo>
                    <a:pt x="876" y="554"/>
                  </a:lnTo>
                  <a:lnTo>
                    <a:pt x="860" y="502"/>
                  </a:lnTo>
                  <a:lnTo>
                    <a:pt x="840" y="456"/>
                  </a:lnTo>
                  <a:lnTo>
                    <a:pt x="814" y="409"/>
                  </a:lnTo>
                  <a:lnTo>
                    <a:pt x="788" y="357"/>
                  </a:lnTo>
                  <a:lnTo>
                    <a:pt x="762" y="316"/>
                  </a:lnTo>
                  <a:lnTo>
                    <a:pt x="731" y="269"/>
                  </a:lnTo>
                  <a:lnTo>
                    <a:pt x="700" y="228"/>
                  </a:lnTo>
                  <a:lnTo>
                    <a:pt x="663" y="191"/>
                  </a:lnTo>
                  <a:lnTo>
                    <a:pt x="622" y="150"/>
                  </a:lnTo>
                  <a:lnTo>
                    <a:pt x="586" y="119"/>
                  </a:lnTo>
                  <a:lnTo>
                    <a:pt x="539" y="83"/>
                  </a:lnTo>
                  <a:lnTo>
                    <a:pt x="497" y="51"/>
                  </a:lnTo>
                  <a:lnTo>
                    <a:pt x="451" y="26"/>
                  </a:lnTo>
                  <a:lnTo>
                    <a:pt x="404" y="0"/>
                  </a:lnTo>
                  <a:lnTo>
                    <a:pt x="0" y="824"/>
                  </a:lnTo>
                  <a:close/>
                </a:path>
              </a:pathLst>
            </a:custGeom>
            <a:solidFill>
              <a:srgbClr val="FF7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62" name="Freeform 14"/>
            <p:cNvSpPr>
              <a:spLocks/>
            </p:cNvSpPr>
            <p:nvPr/>
          </p:nvSpPr>
          <p:spPr bwMode="auto">
            <a:xfrm>
              <a:off x="2963" y="1881"/>
              <a:ext cx="876" cy="824"/>
            </a:xfrm>
            <a:custGeom>
              <a:avLst/>
              <a:gdLst/>
              <a:ahLst/>
              <a:cxnLst>
                <a:cxn ang="0">
                  <a:pos x="0" y="824"/>
                </a:cxn>
                <a:cxn ang="0">
                  <a:pos x="876" y="554"/>
                </a:cxn>
                <a:cxn ang="0">
                  <a:pos x="860" y="502"/>
                </a:cxn>
                <a:cxn ang="0">
                  <a:pos x="840" y="456"/>
                </a:cxn>
                <a:cxn ang="0">
                  <a:pos x="814" y="409"/>
                </a:cxn>
                <a:cxn ang="0">
                  <a:pos x="788" y="357"/>
                </a:cxn>
                <a:cxn ang="0">
                  <a:pos x="762" y="316"/>
                </a:cxn>
                <a:cxn ang="0">
                  <a:pos x="731" y="269"/>
                </a:cxn>
                <a:cxn ang="0">
                  <a:pos x="700" y="228"/>
                </a:cxn>
                <a:cxn ang="0">
                  <a:pos x="663" y="191"/>
                </a:cxn>
                <a:cxn ang="0">
                  <a:pos x="622" y="150"/>
                </a:cxn>
                <a:cxn ang="0">
                  <a:pos x="586" y="119"/>
                </a:cxn>
                <a:cxn ang="0">
                  <a:pos x="539" y="83"/>
                </a:cxn>
                <a:cxn ang="0">
                  <a:pos x="497" y="51"/>
                </a:cxn>
                <a:cxn ang="0">
                  <a:pos x="451" y="26"/>
                </a:cxn>
                <a:cxn ang="0">
                  <a:pos x="404" y="0"/>
                </a:cxn>
                <a:cxn ang="0">
                  <a:pos x="0" y="824"/>
                </a:cxn>
                <a:cxn ang="0">
                  <a:pos x="0" y="824"/>
                </a:cxn>
              </a:cxnLst>
              <a:rect l="0" t="0" r="r" b="b"/>
              <a:pathLst>
                <a:path w="876" h="824">
                  <a:moveTo>
                    <a:pt x="0" y="824"/>
                  </a:moveTo>
                  <a:lnTo>
                    <a:pt x="876" y="554"/>
                  </a:lnTo>
                  <a:lnTo>
                    <a:pt x="860" y="502"/>
                  </a:lnTo>
                  <a:lnTo>
                    <a:pt x="840" y="456"/>
                  </a:lnTo>
                  <a:lnTo>
                    <a:pt x="814" y="409"/>
                  </a:lnTo>
                  <a:lnTo>
                    <a:pt x="788" y="357"/>
                  </a:lnTo>
                  <a:lnTo>
                    <a:pt x="762" y="316"/>
                  </a:lnTo>
                  <a:lnTo>
                    <a:pt x="731" y="269"/>
                  </a:lnTo>
                  <a:lnTo>
                    <a:pt x="700" y="228"/>
                  </a:lnTo>
                  <a:lnTo>
                    <a:pt x="663" y="191"/>
                  </a:lnTo>
                  <a:lnTo>
                    <a:pt x="622" y="150"/>
                  </a:lnTo>
                  <a:lnTo>
                    <a:pt x="586" y="119"/>
                  </a:lnTo>
                  <a:lnTo>
                    <a:pt x="539" y="83"/>
                  </a:lnTo>
                  <a:lnTo>
                    <a:pt x="497" y="51"/>
                  </a:lnTo>
                  <a:lnTo>
                    <a:pt x="451" y="26"/>
                  </a:lnTo>
                  <a:lnTo>
                    <a:pt x="404" y="0"/>
                  </a:lnTo>
                  <a:lnTo>
                    <a:pt x="0" y="824"/>
                  </a:lnTo>
                  <a:lnTo>
                    <a:pt x="0" y="8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63" name="Rectangle 15"/>
            <p:cNvSpPr>
              <a:spLocks noChangeArrowheads="1"/>
            </p:cNvSpPr>
            <p:nvPr/>
          </p:nvSpPr>
          <p:spPr bwMode="auto">
            <a:xfrm>
              <a:off x="3730" y="1948"/>
              <a:ext cx="226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13%</a:t>
              </a:r>
              <a:endParaRPr lang="en-US" altLang="ko-KR" sz="3600" b="0"/>
            </a:p>
          </p:txBody>
        </p:sp>
        <p:sp>
          <p:nvSpPr>
            <p:cNvPr id="974864" name="Freeform 16"/>
            <p:cNvSpPr>
              <a:spLocks/>
            </p:cNvSpPr>
            <p:nvPr/>
          </p:nvSpPr>
          <p:spPr bwMode="auto">
            <a:xfrm>
              <a:off x="2895" y="1850"/>
              <a:ext cx="405" cy="912"/>
            </a:xfrm>
            <a:custGeom>
              <a:avLst/>
              <a:gdLst/>
              <a:ahLst/>
              <a:cxnLst>
                <a:cxn ang="0">
                  <a:pos x="0" y="912"/>
                </a:cxn>
                <a:cxn ang="0">
                  <a:pos x="405" y="93"/>
                </a:cxn>
                <a:cxn ang="0">
                  <a:pos x="353" y="72"/>
                </a:cxn>
                <a:cxn ang="0">
                  <a:pos x="306" y="51"/>
                </a:cxn>
                <a:cxn ang="0">
                  <a:pos x="254" y="36"/>
                </a:cxn>
                <a:cxn ang="0">
                  <a:pos x="208" y="20"/>
                </a:cxn>
                <a:cxn ang="0">
                  <a:pos x="156" y="10"/>
                </a:cxn>
                <a:cxn ang="0">
                  <a:pos x="104" y="5"/>
                </a:cxn>
                <a:cxn ang="0">
                  <a:pos x="52" y="0"/>
                </a:cxn>
                <a:cxn ang="0">
                  <a:pos x="0" y="0"/>
                </a:cxn>
                <a:cxn ang="0">
                  <a:pos x="0" y="912"/>
                </a:cxn>
              </a:cxnLst>
              <a:rect l="0" t="0" r="r" b="b"/>
              <a:pathLst>
                <a:path w="405" h="912">
                  <a:moveTo>
                    <a:pt x="0" y="912"/>
                  </a:moveTo>
                  <a:lnTo>
                    <a:pt x="405" y="93"/>
                  </a:lnTo>
                  <a:lnTo>
                    <a:pt x="353" y="72"/>
                  </a:lnTo>
                  <a:lnTo>
                    <a:pt x="306" y="51"/>
                  </a:lnTo>
                  <a:lnTo>
                    <a:pt x="254" y="36"/>
                  </a:lnTo>
                  <a:lnTo>
                    <a:pt x="208" y="20"/>
                  </a:lnTo>
                  <a:lnTo>
                    <a:pt x="156" y="10"/>
                  </a:lnTo>
                  <a:lnTo>
                    <a:pt x="104" y="5"/>
                  </a:lnTo>
                  <a:lnTo>
                    <a:pt x="52" y="0"/>
                  </a:lnTo>
                  <a:lnTo>
                    <a:pt x="0" y="0"/>
                  </a:lnTo>
                  <a:lnTo>
                    <a:pt x="0" y="912"/>
                  </a:lnTo>
                  <a:close/>
                </a:path>
              </a:pathLst>
            </a:custGeom>
            <a:solidFill>
              <a:srgbClr val="8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65" name="Freeform 17"/>
            <p:cNvSpPr>
              <a:spLocks/>
            </p:cNvSpPr>
            <p:nvPr/>
          </p:nvSpPr>
          <p:spPr bwMode="auto">
            <a:xfrm>
              <a:off x="2895" y="1850"/>
              <a:ext cx="405" cy="912"/>
            </a:xfrm>
            <a:custGeom>
              <a:avLst/>
              <a:gdLst/>
              <a:ahLst/>
              <a:cxnLst>
                <a:cxn ang="0">
                  <a:pos x="0" y="912"/>
                </a:cxn>
                <a:cxn ang="0">
                  <a:pos x="405" y="93"/>
                </a:cxn>
                <a:cxn ang="0">
                  <a:pos x="353" y="72"/>
                </a:cxn>
                <a:cxn ang="0">
                  <a:pos x="306" y="51"/>
                </a:cxn>
                <a:cxn ang="0">
                  <a:pos x="254" y="36"/>
                </a:cxn>
                <a:cxn ang="0">
                  <a:pos x="208" y="20"/>
                </a:cxn>
                <a:cxn ang="0">
                  <a:pos x="156" y="10"/>
                </a:cxn>
                <a:cxn ang="0">
                  <a:pos x="104" y="5"/>
                </a:cxn>
                <a:cxn ang="0">
                  <a:pos x="52" y="0"/>
                </a:cxn>
                <a:cxn ang="0">
                  <a:pos x="0" y="0"/>
                </a:cxn>
                <a:cxn ang="0">
                  <a:pos x="0" y="912"/>
                </a:cxn>
                <a:cxn ang="0">
                  <a:pos x="0" y="912"/>
                </a:cxn>
              </a:cxnLst>
              <a:rect l="0" t="0" r="r" b="b"/>
              <a:pathLst>
                <a:path w="405" h="912">
                  <a:moveTo>
                    <a:pt x="0" y="912"/>
                  </a:moveTo>
                  <a:lnTo>
                    <a:pt x="405" y="93"/>
                  </a:lnTo>
                  <a:lnTo>
                    <a:pt x="353" y="72"/>
                  </a:lnTo>
                  <a:lnTo>
                    <a:pt x="306" y="51"/>
                  </a:lnTo>
                  <a:lnTo>
                    <a:pt x="254" y="36"/>
                  </a:lnTo>
                  <a:lnTo>
                    <a:pt x="208" y="20"/>
                  </a:lnTo>
                  <a:lnTo>
                    <a:pt x="156" y="10"/>
                  </a:lnTo>
                  <a:lnTo>
                    <a:pt x="104" y="5"/>
                  </a:lnTo>
                  <a:lnTo>
                    <a:pt x="52" y="0"/>
                  </a:lnTo>
                  <a:lnTo>
                    <a:pt x="0" y="0"/>
                  </a:lnTo>
                  <a:lnTo>
                    <a:pt x="0" y="912"/>
                  </a:lnTo>
                  <a:lnTo>
                    <a:pt x="0" y="9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74866" name="Rectangle 18"/>
            <p:cNvSpPr>
              <a:spLocks noChangeArrowheads="1"/>
            </p:cNvSpPr>
            <p:nvPr/>
          </p:nvSpPr>
          <p:spPr bwMode="auto">
            <a:xfrm>
              <a:off x="3092" y="1653"/>
              <a:ext cx="164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400" b="0">
                  <a:solidFill>
                    <a:srgbClr val="000000"/>
                  </a:solidFill>
                  <a:latin typeface="Helvetica" charset="0"/>
                </a:rPr>
                <a:t>7%</a:t>
              </a:r>
              <a:endParaRPr lang="en-US" altLang="ko-KR" sz="3600" b="0"/>
            </a:p>
          </p:txBody>
        </p:sp>
        <p:sp>
          <p:nvSpPr>
            <p:cNvPr id="974867" name="Rectangle 19"/>
            <p:cNvSpPr>
              <a:spLocks noChangeArrowheads="1"/>
            </p:cNvSpPr>
            <p:nvPr/>
          </p:nvSpPr>
          <p:spPr bwMode="auto">
            <a:xfrm>
              <a:off x="2662" y="1282"/>
              <a:ext cx="92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sz="1800" dirty="0">
                  <a:solidFill>
                    <a:srgbClr val="000000"/>
                  </a:solidFill>
                  <a:latin typeface="Helvetica" charset="0"/>
                </a:rPr>
                <a:t>Class Grades</a:t>
              </a:r>
              <a:endParaRPr lang="en-US" altLang="ko-KR" sz="3600" b="0" dirty="0"/>
            </a:p>
          </p:txBody>
        </p:sp>
        <p:sp>
          <p:nvSpPr>
            <p:cNvPr id="974868" name="Rectangle 20"/>
            <p:cNvSpPr>
              <a:spLocks noChangeArrowheads="1"/>
            </p:cNvSpPr>
            <p:nvPr/>
          </p:nvSpPr>
          <p:spPr bwMode="auto">
            <a:xfrm>
              <a:off x="2569" y="2166"/>
              <a:ext cx="86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b="0">
                  <a:solidFill>
                    <a:srgbClr val="FFFFFF"/>
                  </a:solidFill>
                  <a:latin typeface="Helvetica" charset="0"/>
                </a:rPr>
                <a:t>A</a:t>
              </a:r>
              <a:endParaRPr lang="en-US" altLang="ko-KR" sz="2800" b="0"/>
            </a:p>
          </p:txBody>
        </p:sp>
        <p:sp>
          <p:nvSpPr>
            <p:cNvPr id="974869" name="Rectangle 21"/>
            <p:cNvSpPr>
              <a:spLocks noChangeArrowheads="1"/>
            </p:cNvSpPr>
            <p:nvPr/>
          </p:nvSpPr>
          <p:spPr bwMode="auto">
            <a:xfrm>
              <a:off x="2310" y="2803"/>
              <a:ext cx="86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b="0">
                  <a:solidFill>
                    <a:srgbClr val="FFFF00"/>
                  </a:solidFill>
                  <a:latin typeface="Helvetica" charset="0"/>
                </a:rPr>
                <a:t>B</a:t>
              </a:r>
              <a:endParaRPr lang="en-US" altLang="ko-KR" sz="2800" b="0"/>
            </a:p>
          </p:txBody>
        </p:sp>
        <p:sp>
          <p:nvSpPr>
            <p:cNvPr id="974870" name="Rectangle 22"/>
            <p:cNvSpPr>
              <a:spLocks noChangeArrowheads="1"/>
            </p:cNvSpPr>
            <p:nvPr/>
          </p:nvSpPr>
          <p:spPr bwMode="auto">
            <a:xfrm>
              <a:off x="3155" y="3031"/>
              <a:ext cx="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b="0">
                  <a:solidFill>
                    <a:srgbClr val="FF0000"/>
                  </a:solidFill>
                  <a:latin typeface="Helvetica" charset="0"/>
                </a:rPr>
                <a:t>C</a:t>
              </a:r>
              <a:endParaRPr lang="en-US" altLang="ko-KR" sz="2800" b="0"/>
            </a:p>
          </p:txBody>
        </p:sp>
        <p:sp>
          <p:nvSpPr>
            <p:cNvPr id="974871" name="Rectangle 23"/>
            <p:cNvSpPr>
              <a:spLocks noChangeArrowheads="1"/>
            </p:cNvSpPr>
            <p:nvPr/>
          </p:nvSpPr>
          <p:spPr bwMode="auto">
            <a:xfrm>
              <a:off x="3336" y="2264"/>
              <a:ext cx="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b="0">
                  <a:solidFill>
                    <a:srgbClr val="FFFFFF"/>
                  </a:solidFill>
                  <a:latin typeface="Helvetica" charset="0"/>
                </a:rPr>
                <a:t>D</a:t>
              </a:r>
              <a:endParaRPr lang="en-US" altLang="ko-KR" sz="2800" b="0"/>
            </a:p>
          </p:txBody>
        </p:sp>
        <p:sp>
          <p:nvSpPr>
            <p:cNvPr id="974872" name="Rectangle 24"/>
            <p:cNvSpPr>
              <a:spLocks noChangeArrowheads="1"/>
            </p:cNvSpPr>
            <p:nvPr/>
          </p:nvSpPr>
          <p:spPr bwMode="auto">
            <a:xfrm>
              <a:off x="2994" y="2036"/>
              <a:ext cx="7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algn="l">
                <a:lnSpc>
                  <a:spcPct val="130000"/>
                </a:lnSpc>
              </a:pPr>
              <a:r>
                <a:rPr lang="en-US" altLang="ko-KR" b="0">
                  <a:solidFill>
                    <a:srgbClr val="FFFFFF"/>
                  </a:solidFill>
                  <a:latin typeface="Helvetica" charset="0"/>
                </a:rPr>
                <a:t>F</a:t>
              </a:r>
              <a:endParaRPr lang="en-US" altLang="ko-KR" sz="2800" b="0"/>
            </a:p>
          </p:txBody>
        </p:sp>
      </p:grpSp>
      <p:sp>
        <p:nvSpPr>
          <p:cNvPr id="974873" name="Rectangle 25"/>
          <p:cNvSpPr>
            <a:spLocks noChangeArrowheads="1"/>
          </p:cNvSpPr>
          <p:nvPr/>
        </p:nvSpPr>
        <p:spPr bwMode="auto">
          <a:xfrm>
            <a:off x="6331102" y="3402543"/>
            <a:ext cx="5401169" cy="17996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 smtClean="0">
                <a:solidFill>
                  <a:srgbClr val="0000CC"/>
                </a:solidFill>
                <a:latin typeface="Courier New" pitchFamily="49" charset="0"/>
              </a:rPr>
              <a:t> grades </a:t>
            </a:r>
            <a:r>
              <a:rPr lang="en-US" altLang="ko-KR" sz="2400" dirty="0">
                <a:solidFill>
                  <a:srgbClr val="0000CC"/>
                </a:solidFill>
                <a:latin typeface="Courier New" pitchFamily="49" charset="0"/>
              </a:rPr>
              <a:t>= [ 11 18 26 9 5]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 smtClean="0">
                <a:solidFill>
                  <a:srgbClr val="0000CC"/>
                </a:solidFill>
                <a:latin typeface="Courier New" pitchFamily="49" charset="0"/>
              </a:rPr>
              <a:t> pie(grades</a:t>
            </a:r>
            <a:r>
              <a:rPr lang="en-US" altLang="ko-KR" sz="2400" dirty="0">
                <a:solidFill>
                  <a:srgbClr val="0000CC"/>
                </a:solidFill>
                <a:latin typeface="Courier New" pitchFamily="49" charset="0"/>
              </a:rPr>
              <a:t>,[ 0 0 0 1 0]);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400" dirty="0" smtClean="0">
                <a:solidFill>
                  <a:srgbClr val="0000CC"/>
                </a:solidFill>
                <a:latin typeface="Courier New" pitchFamily="49" charset="0"/>
              </a:rPr>
              <a:t> title</a:t>
            </a:r>
            <a:r>
              <a:rPr lang="en-US" altLang="ko-KR" sz="2400" dirty="0">
                <a:solidFill>
                  <a:srgbClr val="0000CC"/>
                </a:solidFill>
                <a:latin typeface="Courier New" pitchFamily="49" charset="0"/>
              </a:rPr>
              <a:t>('Class Grades');</a:t>
            </a:r>
          </a:p>
        </p:txBody>
      </p:sp>
      <p:sp>
        <p:nvSpPr>
          <p:cNvPr id="974874" name="Oval 26"/>
          <p:cNvSpPr>
            <a:spLocks noChangeArrowheads="1"/>
          </p:cNvSpPr>
          <p:nvPr/>
        </p:nvSpPr>
        <p:spPr bwMode="auto">
          <a:xfrm>
            <a:off x="9944493" y="3887645"/>
            <a:ext cx="504056" cy="444181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ko-KR" altLang="en-US"/>
          </a:p>
        </p:txBody>
      </p:sp>
      <p:cxnSp>
        <p:nvCxnSpPr>
          <p:cNvPr id="974875" name="AutoShape 27"/>
          <p:cNvCxnSpPr>
            <a:cxnSpLocks noChangeShapeType="1"/>
            <a:stCxn id="974874" idx="0"/>
            <a:endCxn id="34" idx="3"/>
          </p:cNvCxnSpPr>
          <p:nvPr/>
        </p:nvCxnSpPr>
        <p:spPr bwMode="auto">
          <a:xfrm rot="16200000" flipV="1">
            <a:off x="7510130" y="1201253"/>
            <a:ext cx="1101699" cy="4271085"/>
          </a:xfrm>
          <a:prstGeom prst="curvedConnector2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</p:spPr>
      </p:cxnSp>
      <p:sp>
        <p:nvSpPr>
          <p:cNvPr id="30" name="슬라이드 번호 개체 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7</a:t>
            </a:fld>
            <a:endParaRPr lang="en-US" altLang="ko-KR" dirty="0"/>
          </a:p>
        </p:txBody>
      </p:sp>
      <p:sp>
        <p:nvSpPr>
          <p:cNvPr id="3" name="TextBox 2"/>
          <p:cNvSpPr txBox="1"/>
          <p:nvPr/>
        </p:nvSpPr>
        <p:spPr>
          <a:xfrm>
            <a:off x="3880402" y="1176107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4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⑤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19865" y="1149800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4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①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6953" y="3713838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4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②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025305" y="5909639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4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③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43839" y="2432003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ko-KR" altLang="en-US" sz="4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④</a:t>
            </a:r>
          </a:p>
        </p:txBody>
      </p:sp>
      <p:sp>
        <p:nvSpPr>
          <p:cNvPr id="35" name="원호 34"/>
          <p:cNvSpPr/>
          <p:nvPr/>
        </p:nvSpPr>
        <p:spPr bwMode="auto">
          <a:xfrm rot="18575061">
            <a:off x="609600" y="1376740"/>
            <a:ext cx="5346390" cy="5204749"/>
          </a:xfrm>
          <a:prstGeom prst="arc">
            <a:avLst>
              <a:gd name="adj1" fmla="val 14290842"/>
              <a:gd name="adj2" fmla="val 17705871"/>
            </a:avLst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arrow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40" name="원호 39"/>
          <p:cNvSpPr/>
          <p:nvPr/>
        </p:nvSpPr>
        <p:spPr bwMode="auto">
          <a:xfrm rot="15365267">
            <a:off x="618504" y="1376738"/>
            <a:ext cx="5346390" cy="5204749"/>
          </a:xfrm>
          <a:prstGeom prst="arc">
            <a:avLst>
              <a:gd name="adj1" fmla="val 10671283"/>
              <a:gd name="adj2" fmla="val 15651473"/>
            </a:avLst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arrow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41" name="원호 40"/>
          <p:cNvSpPr/>
          <p:nvPr/>
        </p:nvSpPr>
        <p:spPr bwMode="auto">
          <a:xfrm rot="9778186">
            <a:off x="609070" y="1376738"/>
            <a:ext cx="5346390" cy="5204749"/>
          </a:xfrm>
          <a:prstGeom prst="arc">
            <a:avLst>
              <a:gd name="adj1" fmla="val 10671283"/>
              <a:gd name="adj2" fmla="val 14548236"/>
            </a:avLst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arrow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42" name="원호 41"/>
          <p:cNvSpPr/>
          <p:nvPr/>
        </p:nvSpPr>
        <p:spPr bwMode="auto">
          <a:xfrm rot="7272283">
            <a:off x="611377" y="1389819"/>
            <a:ext cx="5346390" cy="5204749"/>
          </a:xfrm>
          <a:prstGeom prst="arc">
            <a:avLst>
              <a:gd name="adj1" fmla="val 10671283"/>
              <a:gd name="adj2" fmla="val 11848038"/>
            </a:avLst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arrow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45" name="내용 개체 틀 2"/>
          <p:cNvSpPr>
            <a:spLocks noGrp="1"/>
          </p:cNvSpPr>
          <p:nvPr>
            <p:ph idx="1"/>
          </p:nvPr>
        </p:nvSpPr>
        <p:spPr>
          <a:xfrm>
            <a:off x="6284274" y="1214423"/>
            <a:ext cx="5212326" cy="1087991"/>
          </a:xfrm>
        </p:spPr>
        <p:txBody>
          <a:bodyPr/>
          <a:lstStyle/>
          <a:p>
            <a:r>
              <a:rPr lang="en-US" altLang="ko-KR" dirty="0" smtClean="0"/>
              <a:t>If the sum of values &gt; 1,</a:t>
            </a:r>
            <a:br>
              <a:rPr lang="en-US" altLang="ko-KR" dirty="0" smtClean="0"/>
            </a:br>
            <a:r>
              <a:rPr lang="en-US" altLang="ko-KR" dirty="0" smtClean="0"/>
              <a:t>it display percentage. </a:t>
            </a:r>
          </a:p>
        </p:txBody>
      </p:sp>
    </p:spTree>
    <p:extLst>
      <p:ext uri="{BB962C8B-B14F-4D97-AF65-F5344CB8AC3E}">
        <p14:creationId xmlns:p14="http://schemas.microsoft.com/office/powerpoint/2010/main" val="63911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72924" y="1008879"/>
            <a:ext cx="8153057" cy="6117803"/>
          </a:xfrm>
          <a:prstGeom prst="rect">
            <a:avLst/>
          </a:prstGeom>
        </p:spPr>
      </p:pic>
      <p:sp>
        <p:nvSpPr>
          <p:cNvPr id="97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Pie Chart</a:t>
            </a:r>
          </a:p>
        </p:txBody>
      </p:sp>
      <p:sp>
        <p:nvSpPr>
          <p:cNvPr id="974873" name="Rectangle 25"/>
          <p:cNvSpPr>
            <a:spLocks noChangeArrowheads="1"/>
          </p:cNvSpPr>
          <p:nvPr/>
        </p:nvSpPr>
        <p:spPr bwMode="auto">
          <a:xfrm>
            <a:off x="6331102" y="2432004"/>
            <a:ext cx="5401169" cy="342649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 grades = [ 11 18 26 9 5]*0.01;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figure(2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; 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p 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= pie(grades,[ 0 0 0 1 0]);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p(7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.</a:t>
            </a:r>
            <a:r>
              <a:rPr lang="en-US" altLang="ko-KR" sz="2000" dirty="0" err="1">
                <a:solidFill>
                  <a:srgbClr val="0000CC"/>
                </a:solidFill>
                <a:latin typeface="Courier New" pitchFamily="49" charset="0"/>
              </a:rPr>
              <a:t>LineStyle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 = '-.';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p(8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.String = '9% (Science)';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ko-KR" sz="2000" dirty="0" smtClean="0">
                <a:solidFill>
                  <a:srgbClr val="0000CC"/>
                </a:solidFill>
                <a:latin typeface="Courier New" pitchFamily="49" charset="0"/>
              </a:rPr>
              <a:t> p(8</a:t>
            </a:r>
            <a:r>
              <a:rPr lang="en-US" altLang="ko-KR" sz="2000" dirty="0">
                <a:solidFill>
                  <a:srgbClr val="0000CC"/>
                </a:solidFill>
                <a:latin typeface="Courier New" pitchFamily="49" charset="0"/>
              </a:rPr>
              <a:t>).Color = [1 0 0];</a:t>
            </a:r>
          </a:p>
        </p:txBody>
      </p:sp>
      <p:sp>
        <p:nvSpPr>
          <p:cNvPr id="30" name="슬라이드 번호 개체 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8</a:t>
            </a:fld>
            <a:endParaRPr lang="en-US" altLang="ko-KR" dirty="0"/>
          </a:p>
        </p:txBody>
      </p:sp>
      <p:sp>
        <p:nvSpPr>
          <p:cNvPr id="31" name="TextBox 30"/>
          <p:cNvSpPr txBox="1"/>
          <p:nvPr/>
        </p:nvSpPr>
        <p:spPr>
          <a:xfrm>
            <a:off x="2469108" y="2302414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FFFF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1)</a:t>
            </a:r>
            <a:endParaRPr lang="ko-KR" altLang="en-US" sz="2400" b="0" dirty="0" smtClean="0">
              <a:solidFill>
                <a:srgbClr val="FFFF0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45" name="내용 개체 틀 2"/>
          <p:cNvSpPr>
            <a:spLocks noGrp="1"/>
          </p:cNvSpPr>
          <p:nvPr>
            <p:ph idx="1"/>
          </p:nvPr>
        </p:nvSpPr>
        <p:spPr>
          <a:xfrm>
            <a:off x="6284274" y="1214423"/>
            <a:ext cx="5212326" cy="1087991"/>
          </a:xfrm>
        </p:spPr>
        <p:txBody>
          <a:bodyPr/>
          <a:lstStyle/>
          <a:p>
            <a:r>
              <a:rPr lang="en-US" altLang="ko-KR" dirty="0" smtClean="0"/>
              <a:t>If the sum of values ≤ 1,</a:t>
            </a:r>
            <a:br>
              <a:rPr lang="en-US" altLang="ko-KR" dirty="0" smtClean="0"/>
            </a:br>
            <a:r>
              <a:rPr lang="en-US" altLang="ko-KR" dirty="0" smtClean="0"/>
              <a:t>it displays the values.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33534" y="3284984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FFFF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3)</a:t>
            </a:r>
            <a:endParaRPr lang="ko-KR" altLang="en-US" sz="2400" b="0" dirty="0" smtClean="0">
              <a:solidFill>
                <a:srgbClr val="FFFF0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54685" y="480935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C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5)</a:t>
            </a:r>
            <a:endParaRPr lang="ko-KR" altLang="en-US" sz="2400" b="0" dirty="0" smtClean="0">
              <a:solidFill>
                <a:srgbClr val="C0000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59161" y="505699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7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62918" y="4509120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9)</a:t>
            </a:r>
            <a:endParaRPr lang="ko-KR" altLang="en-US" sz="2400" b="0" dirty="0" smtClean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1333453" y="1214423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2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91344" y="3303844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4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899038" y="5598038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6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029762" y="5598038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8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319853" y="4347686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b="0" dirty="0" smtClean="0">
                <a:solidFill>
                  <a:srgbClr val="0000FF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p(10)</a:t>
            </a:r>
            <a:endParaRPr lang="ko-KR" altLang="en-US" sz="2400" b="0" dirty="0" smtClean="0">
              <a:solidFill>
                <a:srgbClr val="0000FF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974909" name="자유형 974908"/>
          <p:cNvSpPr/>
          <p:nvPr/>
        </p:nvSpPr>
        <p:spPr>
          <a:xfrm>
            <a:off x="2030136" y="1323571"/>
            <a:ext cx="444616" cy="169669"/>
          </a:xfrm>
          <a:custGeom>
            <a:avLst/>
            <a:gdLst>
              <a:gd name="connsiteX0" fmla="*/ 0 w 444616"/>
              <a:gd name="connsiteY0" fmla="*/ 94168 h 169669"/>
              <a:gd name="connsiteX1" fmla="*/ 302003 w 444616"/>
              <a:gd name="connsiteY1" fmla="*/ 1890 h 169669"/>
              <a:gd name="connsiteX2" fmla="*/ 444616 w 444616"/>
              <a:gd name="connsiteY2" fmla="*/ 169669 h 169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4616" h="169669">
                <a:moveTo>
                  <a:pt x="0" y="94168"/>
                </a:moveTo>
                <a:cubicBezTo>
                  <a:pt x="113950" y="41737"/>
                  <a:pt x="227900" y="-10694"/>
                  <a:pt x="302003" y="1890"/>
                </a:cubicBezTo>
                <a:cubicBezTo>
                  <a:pt x="376106" y="14473"/>
                  <a:pt x="410361" y="92071"/>
                  <a:pt x="444616" y="169669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974910" name="자유형 974909"/>
          <p:cNvSpPr/>
          <p:nvPr/>
        </p:nvSpPr>
        <p:spPr>
          <a:xfrm>
            <a:off x="494950" y="2963800"/>
            <a:ext cx="310393" cy="375018"/>
          </a:xfrm>
          <a:custGeom>
            <a:avLst/>
            <a:gdLst>
              <a:gd name="connsiteX0" fmla="*/ 0 w 310393"/>
              <a:gd name="connsiteY0" fmla="*/ 375018 h 375018"/>
              <a:gd name="connsiteX1" fmla="*/ 109057 w 310393"/>
              <a:gd name="connsiteY1" fmla="*/ 14292 h 375018"/>
              <a:gd name="connsiteX2" fmla="*/ 310393 w 310393"/>
              <a:gd name="connsiteY2" fmla="*/ 106571 h 375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0393" h="375018">
                <a:moveTo>
                  <a:pt x="0" y="375018"/>
                </a:moveTo>
                <a:cubicBezTo>
                  <a:pt x="28662" y="217025"/>
                  <a:pt x="57325" y="59033"/>
                  <a:pt x="109057" y="14292"/>
                </a:cubicBezTo>
                <a:cubicBezTo>
                  <a:pt x="160789" y="-30449"/>
                  <a:pt x="235591" y="38061"/>
                  <a:pt x="310393" y="106571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974911" name="자유형 974910"/>
          <p:cNvSpPr/>
          <p:nvPr/>
        </p:nvSpPr>
        <p:spPr>
          <a:xfrm>
            <a:off x="1585519" y="5914239"/>
            <a:ext cx="385894" cy="125834"/>
          </a:xfrm>
          <a:custGeom>
            <a:avLst/>
            <a:gdLst>
              <a:gd name="connsiteX0" fmla="*/ 0 w 385894"/>
              <a:gd name="connsiteY0" fmla="*/ 0 h 125834"/>
              <a:gd name="connsiteX1" fmla="*/ 251670 w 385894"/>
              <a:gd name="connsiteY1" fmla="*/ 67111 h 125834"/>
              <a:gd name="connsiteX2" fmla="*/ 385894 w 385894"/>
              <a:gd name="connsiteY2" fmla="*/ 125834 h 12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894" h="125834">
                <a:moveTo>
                  <a:pt x="0" y="0"/>
                </a:moveTo>
                <a:cubicBezTo>
                  <a:pt x="93677" y="23069"/>
                  <a:pt x="187354" y="46139"/>
                  <a:pt x="251670" y="67111"/>
                </a:cubicBezTo>
                <a:cubicBezTo>
                  <a:pt x="315986" y="88083"/>
                  <a:pt x="350940" y="106958"/>
                  <a:pt x="385894" y="125834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96" name="자유형 95"/>
          <p:cNvSpPr/>
          <p:nvPr/>
        </p:nvSpPr>
        <p:spPr>
          <a:xfrm>
            <a:off x="5662569" y="4773336"/>
            <a:ext cx="117446" cy="385893"/>
          </a:xfrm>
          <a:custGeom>
            <a:avLst/>
            <a:gdLst>
              <a:gd name="connsiteX0" fmla="*/ 117446 w 117446"/>
              <a:gd name="connsiteY0" fmla="*/ 0 h 385893"/>
              <a:gd name="connsiteX1" fmla="*/ 92279 w 117446"/>
              <a:gd name="connsiteY1" fmla="*/ 251670 h 385893"/>
              <a:gd name="connsiteX2" fmla="*/ 0 w 117446"/>
              <a:gd name="connsiteY2" fmla="*/ 385893 h 385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446" h="385893">
                <a:moveTo>
                  <a:pt x="117446" y="0"/>
                </a:moveTo>
                <a:cubicBezTo>
                  <a:pt x="114649" y="93677"/>
                  <a:pt x="111853" y="187355"/>
                  <a:pt x="92279" y="251670"/>
                </a:cubicBezTo>
                <a:cubicBezTo>
                  <a:pt x="72705" y="315985"/>
                  <a:pt x="36352" y="350939"/>
                  <a:pt x="0" y="385893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97" name="모서리가 둥근 직사각형 96"/>
          <p:cNvSpPr/>
          <p:nvPr/>
        </p:nvSpPr>
        <p:spPr>
          <a:xfrm>
            <a:off x="6456041" y="4077072"/>
            <a:ext cx="720080" cy="432048"/>
          </a:xfrm>
          <a:prstGeom prst="roundRect">
            <a:avLst/>
          </a:prstGeom>
          <a:ln w="28575"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00000"/>
              </a:lnSpc>
            </a:pPr>
            <a:endParaRPr lang="ko-KR" altLang="en-US" sz="1800" b="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98" name="자유형 97"/>
          <p:cNvSpPr/>
          <p:nvPr/>
        </p:nvSpPr>
        <p:spPr>
          <a:xfrm>
            <a:off x="4211273" y="3674349"/>
            <a:ext cx="2298584" cy="1426157"/>
          </a:xfrm>
          <a:custGeom>
            <a:avLst/>
            <a:gdLst>
              <a:gd name="connsiteX0" fmla="*/ 2298584 w 2298584"/>
              <a:gd name="connsiteY0" fmla="*/ 394312 h 1426157"/>
              <a:gd name="connsiteX1" fmla="*/ 1635854 w 2298584"/>
              <a:gd name="connsiteY1" fmla="*/ 29 h 1426157"/>
              <a:gd name="connsiteX2" fmla="*/ 318782 w 2298584"/>
              <a:gd name="connsiteY2" fmla="*/ 411090 h 1426157"/>
              <a:gd name="connsiteX3" fmla="*/ 0 w 2298584"/>
              <a:gd name="connsiteY3" fmla="*/ 1426157 h 1426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8584" h="1426157">
                <a:moveTo>
                  <a:pt x="2298584" y="394312"/>
                </a:moveTo>
                <a:cubicBezTo>
                  <a:pt x="2132202" y="195772"/>
                  <a:pt x="1965821" y="-2767"/>
                  <a:pt x="1635854" y="29"/>
                </a:cubicBezTo>
                <a:cubicBezTo>
                  <a:pt x="1305887" y="2825"/>
                  <a:pt x="591424" y="173402"/>
                  <a:pt x="318782" y="411090"/>
                </a:cubicBezTo>
                <a:cubicBezTo>
                  <a:pt x="46140" y="648778"/>
                  <a:pt x="23070" y="1037467"/>
                  <a:pt x="0" y="1426157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8" name="모서리가 둥근 직사각형 137"/>
          <p:cNvSpPr/>
          <p:nvPr/>
        </p:nvSpPr>
        <p:spPr>
          <a:xfrm>
            <a:off x="6456041" y="4638711"/>
            <a:ext cx="720080" cy="861138"/>
          </a:xfrm>
          <a:prstGeom prst="roundRect">
            <a:avLst/>
          </a:prstGeom>
          <a:ln w="28575">
            <a:solidFill>
              <a:srgbClr val="C00000"/>
            </a:solidFill>
          </a:ln>
        </p:spPr>
        <p:txBody>
          <a:bodyPr wrap="square" rtlCol="0" anchor="ctr">
            <a:noAutofit/>
          </a:bodyPr>
          <a:lstStyle/>
          <a:p>
            <a:pPr algn="l">
              <a:lnSpc>
                <a:spcPct val="100000"/>
              </a:lnSpc>
            </a:pPr>
            <a:endParaRPr lang="ko-KR" altLang="en-US" sz="1800" b="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99" name="자유형 98"/>
          <p:cNvSpPr/>
          <p:nvPr/>
        </p:nvSpPr>
        <p:spPr>
          <a:xfrm>
            <a:off x="5732206" y="4976055"/>
            <a:ext cx="737420" cy="794548"/>
          </a:xfrm>
          <a:custGeom>
            <a:avLst/>
            <a:gdLst>
              <a:gd name="connsiteX0" fmla="*/ 737420 w 737420"/>
              <a:gd name="connsiteY0" fmla="*/ 18732 h 794548"/>
              <a:gd name="connsiteX1" fmla="*/ 373626 w 737420"/>
              <a:gd name="connsiteY1" fmla="*/ 87558 h 794548"/>
              <a:gd name="connsiteX2" fmla="*/ 167149 w 737420"/>
              <a:gd name="connsiteY2" fmla="*/ 706990 h 794548"/>
              <a:gd name="connsiteX3" fmla="*/ 0 w 737420"/>
              <a:gd name="connsiteY3" fmla="*/ 775816 h 79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7420" h="794548">
                <a:moveTo>
                  <a:pt x="737420" y="18732"/>
                </a:moveTo>
                <a:cubicBezTo>
                  <a:pt x="603045" y="-4210"/>
                  <a:pt x="468671" y="-27152"/>
                  <a:pt x="373626" y="87558"/>
                </a:cubicBezTo>
                <a:cubicBezTo>
                  <a:pt x="278581" y="202268"/>
                  <a:pt x="229420" y="592280"/>
                  <a:pt x="167149" y="706990"/>
                </a:cubicBezTo>
                <a:cubicBezTo>
                  <a:pt x="104878" y="821700"/>
                  <a:pt x="52439" y="798758"/>
                  <a:pt x="0" y="775816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1" hangingPunct="1">
              <a:lnSpc>
                <a:spcPct val="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7093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ample: World Pop. in Y2150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present the predicted world population in year 2150 in a bar chart and a pie chart.</a:t>
            </a:r>
          </a:p>
          <a:p>
            <a:pPr lvl="1"/>
            <a:r>
              <a:rPr lang="en-US" altLang="ko-KR" dirty="0" smtClean="0"/>
              <a:t>Get the raw data from Wikipedia</a:t>
            </a:r>
          </a:p>
          <a:p>
            <a:pPr lvl="2"/>
            <a:r>
              <a:rPr lang="en-US" altLang="ko-KR" dirty="0" smtClean="0"/>
              <a:t>Visit </a:t>
            </a:r>
            <a:r>
              <a:rPr lang="en-US" altLang="ko-KR" dirty="0" smtClean="0">
                <a:hlinkClick r:id="rId3"/>
              </a:rPr>
              <a:t>http://en.wikipedia.org/wiki/World_population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Draw a bar chart and a pie chart based on the data. </a:t>
            </a:r>
          </a:p>
          <a:p>
            <a:pPr lvl="2"/>
            <a:r>
              <a:rPr lang="en-US" altLang="ko-KR" dirty="0" smtClean="0"/>
              <a:t>Use subplot to place the two charts side by side.</a:t>
            </a:r>
          </a:p>
          <a:p>
            <a:pPr lvl="1"/>
            <a:r>
              <a:rPr lang="en-US" altLang="ko-KR" dirty="0" smtClean="0"/>
              <a:t>Use sensible legend or tick label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31792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봄의 수채화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봄의 수채화">
      <a:majorFont>
        <a:latin typeface="Arial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none" lIns="0" tIns="0" rIns="0" bIns="0" numCol="1" rtlCol="0" anchor="ctr" anchorCtr="0" compatLnSpc="1">
        <a:prstTxWarp prst="textNoShape">
          <a:avLst/>
        </a:prstTxWarp>
        <a:norm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6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800080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/>
          </a:outerShdw>
        </a:effectLst>
      </a:spPr>
      <a:bodyPr vert="horz" wrap="square" lIns="0" tIns="0" rIns="0" bIns="0" numCol="1" anchor="ctr" anchorCtr="1" compatLnSpc="1">
        <a:prstTxWarp prst="textNoShape">
          <a:avLst/>
        </a:prstTxWarp>
      </a:bodyPr>
      <a:lstStyle>
        <a:defPPr marL="342900" marR="0" indent="-342900" algn="ctr" defTabSz="914400" rtl="0" eaLnBrk="1" fontAlgn="base" latinLnBrk="1" hangingPunct="1">
          <a:lnSpc>
            <a:spcPct val="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lnSpc>
            <a:spcPct val="100000"/>
          </a:lnSpc>
          <a:defRPr dirty="0"/>
        </a:defPPr>
      </a:lstStyle>
    </a:txDef>
  </a:objectDefaults>
  <a:extraClrSchemeLst>
    <a:extraClrScheme>
      <a:clrScheme name="봄의 수채화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봄의 수채화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H13 스마트폰 센서 활용 - 강의슬라이드" id="{EC2B3A01-34A3-4DBC-A614-29EAE5D388A0}" vid="{6AC22FCF-9671-4C0F-8C01-0F4F39446D72}"/>
    </a:ext>
  </a:ext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강의슬라이드</Template>
  <TotalTime>192</TotalTime>
  <Words>2445</Words>
  <Application>Microsoft Office PowerPoint</Application>
  <PresentationFormat>와이드스크린</PresentationFormat>
  <Paragraphs>670</Paragraphs>
  <Slides>36</Slides>
  <Notes>32</Notes>
  <HiddenSlides>0</HiddenSlides>
  <MMClips>1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6</vt:i4>
      </vt:variant>
    </vt:vector>
  </HeadingPairs>
  <TitlesOfParts>
    <vt:vector size="44" baseType="lpstr">
      <vt:lpstr>굴림</vt:lpstr>
      <vt:lpstr>함초롬바탕</vt:lpstr>
      <vt:lpstr>Arial</vt:lpstr>
      <vt:lpstr>Courier New</vt:lpstr>
      <vt:lpstr>Helvetica</vt:lpstr>
      <vt:lpstr>Wingdings</vt:lpstr>
      <vt:lpstr>봄의 수채화</vt:lpstr>
      <vt:lpstr>Equation</vt:lpstr>
      <vt:lpstr>다양한 2차원 그래프</vt:lpstr>
      <vt:lpstr>강의 주제</vt:lpstr>
      <vt:lpstr>You will be able to</vt:lpstr>
      <vt:lpstr>Special Graphs: Bar Charts</vt:lpstr>
      <vt:lpstr>Multiple Bars</vt:lpstr>
      <vt:lpstr>Special Graphs: Stairs &amp; Stem</vt:lpstr>
      <vt:lpstr>Pie Chart</vt:lpstr>
      <vt:lpstr>Pie Chart</vt:lpstr>
      <vt:lpstr>Example: World Pop. in Y2150</vt:lpstr>
      <vt:lpstr>Sample Graph</vt:lpstr>
      <vt:lpstr>Sample Script</vt:lpstr>
      <vt:lpstr>Histogram (1/2)</vt:lpstr>
      <vt:lpstr>Histogram (2/2)</vt:lpstr>
      <vt:lpstr>Polar Plot</vt:lpstr>
      <vt:lpstr>More Polar Plots</vt:lpstr>
      <vt:lpstr>Polar / Plot / Patch</vt:lpstr>
      <vt:lpstr>Script for Polar / Plot / Patch</vt:lpstr>
      <vt:lpstr>Basics of Patch</vt:lpstr>
      <vt:lpstr>Coloring Patches</vt:lpstr>
      <vt:lpstr>Patch Pyramid</vt:lpstr>
      <vt:lpstr>Exercise: Color Ball</vt:lpstr>
      <vt:lpstr>Your Solution</vt:lpstr>
      <vt:lpstr>Exercise: Juggling Ball</vt:lpstr>
      <vt:lpstr>Your Solution</vt:lpstr>
      <vt:lpstr>Rotating Square</vt:lpstr>
      <vt:lpstr>Exercise: Fibonacci Plot</vt:lpstr>
      <vt:lpstr>Your Solution</vt:lpstr>
      <vt:lpstr>Subplot - Example</vt:lpstr>
      <vt:lpstr>Subplot - Script</vt:lpstr>
      <vt:lpstr>Exercise: Wave-packet</vt:lpstr>
      <vt:lpstr>Your Solution</vt:lpstr>
      <vt:lpstr>Exercise: Vector Field</vt:lpstr>
      <vt:lpstr>Sample Solution</vt:lpstr>
      <vt:lpstr>Exercise – Taylor Series</vt:lpstr>
      <vt:lpstr>Sample Solu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이해 및 실습</dc:title>
  <dc:creator>Byoungjo CHOI</dc:creator>
  <cp:keywords>그래프</cp:keywords>
  <cp:lastModifiedBy>Byoungjo Choi</cp:lastModifiedBy>
  <cp:revision>20</cp:revision>
  <cp:lastPrinted>2015-08-21T06:46:55Z</cp:lastPrinted>
  <dcterms:created xsi:type="dcterms:W3CDTF">2017-02-07T12:21:36Z</dcterms:created>
  <dcterms:modified xsi:type="dcterms:W3CDTF">2017-04-08T00:11:00Z</dcterms:modified>
</cp:coreProperties>
</file>